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82" r:id="rId2"/>
    <p:sldId id="395" r:id="rId3"/>
    <p:sldId id="378" r:id="rId4"/>
    <p:sldId id="379" r:id="rId5"/>
    <p:sldId id="380" r:id="rId6"/>
    <p:sldId id="381" r:id="rId7"/>
    <p:sldId id="391" r:id="rId8"/>
    <p:sldId id="393" r:id="rId9"/>
    <p:sldId id="349" r:id="rId10"/>
    <p:sldId id="350" r:id="rId11"/>
    <p:sldId id="351" r:id="rId12"/>
    <p:sldId id="352" r:id="rId13"/>
    <p:sldId id="353" r:id="rId14"/>
    <p:sldId id="354" r:id="rId15"/>
    <p:sldId id="355" r:id="rId16"/>
    <p:sldId id="356" r:id="rId17"/>
    <p:sldId id="357" r:id="rId18"/>
    <p:sldId id="383" r:id="rId19"/>
    <p:sldId id="358" r:id="rId20"/>
    <p:sldId id="359" r:id="rId21"/>
    <p:sldId id="360" r:id="rId22"/>
    <p:sldId id="361" r:id="rId23"/>
    <p:sldId id="362" r:id="rId24"/>
    <p:sldId id="363" r:id="rId25"/>
    <p:sldId id="364" r:id="rId26"/>
    <p:sldId id="365" r:id="rId27"/>
    <p:sldId id="366" r:id="rId28"/>
    <p:sldId id="367" r:id="rId29"/>
    <p:sldId id="368" r:id="rId30"/>
    <p:sldId id="399" r:id="rId31"/>
    <p:sldId id="422" r:id="rId32"/>
    <p:sldId id="369" r:id="rId33"/>
    <p:sldId id="388" r:id="rId34"/>
    <p:sldId id="370" r:id="rId35"/>
    <p:sldId id="371" r:id="rId36"/>
    <p:sldId id="260" r:id="rId37"/>
    <p:sldId id="372" r:id="rId38"/>
    <p:sldId id="373" r:id="rId39"/>
    <p:sldId id="374" r:id="rId40"/>
    <p:sldId id="389" r:id="rId41"/>
    <p:sldId id="375" r:id="rId42"/>
    <p:sldId id="376" r:id="rId43"/>
    <p:sldId id="390" r:id="rId44"/>
    <p:sldId id="394" r:id="rId45"/>
    <p:sldId id="377" r:id="rId46"/>
    <p:sldId id="284" r:id="rId47"/>
    <p:sldId id="285" r:id="rId48"/>
    <p:sldId id="286" r:id="rId49"/>
    <p:sldId id="287" r:id="rId50"/>
    <p:sldId id="288" r:id="rId51"/>
    <p:sldId id="289" r:id="rId52"/>
    <p:sldId id="290" r:id="rId53"/>
    <p:sldId id="261" r:id="rId54"/>
    <p:sldId id="291" r:id="rId55"/>
    <p:sldId id="292" r:id="rId56"/>
    <p:sldId id="293" r:id="rId57"/>
    <p:sldId id="294" r:id="rId58"/>
    <p:sldId id="304" r:id="rId59"/>
    <p:sldId id="298" r:id="rId60"/>
    <p:sldId id="302" r:id="rId61"/>
    <p:sldId id="305" r:id="rId62"/>
    <p:sldId id="295" r:id="rId63"/>
    <p:sldId id="296" r:id="rId64"/>
    <p:sldId id="264" r:id="rId65"/>
    <p:sldId id="297" r:id="rId66"/>
    <p:sldId id="306" r:id="rId67"/>
    <p:sldId id="387" r:id="rId68"/>
    <p:sldId id="312" r:id="rId69"/>
    <p:sldId id="307" r:id="rId70"/>
    <p:sldId id="308" r:id="rId71"/>
    <p:sldId id="309" r:id="rId72"/>
    <p:sldId id="310" r:id="rId73"/>
    <p:sldId id="311" r:id="rId74"/>
    <p:sldId id="313" r:id="rId75"/>
    <p:sldId id="314" r:id="rId76"/>
    <p:sldId id="315" r:id="rId77"/>
    <p:sldId id="385" r:id="rId78"/>
    <p:sldId id="396" r:id="rId79"/>
    <p:sldId id="268" r:id="rId80"/>
    <p:sldId id="386" r:id="rId81"/>
    <p:sldId id="397" r:id="rId82"/>
  </p:sldIdLst>
  <p:sldSz cx="9144000" cy="6858000" type="screen4x3"/>
  <p:notesSz cx="6858000" cy="9144000"/>
  <p:defaultTextStyle>
    <a:defPPr>
      <a:defRPr lang="es-E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6" d="100"/>
          <a:sy n="66" d="100"/>
        </p:scale>
        <p:origin x="1422" y="66"/>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2-08-30T21:35:56.395"/>
    </inkml:context>
    <inkml:brush xml:id="br0">
      <inkml:brushProperty name="width" value="0.05292" units="cm"/>
      <inkml:brushProperty name="height" value="0.05292" units="cm"/>
      <inkml:brushProperty name="color" value="#FF0000"/>
    </inkml:brush>
  </inkml:definitions>
  <inkml:trace contextRef="#ctx0" brushRef="#br0">13858 16237 4 0,'3'-2'336'15,"-3"0"64"-15,2-1 29 0,-2 0 0 16,-2 1-38-16,2 2-51 0,-3-2-72 16,3-1-65-16,-2 3-54 0,2-2-30 0,-3 0-17 15,3 1-8-15,-1-1-11 0,-1 2-8 16,2 0-10-16,-2 0-7 0,2 0-3 16,-1 0-4-16,-1-2-3 0,2 2-4 15,-1 0-5-15,1-3-2 0,-3 3 2 0,1-2 5 16,2 0 11-16,-1-1 7 0,-1 1 11 15,0 1 7-15,1-2 8 0,-1-1 11 16,-1 1 5-16,-1 3 7 0,0-2 5 16,-1-1-3-16,-2 1-5 0,0 1-3 0,-1-2 2 15,-1 2-1-15,-1 1-7 0,-1-2-10 16,2 2-6-16,-4 2-5 0,2-1-4 16,-3 2 0-16,2 0-6 0,1 0-4 0,-1 2-9 15,3-1-11-15,0 0-8 0,-1 1-6 16,3-1-2-16,2-1-5 0,-2 1-3 15,6-1-2-15,-3-1-4 0,4 1-5 16,-1-3-2-16,1 0-3 0,1 0 2 16,-1 0 1-16,0-3 5 0,3 3 3 0,-2-2 0 15,-1 0-3-15,0-1-5 0,0-2-3 16,-1 1 6-16,-2-1-1 0,2 1 6 16,-4 0-5-16,2 1 3 0,-4 0 2 15,1-1 7-15,-8 3 1 0,2 1 0 0,-1 3 6 16,0 0 1-16,-5-1 5 0,6 5 1 15,0-1-3-15,-2 1-5 0,3-2-8 16,3 2-5-16,1 0-2 0,3-2-4 16,1-2-1-16,2 0-4 0,-3 1-8 0,4-3-2 15,4 1 4-15,0-1 4 0,0-1 2 16,6-1 1-16,0-2 0 0,0-1-1 16,2 1 0-16,-2-2 0 0,-4 0-1 0,2 3 0 15,-2-3 0-15,-3 2 1 0,2 1 3 16,-3 0 1-16,-1 2 0 0,-1 0 1 15,0 0 2-15,0 0-4 0,-1 2 1 16,1 0-4-16,-4 1 1 0,1 2-5 0,3-3 3 16,-1 3-3-16,1-2 1 0,-2-1-1 15,2 0 2-15,0-2-5 0,0 1 3 16,2-1 5-16,-2 0 3 0,1-1-1 16,-1 0-3-16,2-2 0 0,-2 0 0 15,0 0-4-15,0 1-5 0,-2 0-12 0,1-1-23 16,-1-1-33-16,-1-1-43 0,-2 2-53 15,-1-1-66-15,1-2-86 0,2 2-94 16,-2-2-109-16,2 1-161 0,1-1-286 0,1-1-94 16,2-3 119-16,3 0 342 0,-3-2 236 15</inkml:trace>
  <inkml:trace contextRef="#ctx0" brushRef="#br0" timeOffset="1167.33">14545 14451 565 0,'-5'4'751'0,"1"0"-98"15,1 0-199-15,2-1-158 0,-1-1-104 16,2 1-56-16,0-1-22 0,2 1-10 0,-1-1-5 16,2-2-10-16,3 0-12 0,1 0-7 15,-1 0-7-15,2 0 0 0,0-2 0 16,0-1 0-16,-2-2 3 0,1 3 1 16,-2-5 4-16,2 0 1 0,-3 1 6 15,2 0 3-15,-3-1 3 0,-3 1 4 0,0-1 4 16,0 4 5-16,0-1 1 0,0 1-5 15,-2 1-9-15,1-1-11 0,-1 2-14 16,-2 0-8-16,2-1-9 0,-3 2-10 16,0 2-4-16,2-2-8 0,0 1-6 0,0 0-4 15,3-1-3-15,0 3 0 0,0-3 3 16,0 0 4-16,0 0 4 0,3 0 9 16,-1 0 13-16,-1 0 15 0,-1 0 17 0,0-3 11 15,0 3 10-15,-1-1 4 0,-1 0 6 16,-1-2 3-16,0 1-12 0,-1 0-17 15,0-1-25-15,-5 1-19 0,4-1-12 16,-2-2-7-16,-3 2-5 0,1 0-2 0,-2 2-10 16,0-1-22-16,0 2-43 0,1 2-72 15,2-2-95-15,3 1-113 0,-2 1-108 16,1-2-116-16,6 0-170 0,0 0-233 16,0 0-19-16,0 0 171 0,5 1 321 0,-4 1 196 15</inkml:trace>
  <inkml:trace contextRef="#ctx0" brushRef="#br0" timeOffset="2590.15">3538 1121 127 0,'-52'-7'364'0,"0"3"-134"0,1-1-156 0,1 2-156 15,0 2-142-15,3 2-47 0</inkml:trace>
  <inkml:trace contextRef="#ctx0" brushRef="#br0" timeOffset="3359.68">2761 1053 137 0,'-15'-8'438'0,"-2"1"12"0,2-1-51 16,-2 1-74-16,1 1-64 0,-3-1-45 16,2 0-42-16,-2 2-33 0,2 0-21 0,-1-2-18 15,3 2-12-15,2 0-10 0,0 0-6 16,2 3-6-16,2-1-6 0,4 1-4 16,-3 1-3-16,3-1-4 0,0 2-5 15,2-1-2-15,2 1-1 0,-2 0 2 16,2 0 3-16,1 0 3 0,-1 0 1 15,-1 0-1-15,2 0 7 0,-1 0 4 16,1 0 3-16,0 0-1 0,0 0-1 16,0 0-4-16,0 0 1 0,0 0-2 15,1 1-4-15,-1-1-3 0,3 2-8 16,-2-2-4-16,3 0-4 0,-2 0-2 0,4 0-4 16,8 1-5-16,7-1-2 15,17 0 2-15,14 0 1 0,22-3 0 0,21 0 0 16,27-2-5-16,23 2-2 0,20-4 0 15,18 2 5-15,13-2 4 0,11 2 5 16,11 2 2-16,0 1 2 0,-1 2 4 16,-9 5 7-16,-14 0 5 0,-16 2-1 15,-15 0-2-15,-14-1-1 0,-14-2 0 0,-16 2 2 16,-19-3 1-16,-10 2 2 16,-14-3 5-16,-15 2 5 0,-9-3 7 0,-11 1-1 15,-10-1 0-15,-6-1-3 0,-5 0-2 16,-4 0-3-16,-3 0-3 0,-5 0-11 15,-2 0-4-15,0 0-11 0,-1 0-8 16,-2 0-8-16,0 0-1 0,-1 0-7 16,0 0 0-16,-1 0-5 0,-1 0-1 15,2 0-2-15,-1 0 0 0,-1 0 0 16,2 0-2-16,-2 0 0 0,2 0 2 0,-1 2-5 16,-1-2-7-16,3 0-29 0,-3 0-49 15,0 0-74-15,0 0-97 0,0-2-120 16,0-1-174-16,3-4-364 0,-1-2-188 15,-1-4 34-15,3-4 357 0,-4-3 278 16,0-4 173-16</inkml:trace>
  <inkml:trace contextRef="#ctx0" brushRef="#br0" timeOffset="5913.52">15862 10383 386 0,'0'-2'711'16,"2"1"3"-16,-4-1-125 0,2 2-161 15,-3-2-115-15,2 2-80 0,1 0-46 0,-2 0-26 16,0 0-14-16,2 0-7 16,2 2-14-16,0-2-18 0,-2 2-14 0,1-1-13 15,-1 1-11-15,2 1-6 0,-1-2-3 16,3 1 3-16,-3-1 2 0,2 0 3 16,1-1 1-16,0 0 7 0,-2 0 8 0,-1-1 15 15,1 0 11-15,-2 1 6 0,0-2 0 16,0 1-2-16,0-2 0 0,-2 1-10 15,-1 1-15-15,-3-1-22 0,3 2-20 16,0-2-17-16,-2 1-11 0,2 1-10 0,-4 0-20 16,0 0-41-16,-1 0-61 0,-2 1-76 15,-1 1-89-15,5 1-100 0,1 2-106 16,3 0-174-16,6 0-296 0,0 0-84 16,4-1 130-16,2-1 354 0,2-3 217 0</inkml:trace>
  <inkml:trace contextRef="#ctx0" brushRef="#br0" timeOffset="7351.13">16395 8235 135 0,'-3'0'681'0,"2"0"99"15,-3-2-96-15,1 1-187 0,2 1-156 0,-4-1-107 16,0 1-62-16,0 0-27 0,-1 0-11 16,1 0-6-16,0 1-8 0,1 0-13 15,-3 2-13-15,4 1-12 0,-2 1-12 0,1-2-7 16,2 1-8-16,1 0-7 0,1-2-2 15,0 0 0-15,1 1 2 0,-1-1 6 16,4-1 8-16,-2-1 7 0,1 0 6 16,1 0 6-16,-1 0 7 0,0 0 4 0,-1-1 8 15,-1-2-1-15,2-1 0 0,-1-1-7 16,0-3 1-16,-1 3-9 0,-1-3-2 16,-1 4-5-16,-1-3-2 0,0 2-4 15,-1 3-11-15,0-1-17 0,-2 0-17 0,-3 1-11 16,-1 1-7-16,-1 2-2 0,2 1-1 15,-2 1 3-15,2 1 2 0,1 0 2 16,2 1 3-16,-1 2 3 0,5-3 0 0,-1 1-2 16,2-2-2-16,0-1-3 0,2 1 2 15,2-1 0-15,-1 0 1 0,2-1 2 16,3-1 2-16,0 0 0 0,1-1 1 16,1-3 1-16,-2 1 1 0,-1 1 9 0,2-3 8 15,-5-1 10-15,0 2 4 0,-3 0-2 16,-1-1-9-16,0 2-9 0,0 1-8 15,-1-1-7-15,-3 3-5 0,0 0-5 16,-5 0-4-16,-1 3-6 0,-1 1-4 16,-2 2 2-16,0 1-2 0,3 0 2 0,2 0 0 15,1-2 3-15,4 3-2 0,1-1-2 16,2-1 2-16,4 1 7 0,-1-2-1 16,3 2 2-16,5-3-1 0,0 1-1 15,3-1 1-15,2-1 2 0,1-3-1 0,1-3 3 16,-1-1-4-16,1-2 5 0,-3-1-3 15,0-1 3-15,-1-1-1 0,-4-3 2 16,-2 0-2-16,-4 0-1 0,-1 0 0 16,-6 2 0-16,0 0 0 0,-2 2-6 0,-7 0 0 15,-1 1-2-15,-5 2 0 0,-2 2-4 16,-2 3 0-16,1 0-1 0,-2 3 1 16,2 2-12-16,4-1-39 0,3 2-77 0,2 0-107 15,4 1-118-15,2 3-113 0,9 0-104 16,4 1-132-16,1 0-213 0,15 4-1102 15,-7-4 1325-15,3-2 272 16,1 2 167-1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3-09-14T15:09:25.138"/>
    </inkml:context>
    <inkml:brush xml:id="br0">
      <inkml:brushProperty name="width" value="0.05292" units="cm"/>
      <inkml:brushProperty name="height" value="0.05292" units="cm"/>
      <inkml:brushProperty name="color" value="#FF0000"/>
    </inkml:brush>
  </inkml:definitions>
  <inkml:trace contextRef="#ctx0" brushRef="#br0">12472 16445 42 0,'2'0'502'16,"-1"-2"34"-16,-2 0-83 0,-4-1-121 15,3 1-96-15,-3-3-78 0,1 2-54 16,-3-2-34-16,-2 2-16 0,4-1-7 0,0 2-4 16,1 1-7-16,0-2-9 0,1 1-15 15,1 2-18-15,-2-2-18 0,4 2-21 16,-3 0-27-16,3 2-28 0,-2 0-38 0,2 1-39 15,0 3-62-15,0 1-73 16,0 3-98-16,2 2-30 0,1 0 53 0,1 1 123 16</inkml:trace>
  <inkml:trace contextRef="#ctx0" brushRef="#br0" timeOffset="326.12">12505 17317 138 0,'0'9'489'15,"5"-2"-16"-15,-5 0-85 0,0-2-102 16,0-2-80-16,0-3-60 0,0 4-42 0,0-4-25 16,0 1-21-16,0 1-12 0,0-2-11 15,0 2-10-15,0-2-5 0,0 0-6 0,0 0-3 16,3 0-4-16,-2 0-1 0,-1 0 0 15,2 0 0-15,0 0 2 0,-1 0 1 16,-1 0 5-16,2-2-1 0,-1 2 1 0,-1 0-3 16,0 0-4-16,0 0 0 0,2-2-3 15,-2 1-3-15,0 1-3 0,0 0-6 0,0 0-6 16,0-2-11-16,3 0-18 0,-1-1-26 16,0 1-43-16,1-1-63 0,3-4-85 15,-6 3-115-15,6-2-106 0,0 2 5 0,1-4 99 16</inkml:trace>
  <inkml:trace contextRef="#ctx0" brushRef="#br0" timeOffset="835.76">15992 16685 202 0,'-19'-3'338'0,"3"1"-41"0,0-1-73 16,-1 0-59-16,3-1-32 0,-2 2-20 0,3-1-17 15,2 1-11-15,3 0-15 16,0 2-15-16,3-3-18 0,0 3-14 0,1 0-8 16,1-2-8-16,2 2-6 0,-1 0-7 15,0 0-3-15,2-2-2 0,0 2-9 16,0 0-8-16,0 0-13 0,0 0-8 16,2 0-13-16,0 0-19 0,-1 0-25 0,2 2-32 15,1 0-34-15,3-2-41 0,1 0-48 16,3 0-25-16,2 0 25 0</inkml:trace>
  <inkml:trace contextRef="#ctx0" brushRef="#br0" timeOffset="4676.49">17226 16579 78 0,'5'0'487'0,"1"0"15"16,1 0-67-16,-6-1-92 0,1-1-82 15,-1 2-66-15,1-2-41 0,0 1-18 16,-2 1 2-16,1 0 4 0,-1 0-1 15,2 0-11-15,-1 0-20 0,-1 0-17 16,0 0-20-16,0 0-13 0,0 0-8 0,0-2 0 16,0 2-1-16,0 0 0 0,2 0 3 15,0 0-1-15,-2 0 0 0,0 0 2 16,-2 0 1-16,0 0 6 0,1-1 6 16,-1 1 2-16,-3 0-10 0,1-1-13 0,-4-2-13 15,-2 1-6-15,-1-1 0 0,-3 0 0 16,-2 1 7-16,-2 0 2 0,0 0-1 15,1 1-6-15,-5-2 0 0,-1 1-4 0,3 1 2 16,-1-2 0-16,-1 3-1 0,5-2-3 16,-5 2-5-16,1 0-3 0,-1 0-1 15,0 0-7-15,-2 0 1 0,1 2-2 16,0-2 2-16,-1 1 0 0,1 1 0 0,-1-2-1 16,0 1-2-16,2 1 0 0,-5-2-1 15,1 1 2-15,0 1-1 0,-3-2 2 16,2 0 3-16,-2 0 4 0,-1 0 3 0,2 0 1 15,-2 0-2-15,0 0-1 0,0 0-2 16,0 0-2-16,-2 0-3 0,0 0 0 16,4 0-3-16,-2 0 3 0,1 1-3 15,-1-1 2-15,0 3-1 0,1-2-1 16,1 3 0-16,-2-1 2 0,-2 0-4 16,2-3 0-16,0 4 0 0,-1-3 0 0,1 1 1 15,0 1-3-15,-2-1 2 0,3-1 0 16,1 1 4-16,1-2-2 0,2 2 0 15,0-2-2-15,2 0-1 0,1 3 0 0,0-3-2 16,0 0 0-16,0 2 0 0,-2 1-1 16,2-1 3-16,-1 0 0 0,1 1-3 15,-1-1 1-15,1 1-1 0,0 2 0 16,1-2-1-16,-2 1-1 0,1-1 6 16,-2 0-1-16,5-1 1 0,-5 1-4 0,2 0 3 15,0-2-1-15,4 0-2 0,-2 1 2 16,3 1 2-16,-2-1-2 0,2-1 1 15,0-1 1-15,0 2 2 0,1-2 1 0,-2 0 1 16,1 0 2-16,0 0-2 0,-1 0-1 16,-2 0-1-16,0 0-1 0,1 0 1 15,-5 0-2-15,-1 3 2 0,1-2-3 0,1 0 3 16,-2 2 3-16,3-1 0 0,0 0-1 16,2-1-4-16,1 3-1 0,2-4 13 15,1 3 6-15,-2-1 10 0,5 0-8 16,1-1-4-16,-1 1-2 0,4 0-8 0,-4-2-2 15,0 4 0-15,0-3 0 0,-4 1-1 16,0-1 4-16,0 1 1 0,-4 0 5 16,-1-1 1-16,0 1 0 0,-2-2 2 15,2 1 3-15,-1 0 2 0,-3 0-4 16,5 1-1-16,-1 0 0 0,0-1-2 0,3 1-3 16,-1-1-4-16,1 1 1 0,1-1-4 15,1 1-2-15,1-1 0 0,0 2 0 16,4-2 0-16,-4 3-4 0,2-1-2 15,0 0 2-15,0 0 0 0,-1-1 0 0,2 1 0 16,-4 2-1-16,1-1-3 0,1-1 1 16,-3 2-1-16,-1-1 0 0,1 1 2 15,1 2 0-15,0-2 4 0,1 0-2 0,2 1 2 16,0-2-2-16,1 0 2 0,0 1-1 16,1 0 0-16,-2-1-3 0,4 0 0 15,0 1 0-15,0-1 0 0,0 3 2 0,0-2-1 16,1-2 1-16,1 4-1 0,0-2-1 15,-1 0 0-15,1 1 0 0,0 0 1 0,1 0-1 16,0-1 2-16,0 2-2 0,3-1 3 16,-2 1-2-16,2 0 1 0,2 1-1 15,-2-3-1-15,1 3-1 0,1-1 2 0,1 1 0 16,1 1 0-16,0 0-1 0,1 0 0 16,1 1 2-16,2 0-1 0,1 2 3 15,-2-2-1-15,2 0 0 0,-2 1-1 0,2-3 1 16,3 1-1-16,-4 3 2 0,1-4-1 0,3 2 0 15,-1 1-2-15,0 0 1 0,1-2 3 16,2 1-4-16,-2-1-1 0,4 1 0 16,0-1 4-16,-2-1-1 0,2 0 1 0,0-1-1 15,2 1-2-15,-2-1 1 0,2 1 2 16,-2-3-2-16,1 2-2 0,1-2-2 16,-1 0 4-16,1 0-1 0,-1 1 2 0,2-4-2 15,-3 3-1-15,2-2 0 0,-1 0 0 16,-1 0 0-16,2-1 1 0,-1 0 4 0,0 0-2 15,-1 0-1-15,2-1-2 0,-1 1-2 16,0-2 1-16,1 1 1 0,1-1 0 16,-2 0 0-16,2 0-2 0,0 0 2 0,2 0 0 15,-2 0-1-15,1 0-1 0,0 0 2 16,0 0-2-16,3-1 2 0,-4 1 0 16,0-2 0-16,3 1 0 0,-3 1-2 0,2-2 1 15,-2 0 1-15,-2 2-2 0,2-1 1 0,-3 0-1 16,1 1 1-16,-2-2 1 0,2 2 1 15,-2-1-2-15,0-1-2 0,2 2 2 16,-2-1 0-16,1-1 0 0,-1 2 1 0,2-1 0 16,0-1 0-16,0 2-12 0,2-1-9 15,0-1 1-15,0 0 8 0,1 1 5 0,0 0 4 16,-2 1 3-16,2-1 1 0,-3-1-1 16,1 2 2-16,-3-1 1 0,0-1-1 15,0 2-3-15,-2 0 1 0,1 0 1 0,2 0 1 16,-2 0-1-16,-2 0 1 0,3 0-2 15,-1 0-2-15,-1 0 1 0,0 0 1 0,1 0 3 16,0 0 0-16,4 0 0 0,-3 0-2 16,1 0 0-16,3 0-1 0,-4 0 0 15,1 0 1-15,0 0-1 0,5-2 3 0,-5 2-3 16,2 0 1-16,1 0 1 0,-2 0-1 16,2 0 0-16,0 0-1 0,-1 0-1 0,0 0 1 15,2 0 1-15,-2 0 1 0,2-1 0 16,-1-1-1-16,3 2 1 0,1-2 1 15,-1 2-3-15,-2-3 2 0,4 3 0 0,-3-2 0 16,2 2 1-16,-3-3 0 0,1 3 0 16,-1-2-1-16,0 0 1 0,0 2-3 0,-2 0 0 15,2-3 0-15,-2 3 0 0,0 0 0 16,0 0 0-16,-2-2 1 0,6 0 1 16,-6 2 0-16,5-1-2 0,-4-1 0 0,2 2 0 15,0 0 1-15,-3-2 1 0,2 1-1 16,0 1-1-16,2 0 0 0,-3-2 0 0,3 1 2 15,-2 1-4-15,0 0 1 0,-1 0 1 16,2 0-2-16,0 0 4 0,0 0-2 0,0 0 0 16,-1 0-2-16,1-1 2 0,0 1-1 15,0 0 0-15,-1 0 0 0,-2 0 2 16,1 0 1-16,1 0-2 0,-1 0 0 0,3 0-1 16,-3 0 0-16,-1 0 1 0,2 1 1 15,0-1 0-15,-2 1-2 0,0 1 0 16,2-2 2-16,-2 1 2 0,2 1 1 0,0-2-1 15,0 2 1-15,0-1 1 0,0-1-1 16,1 4 0-16,0-4 1 0,0 3-2 0,-1-3 1 16,0 4 0-16,2-3 1 0,0 1-2 15,-2 0 1-15,4 1-3 0,-3-3-1 16,0 2 0-16,0 1 0 0,1-1 2 0,1 0 0 16,-1 1-1-16,2-1 2 0,-1 1-2 15,0 0 2-15,1 0 0 0,1 0 0 0,-2 0-1 16,2-1-1-16,-1 0-1 0,-1 2 3 15,2-1-1-15,-2-2-1 0,3 2 3 0,-3-1-2 16,0-1 0-16,2 2-2 0,-2-2 0 16,3 1 0-16,-3 0 0 0,0 1 2 15,2-1 1-15,-2-2-2 0,-1 3 3 0,2-1-4 16,-1 0 3-16,0-1-4 0,0 3 2 16,1-4 0-16,-3 3 1 0,5-3 1 0,-3 0-1 15,-1 2 2-15,2 0-2 0,1-2 1 16,0 1-2-16,-1 1 2 0,0 1-3 15,2-1 0-15,-2-2 0 0,4 1-1 0,-2 0 0 16,2-1 2-16,-2 1 0 0,2 1-1 16,-2 0 0-16,1-1 0 0,1 1-2 0,0 1 1 15,-1-3-2-15,3 3 1 0,-2-3 2 16,-1 1 1-16,-1-1 0 0,2 2-1 0,-2-1 3 16,-2-1 2-16,1 1 1 0,-3 1 0 15,2-2-1-15,-2 2-1 0,-1-2-3 16,0 0 2-16,-3 0 1 0,2 0 1 0,1 0-3 15,-2 0 1-15,1 0 0 0,-3 0-1 16,2 0 0-16,0 0 0 0,-4 0 2 16,5 0-3-16,-3 0 0 0,-1 0 2 0,2 0-3 15,1 0 2-15,0 0-1 0,0 0 0 16,-1 0 2-16,-1-2-2 0,0 2 0 0,2-2-1 16,-5 2 1-16,1 0 2 0,0 0 0 15,0 0-1-15,-1 0 1 0,0 0 0 16,1 0 0-16,-1-1-2 0,0 1-1 0,1-1 1 15,1 1 1-15,-1-2 2 0,4 2-2 16,-4-1-1-16,4 1 1 0,1-2 1 0,-3 1-1 16,1 1-1-16,3-3-1 0,-4 3 0 15,0-3 0-15,-1 1 2 0,1 0 4 0,-2 1-3 16,1-1 0-16,-1 0 2 0,2 1-3 16,0-1 0-16,-1-1 0 0,-1-1 0 15,1 1 1-15,0 1 1 0,-1-1 0 0,-4-1-1 16,2 1 2-16,2 1 0 0,-5-1 0 15,5-2 2-15,-1 2-1 0,1-3-2 0,0 2 0 16,-1-1 0-16,-2 1 1 0,1-1 4 16,-3 1 4-16,4-1 1 0,-2 1 2 15,-1-2-1-15,2-1-1 0,2-2 0 0,-3 2-6 16,1-1 1-16,-1 1-3 0,0-1 3 16,0 3-1-16,-1-3 1 0,0 2-2 15,1-1-2-15,-1 0-2 0,0-1 1 0,1-1 0 16,-1 1 0-16,0 1 2 0,-2 2 2 15,2-1 1-15,-4 0 2 0,2 0 1 0,2 0-4 16,-4 2 1-16,3-2 1 0,-3-1-2 16,-1 2-2-16,2-2 2 0,-1 3 0 0,-1-2-2 15,2-1 2-15,0 2-3 0,-2-1 0 16,0 0-2-16,0-1 1 0,0 1-1 16,0 0 0-16,0-1 2 0,0 2 0 0,0-2-2 15,0 0 0-15,0-1-3 0,0 1 0 16,0-2 3-16,0 2-2 0,0-1 1 0,0 1 1 15,0 1 1-15,0-1 2 0,0 2-1 16,-2-2-1-16,0 3-2 0,2-2-2 16,-3-1 4-16,2 4 2 0,-1-4-2 0,-1 2 0 15,-2-1 0-15,2-1 1 0,0 2 2 16,-2-3-1-16,2 3 3 0,-2-4 2 16,0 4 2-16,-1-3-2 0,2 1 3 15,-1 2 1-15,0-1 0 0,0 0-4 0,2 0-2 16,-3 0-4-16,1 2-2 0,0-2 3 15,1-1 0-15,-1 2 1 0,0-2-3 16,-3 3-1-16,4-1-3 0,-2 0 0 0,0-1 1 16,1 1 2-16,-4 1 3 0,3-1 1 15,-2 1-1-15,0-3-1 0,-1 4 1 16,0-2 1-16,2 0-1 0,-3 0 0 0,-1 1-2 16,2 1-2-16,-5-2 2 0,2 1 0 15,1-1 2-15,-3 1-1 0,2 0 4 16,-1 1 0-16,0-2 2 0,2 1-1 15,-3 1 1-15,3-2-2 0,-5 2 0 16,3 0-3-16,-1 1 1 0,1 1 0 16,0-1 0-16,1 0-1 0,3-1 0 0,-2 1-1 15,1 1-1-15,1-2 2 0,-4 2-3 16,4-2-3-16,-1 3 0 0,-2-4 1 16,2 3 1-16,0-1 1 0,0 0 0 0,-2 2 2 15,3-3 2-15,0 3-3 0,-1 0-3 16,0-2 2-16,-2 0-2 0,2 1 2 15,1-1 2-15,-4 0-1 0,4 1-1 16,1 1 1-16,-1-2-2 0,0 1-1 0,1 1-2 16,-4-1 2-16,4 1 2 0,-2-3 2 15,1 3-2-15,-1-2-1 0,-1 1-2 16,-1 1 0-16,1-2 3 0,-1 2-1 16,-1-1 0-16,0-1-11 0,-1 2-3 0,-1 0-4 15,1 0 6-15,-2 0 5 0,-1 0 3 16,3 0 4-16,-5-2 1 0,4 2 0 15,-2-1 1-15,1 1-1 0,2 0 1 0,-2 0-2 16,1 0 0-16,-2 0 0 0,0 0 1 16,1 0 2-16,1 0-1 0,-1 0-1 15,-2 0-1-15,3 0-1 0,-1 0-1 16,0 0 2-16,0 0 0 0,-1 0 0 0,3 0 1 16,-4 0 0-16,1-1 1 15,4-1 0-15,-4 2 1 0,1-1 0 0,2 1-2 16,-7-2 0-16,3 1-1 0,-3-1 0 15,0 1-2-15,-1-2 0 0,3-1 4 16,-1 2-1-16,-2-1 0 0,4 2 0 0,-1-1 0 16,3-1-1-16,0 1-1 0,4 1-2 15,-1 0-1-15,4 1 1 0,-3-3 1 16,5 3 1-16,0 0-1 0,3 0 0 16,0 0-3-16,1 0 2 0,2 0 1 0,-3 0 1 15,1 0-2-15,3 0-1 0,-1 0 0 16,-1 0 4-16,2 0-2 0,-1 0 0 15,-1 0 0-15,2 0 0 0,-1 0-2 0,1 0-8 16,-3 0-24-16,2 0-53 0,-2 0-87 16,2 0-118-16,-3 0-162 0,-1-2-242 15,-1 2-470-15,-1 0-156 0,-3 2 113 16,-6-2 470-16,-3-4 290 0,-13-1 175 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3-09-14T15:03:17.137"/>
    </inkml:context>
    <inkml:brush xml:id="br0">
      <inkml:brushProperty name="width" value="0.05292" units="cm"/>
      <inkml:brushProperty name="height" value="0.05292" units="cm"/>
      <inkml:brushProperty name="color" value="#FF0000"/>
    </inkml:brush>
  </inkml:definitions>
  <inkml:trace contextRef="#ctx0" brushRef="#br0">20317 1288 87 0,'8'-2'494'0,"0"1"8"16,-1-3-97-16,-2 4-116 0,-2-2-87 15,4 1-60-15,-4-1-26 0,-1 1-7 16,2 1 10-16,0-2 12 0,0 0 7 0,-3 2-4 16,3 0-10-16,-4 0-17 0,1 0-21 15,-1 0-16-15,2 0-13 0,-2 0-7 0,0 2-8 16,3-2 1-16,-1 2-7 0,-2-2 2 31,0 0-1-31,0 1-1 0,0 1 0 0,0-2 4 0,0 1 2 0,-2 1 1 0,-1-2 1 16,3 0-2-16,0 3-1 0,-2-3-6 15,1 0-8-15,-3-3-8 0,0 3-7 0,-1-2-4 16,0 1-1-16,1-1-1 0,-4 1 0 16,-2 1-1-16,1-2 2 0,1 0-2 0,-5 2 2 15,2-1-4-15,1 0 3 0,1 1 0 16,0 0 0-16,-1 0-2 0,-1 1 2 16,3 0-1-16,-2-1 1 0,3 4-1 0,-2-3 2 15,0 2 2-15,3-1 2 0,0 2 1 16,-3-1-2-16,2-2 0 0,-1 4 1 15,2-1 1-15,-4-1 4 0,4 2-1 0,-1-1 2 16,1 3-2-16,-3 1 0 0,3-1 1 16,-1 0-1-16,2 2 0 0,0-1-1 0,2 4 1 15,-3-2-3-15,3 1 2 0,2 0-2 16,-1 0-3-16,2-1 1 0,2 4 1 0,-1-1 0 16,2-1-1-16,1 0 3 0,1 1-2 15,0-3-1-15,2 1 1 0,1 2 3 16,3-2 6-16,-4-1 1 0,3 0-6 0,3-2 0 15,-4 1-3-15,6-1 1 0,-3-2 0 16,3-2-4-16,0-1-1 0,1 0-2 0,3-1 1 16,0-2 0-16,-2-2-2 0,4-1-1 15,-4 0-2-15,5-3-1 0,-1-2 0 16,4 1 0-16,-6-2-1 0,3-1 0 0,0-2 0 16,-1 0-1-16,0-3 2 0,-3 3-1 15,0-2 0-15,-3-1-1 0,2 1 0 0,-5 1-2 16,-2 0 1-16,-2-1 0 0,1 0 1 15,-5 0 0-15,1-1 0 0,-3 1-1 16,-2-1 2-16,-2 3 1 0,-1-1-2 0,0 2 1 16,-3-1-2-16,-4 2 0 0,-1 0-1 15,-2 3-2-15,-1 0 0 0,-3 1-2 0,-1 2-3 16,-3 0-5-16,0 1-6 0,0 3-11 16,-1 0-12-16,0 3-17 0,1-1-17 0,1 3-19 15,1-2-15-15,2 4-21 0,-1-1-33 16,2-1-43-16,2 0-52 0,1-2-68 15,3-1-101-15,2 2-127 0,0-1-92 0,3 0 52 16,2 2 148-16,-2 0 175 0</inkml:trace>
  <inkml:trace contextRef="#ctx0" brushRef="#br0" timeOffset="632.29">20306 1146 70 0,'0'-10'605'0,"0"3"81"16,-2-2-116-16,1 2-182 0,-3-1-130 15,3 1-70-15,-1 1-28 0,1-1 0 0,1 2-4 16,0 1-15-16,0-1-26 0,0-2-29 15,0 4-22-15,0 1-11 0,1-1-10 16,-1 1-7-16,2 1-9 0,-1 1-8 16,1 0-6-16,0 0-3 0,-2 1-4 15,1 1-2-15,1 5 3 0,-2 1 7 16,0 4 5-16,-3 5 4 0,1 0-15 16,0 4-7-16,-1 1-1 0,-3 3 14 0,4 1 6 15,-3 2 4-15,-1 2 2 0,2-1-1 16,-1 5 0-16,0-3-1 0,2 3-2 15,-1 0-2-15,1-2-1 0,0 0-2 0,0-1-2 16,0-2 0-16,2 0-5 0,1-3-4 16,-2-1 1-16,2-4-1 0,0 1-2 15,0-2-1-15,2-4-2 0,-2 1 0 0,0-5-1 16,1 0 1-16,-1-4-1 0,0 2 1 16,0-3-1-16,0-2 0 0,0 1-4 0,0-3-4 15,0-1-9-15,0 0-10 0,0-2-17 16,2 0-21-16,-1-3-31 0,2 2-46 0,0-4-68 15,2-1-104-15,2-4-170 0,1-3-206 16,1 4-71-16,-1-4 104 0,1 3 231 16,4-4 166-16</inkml:trace>
  <inkml:trace contextRef="#ctx0" brushRef="#br0" timeOffset="1633.63">20780 1348 152 0,'0'-4'624'0,"0"-1"47"0,-2 2-116 0,2-1-151 16,-1 0-127-16,1 3-83 0,0-1-44 16,1 0-22-16,1 1-13 0,1-3-20 15,0 3-27-15,4-1-22 0,0 0-16 0,3-3-11 16,3 3-6-16,2-3-4 0,1 2-3 15,1 1-3-15,4-1 2 0,-2-1-3 0,2 1 2 16,-1 1-4-16,-2-1-2 0,-1 1 0 16,-4 1 2-16,-3-2 0 0,0 3-2 0,-5-2-1 15,-2 0-1-15,-1 2-1 0,-2 0 0 16,0 0 2-16,-5 0-2 0,-2 0-6 16,-5 0 2-16,-2 0-1 0,1 2 5 0,-4 0 1 15,-1 1 1-15,2-2 1 0,-1 1 0 16,3 2 0-16,-2-1 2 0,3-2 0 0,-1 3 0 15,5-1 0-15,-4-1 0 0,4 1 0 16,1 1 0-16,1-1 0 0,1-1 0 16,1 2 2-16,-3-1 0 0,4-2 0 0,-1 4 2 15,0 0 2-15,0 2 1 0,-2 0 1 16,0 2 2-16,2 0-1 0,-1 2 2 0,-1-1 1 16,2 1 0-16,-2-1 0 0,2-1 1 15,1 1 1-15,0 0 1 0,-1 2-1 16,2-2 2-16,-1-3-1 0,2 3 0 0,-1-4-2 15,3 0-1-15,-1 0 2 0,1-2-3 16,0-1 0-16,0 0-2 0,0 0-1 0,0-1-2 16,1 1-1-16,-1-3-2 0,3 0 1 15,-1 0-3-15,2 0 1 0,-2 0 1 16,1-2-2-16,2 1 1 0,1-2-2 0,2-1 2 16,3 0 0-16,0 1 0 0,1-1-2 15,-3 1-2-15,4-2 0 0,-1 3 0 0,-2-1 2 16,-1 1 3-16,-1 0-2 0,0 1-1 15,2 1-1-15,-1 0-2 0,0 0 0 16,-1 1 2-16,0 1 2 0,0 1 0 0,0 1-1 16,2 1 2-16,-2 1-2 0,-1-2 3 15,1 4-1-15,-1 1 1 0,-1 0 3 0,0-1 1 16,0 4 2-16,-2 0 2 0,0-1-1 16,0-1 3-16,-4 0 9 0,4 2 4 0,-4-2 2 15,0 0 3-15,-1 2 1 0,-2-4-1 16,3 1-1-16,-5-1-2 0,2-2-3 15,-2 2-3-15,-3-1-2 0,3-2-6 0,-1 0-1 16,-2-1-1-16,0-1-2 0,0 2-3 16,0-1-2-16,0-1-1 0,-1-1-3 0,-1-1 2 15,1 1-2-15,0 0 1 0,1-2-2 16,0 1-2-16,0-1-2 0,0 0 2 16,2-1-4-16,-1-1-3 0,1 0-9 0,1 1-9 15,-3-1-12-15,5-1-8 0,0-1-18 16,0 1-15-16,1-2-25 0,1 1-31 15,1-1-46-15,1 0-53 0,2-3-72 0,1-2-114 16,4-1-153-16,1-1-83 0,0 2 62 16,4 0 170-16,1 1 164 0</inkml:trace>
  <inkml:trace contextRef="#ctx0" brushRef="#br0" timeOffset="2117.46">21178 1275 486 0,'0'-4'581'15,"0"3"-52"-15,-1 0-130 0,1 1-120 0,-2 0-90 16,0 0-51-16,1 2-17 0,-2 2 1 15,-3 2 7-15,1 1 2 0,-2 3-10 0,3 2-20 16,-5 3-16-16,1-1-14 0,1 3-10 16,1 3-4-16,-1-1-6 0,0 2-3 15,0 1-4-15,3 0-6 0,3 0-3 0,0-1-5 16,2-1-4-16,0 0 2 0,3-2-4 16,2-1-5-16,-1-2-4 0,1-2-3 0,1-2-1 15,-2-1-2-15,3-2-3 0,-1-4 3 16,1 1 2-16,0-4 2 0,1-1 0 15,-1-3 1-15,0-3-2 0,5-2-4 0,-5-2-2 16,1-3-5-16,1-4-1 0,-2-1-3 16,1-4 0-16,-2 0-1 0,0-3 0 15,-2 1 0-15,-2-2-2 0,0 3-1 0,-1-3 2 16,-2 4-1-16,-2 1 0 0,-1 1 2 16,2 6-4-16,-4-3-6 0,-1 5-7 0,-1 0-10 15,3 3-19-15,-4 1-24 0,3-1-36 16,-3 3-69-16,0 1-104 0,2-2-175 15,-1 5-244-15,4-3-65 0,1 3 102 0,2 2 257 16,0 0 159-16</inkml:trace>
  <inkml:trace contextRef="#ctx0" brushRef="#br0" timeOffset="2600.17">21747 1296 179 0,'-2'2'535'0,"1"-2"12"16,-1 3-93-16,1-1-116 0,-5-2-93 0,6 2-63 16,0-1-31-16,-2 1-5 0,2-2 0 15,-1 2-6-15,1 1-19 0,0-2-21 0,0 2-22 16,1-3-14-16,-1 1-11 0,2-1-4 16,-2 2-4-16,0 0-3 0,4-2-3 15,-2 0 0-15,-2 1 0 0,1-1-1 0,-1 0-2 16,2 2-6-16,-1-2-1 0,3 0-2 15,-3 1-1-15,1-1-6 0,0 1 1 0,1-1-5 16,0 0-4-16,2 0-1 0,2 0-2 16,0 0-4-16,1 0-2 0,0-1-1 15,3 0 0-15,0 1 0 0,1-2-2 0,-1 1 0 16,2-1 0-16,0 0 0 0,-1 2-4 16,1-1-11-16,-2-2-21 0,-1-1-29 0,0 2-43 15,-3 0-59-15,-1-1-81 0,-1-2-109 16,-2 1-177-16,-1-1-169 0,-2 5-10 15,0 0 147-15,-3 2 223 0</inkml:trace>
  <inkml:trace contextRef="#ctx0" brushRef="#br0" timeOffset="2798.66">21763 1464 40 0,'-11'14'583'0,"3"-1"98"0,-1-1-132 0,2-4-173 15,3 0-126-15,0-1-65 0,4-2-11 16,0 2 7-16,2-2-5 0,1 0-30 15,2-1-40-15,0 1-32 0,5-2-25 0,-1-2-19 16,2-1-10-16,3 2-7 0,-5-2-9 16,4 0-15-16,-4 0-26 0,-1-2-42 15,-1 2-61-15,-1-1-83 0,-1-4-139 0,-5 1-209 16,3 0-136-16,-3-3 40 0,0 5 193 16,-3-1 184-16</inkml:trace>
  <inkml:trace contextRef="#ctx0" brushRef="#br0" timeOffset="33176.75">22329 1083 591 0,'-5'-2'905'0,"3"4"-145"0,-2 0-228 16,4-2-176-16,-2 0-104 0,0 0-45 15,2 0-12-15,0 0-15 0,0 0-18 16,0 0-30-16,2 0-27 0,0 0-21 16,-2 0-14-16,3 0-11 0,-2 0-4 15,3 0-7-15,-3 0-5 0,-1 0-6 16,2-2-5-16,-1 2-4 0,3 0-3 15,-1-2-4-15,2 2-4 0,1-3-2 0,2 1-3 16,0-1-3-16,2 1 0 0,0-1-4 16,0-1-1-16,-1 1-4 0,4 1 0 15,-1-1 0-15,1 0 1 0,-2 0-2 16,3 1 1-16,-2 0 0 0,0 1 0 16,1 1 0-16,-2 0-2 0,-1 0 1 15,0 0-1-15,-2 1 1 0,0 3 0 16,3-1-1-16,-3 0 0 0,-1 1 2 15,1 0 2-15,-3 3 2 0,0-2 2 16,0 4 2-16,-2-1 1 0,-3 2 3 16,0 3 0-16,-1 0 0 0,-3 2-8 0,1 1-6 15,-2 1-4-15,0 1 7 0,-3 1 6 16,-1 2 3-16,-2 1 1 0,-3-1 1 0,3-1 2 16,-3 0 1-16,0 1 2 0,-2-1-1 15,2-1 7-15,-2 0 2 0,3-3 1 16,-1 0-2-16,2-1-2 0,2-1-2 0,1 0-2 15,1-4-5-15,-1 0-1 0,3 1-3 16,0-4 0-16,1-1-1 0,4 1-3 0,-3-4-2 16,1 2 0-16,3-1-1 0,-1-1 3 15,1-2 0-15,1 0 3 0,0 2 1 16,1-1 3-16,2 0 5 0,1-1 7 0,0 2 7 16,3-2 2-16,2 0-3 0,0 3-4 15,4-3-5-15,0 1-5 0,3-1-6 0,-1-1-4 16,5 2-1-16,-2-1-2 0,-2-1-1 15,0 0-1-15,-2 0-1 0,0 0-1 0,-4 0-6 16,-1 0-15-16,-4 0-26 0,2 0-33 16,-4 0-46-16,-2-1-64 0,0-1-79 15,0-2-96-15,-2-2-144 0,-2-2-217 0,0 0-195 16,0-1 16-16,0-1 209 0,0 5 270 16,2 0 169-16</inkml:trace>
  <inkml:trace contextRef="#ctx0" brushRef="#br0" timeOffset="33349.28">22711 1513 674 0,'3'1'993'0,"4"1"-140"0,-2 0-257 16,-2-1-194-16,3-1-127 0,-1 0-61 15,-2 0-26-15,-2 0-26 0,3 0-35 0,-3 0-38 16,1 0-35-16,-1 0-26 0,-1 0-23 16,2 0-29-16,0 0-38 0,-1-1-52 0,3-1-64 15,-1 0-85-15,-2-3-116 0,4-3-177 16,-5-1-239-16,4-1-46 0,0-2 129 0,-1 2 278 15,0-2 170-15</inkml:trace>
  <inkml:trace contextRef="#ctx0" brushRef="#br0" timeOffset="34110.25">22994 1123 394 0,'-1'-6'875'0,"1"2"0"16,-4 1-241-16,3-4-221 0,-1 5-124 16,2-2-52-16,0 0-24 0,0 3-27 15,0-1-36-15,0 0-42 0,0-1-37 16,2 3-25-16,-2 0-14 0,1 5-4 16,-1-3 5-16,1 4 8 0,2 3 5 15,-3 1 2-15,1 4 1 0,1 1 3 16,-1-1 2-16,-1 1-11 0,3-1-11 0,-3 1-10 15,0 0-8-15,2-1-6 0,-2-2-2 16,2 0-3-16,0-2-1 0,-2 1-2 16,0-4 0-16,0 1-6 0,0-3-14 0,0-2-22 15,0 1-27-15,0-3-18 0,0 1-17 16,0-4-8-16,-2-1 0 0,0-2 14 0,2-5 23 16,0 0 23-16,0-2 19 0,-2-3 11 15,-1-1 16-15,0 0 20 0,-1 0 21 16,0-1 22-16,1 3 21 0,-1 2 20 15,-1 0 14-15,1 3 8 0,0 1-2 0,1 3-5 16,0 0-14-16,2 1-10 0,0 1-11 16,1 0-11-16,0 2-10 0,0-2-12 15,1 3-9-15,-1-2-7 0,4 0-3 16,-3 2-4-16,2 0-6 0,2 0-2 16,2 0 0-16,3 0 3 0,3 0 1 15,4 0 0-15,1 0-3 0,4 0-5 16,2 0-3-16,-1 0 0 0,1 0-2 0,0 0-2 15,0 2 0-15,-4-2-2 0,-2 0 0 16,-1 2-1-16,-4-2 0 16,-1 1 3-16,-2 1-1 0,-2-2-2 0,-3 1 0 15,2 4 6-15,-4-1 7 0,1 4 6 16,-1 2 2-16,-3 0 7 0,0 6 8 16,-3-2 7-16,-1 6-1 0,-1 1-3 15,0 2-3-15,0 1-4 0,-3-1 1 0,0 5-1 16,-1-3-3-16,1 1-2 0,-1 1-4 15,1-2-5-15,-1 1-3 0,0 0-4 0,1-3-5 16,-1 0 1-16,-1-1-3 0,5-2-2 16,-1-2-1-16,1 0 1 0,-1-4-2 15,3 1 0-15,-2-5-2 0,3 0-2 0,1-1-2 16,1-2-13-16,-2 0-17 0,0-2-29 16,2-2-38-16,0-1-42 0,0 1-49 0,0-3-51 15,0-1-60-15,2-3-77 0,0-1-119 16,1-3-197-16,2-4-225 0,-1-3-14 0,6 1 177 15,-1-5 295-15,1 2 182 0</inkml:trace>
  <inkml:trace contextRef="#ctx0" brushRef="#br0" timeOffset="34692.68">23673 1261 510 0,'0'-4'798'0,"0"-1"-37"0,-2 1-170 0,0 1-182 16,1-2-126-16,-2 3-74 0,-1-1-33 16,1 1-16-16,-2-1-19 0,-1-1-19 15,1 1-22-15,1 3-18 0,-4-2-12 0,1 4-6 16,-4-2-1-16,3 3 0 0,-1 1 0 15,-2 1 1-15,1 0 2 0,-1 3-2 16,0 1 3-16,1 1-2 0,3 2-1 0,-4 3-1 16,3 1 2-16,2 2-2 0,1 0-5 15,0 2-3-15,2-1-4 0,0-1-1 0,3 2-3 16,3 0-2-16,-2-3-5 0,3 0-2 16,4 0 2-16,-2-2 6 0,2-1 9 15,3-2 4-15,-2 1-2 0,5-3 3 0,-1-1-1 16,2-3 1-16,0 0-7 0,1-4-10 15,0 2-10-15,3-4-4 0,0-1-10 0,0-2-4 16,1-2-7-16,-1-1 1 0,2-3-4 16,-2 0-4-16,0-1-1 0,0-2 0 0,-3-2-1 15,-1 1 0-15,0-2-1 0,-5 2 0 16,1-4 0-16,-2 3-1 0,-3 1-1 16,-1-4 1-16,-1 3 0 0,-1-1-2 0,-3 1-1 15,0-1-1-15,0 4-4 0,-3 1 2 16,-2 0-6-16,0-1-5 0,-3 2-4 0,-1 0 1 15,0 1-2-15,-5 1-3 0,-1 2-11 16,1 0-17-16,-2 1-25 0,-1 0-32 16,3-1-42-16,-2 2-50 0,2-1-53 0,0 1-49 15,3 2-46-15,-3-1-61 0,6 0-103 16,-2-1-141-16,2 1-152 0,4-1 8 16,0-2 150-16,3 1 246 0,1-1 157 0</inkml:trace>
  <inkml:trace contextRef="#ctx0" brushRef="#br0" timeOffset="35377.87">23751 948 230 0,'-1'-1'561'0,"-1"-1"52"0,1 0-62 0,1 1-121 15,-2-1-107-15,0 0-63 0,2-1-33 16,-1 3-18-16,1-4-23 0,-2 3-22 15,-1 1-21-15,3-2-14 0,0 0-4 16,0 2-5-16,0 0-9 0,0 0-12 16,0 0-14-16,0 0-13 0,0 0-8 15,0 2-5-15,0 0 12 0,-1 3 19 0,-2 0 22 16,3 3 12-16,0 5 4 16,-4 2-3-16,3 3-1 0,-2 3-1 0,-1 2-3 15,1 2-10-15,0 2 1 0,0 2 1 16,-2 0 6-16,1 3-1 0,2-1 3 15,-1 3 1-15,0-1-3 0,1-1-4 16,0 3-8-16,1-2-7 0,-1-1-4 0,2 1-3 16,0-1-11-16,2-3-14 0,-2 2-18 15,1-3-15-15,-1-2-12 0,2 2-5 0,0-3-4 16,-2-1-4-16,3-2-7 0,-3 1-2 16,1-3 2-16,1 0 2 0,0-3 5 15,-2 0-6-15,3-2-3 0,-2-1 3 0,2-2-2 16,-1 0 1-16,-1-2-1 0,-1-1 0 15,2-2 0-15,0-1 0 0,-2 0 2 0,0-1-3 16,0-1 1-16,0-1 1 0,0-2-2 16,0 1 3-16,0 0-3 0,0-1 1 0,0 1 1 15,0-2 1-15,0 0 0 0,1 0-5 16,1 0 2-16,-2 0-1 0,0 0 0 16,0 0 0-16,0 0 4 0,0 0-1 0,0 0-1 15,0 0-4-15,1 0-9 0,-1 0-34 16,2-2-67-16,0 1-97 0,-2-3-122 0,-2-4-152 15,-1 2-198-15,-4-8-343 0,1 0-262 16,-2-5 11-16,-1-3 315 0,1-2 377 16,-6-3 228-16</inkml:trace>
  <inkml:trace contextRef="#ctx0" brushRef="#br0" timeOffset="184186.97">20571 2478 291 0,'5'-3'712'0,"-1"-1"-1"15,1 3-155-15,-3-2-153 0,-1 2-132 0,1-1-81 16,-1 1-38-16,1-1-16 0,-2 1-9 15,2 1-13-15,-2 0-19 0,0-2-17 16,0 2-14-16,0 0-5 0,0 0 1 0,0 0 4 16,0 0 4-16,-2 0 10 0,2 0 1 15,-2-1 2-15,-1 1-8 0,-1-2-11 16,-6-1-12-16,-1 1-3 0,-3-1 2 16,1-1 2-16,-4 1 1 0,1 1-7 0,-3-1-5 15,0 3-4-15,0-2-7 0,-3 2-4 16,3 2 1-16,-3 1 1 0,2 2 0 15,-1 2-2-15,-1 0 1 0,3 0 1 0,1 4 2 16,3-1 1-16,-1 1 1 0,0 3 2 16,3-2 1-16,1 2-5 0,2 0-1 15,2 0-8-15,2 3 0 0,2-1-4 16,2 0 0-16,0-1-1 0,4 1 1 16,1 0 3-16,3-1-1 0,2 2 3 0,2-2 0 15,4-1-2-15,0 0 0 0,3-2-3 16,1-2 2-16,1 0-4 0,3-2 0 15,-3-2-3-15,3-2-3 0,-2-1 0 0,1-3-2 16,1 0 2-16,-1-3-2 0,0-1-1 16,-3-1-2-16,-1-1 0 0,0-1 1 15,-4-4-3-15,0 1 1 0,-1-1-2 16,-2-2 1-16,0 1 1 0,-2 0 1 16,0 0-1-16,-5 0-3 0,0 2 0 0,-2-2 0 15,-1 3-3-15,-3 1-4 0,2 0-5 16,-7-1-9-16,2 2-8 0,-4 0-5 15,-3-1-7-15,-1 1-7 0,-3 5-13 16,0-1-13-16,-5 1-20 0,1 0-18 0,2 4-21 16,-2 0-23-16,1-1-21 0,1 3-19 15,5-1-21-15,1 1-29 0,0 1-46 16,2-1-62-16,2 0-83 0,2-2-124 0,1 1-127 16,6-3 16-16,0 0 143 0,0 0 206 15</inkml:trace>
  <inkml:trace contextRef="#ctx0" brushRef="#br0" timeOffset="184614.83">20343 2426 5 0,'5'-12'556'0,"0"2"127"15,-2 1-59-15,-1 0-148 0,-1 0-132 0,0 2-95 16,2 0-66-16,-3 0-36 0,1 2-16 16,-1 2-13-16,2 1-8 0,-2 2-19 0,2 0-23 15,-2 0-24-15,1 0-15 0,-1 0-7 16,0 5 1-16,0 2 5 0,-1 3 7 0,1 5 8 16,-2 3 7-16,0 7 9 0,1-1 3 15,-3 4 3-15,0 2 7 0,-1 1 7 16,2 3 4-16,-2 0-5 0,-3 2-8 15,3-2-10-15,2-1-8 0,-3 0-6 0,6-3-4 16,-3 0-7-16,-1-3-7 0,3-3-7 16,1-2-6-16,-2-1-3 0,-1-2-4 15,3-4-3-15,0-2 0 0,-1-2-2 16,-1-3-3-16,2 1-6 0,0-4-12 16,2 0-18-16,-1-2-26 0,2-2-32 0,0-1-38 15,1 0-37-15,4-3-37 0,1-3-50 16,5-3-84-16,2-1-130 0,0-5-164 15,2 0-133-15,0-2 44 0,-1 1 167 0,3-3 218 16</inkml:trace>
  <inkml:trace contextRef="#ctx0" brushRef="#br0" timeOffset="185331.91">20800 2686 311 0,'-1'2'796'0,"-4"-1"21"16,0-1-209-16,4 0-212 0,-1 0-147 15,1 0-83-15,1 0-33 0,1 0-10 16,-1-1-10-16,3-1-22 0,2-1-27 16,0 2-23-16,-2-4-16 0,5 1-7 0,-2-4 1 15,2 3 1-15,0-4 2 0,1-1 7 16,0 0 3-16,0-4 8 0,-1 2 6 15,-3-1 7-15,3-3 5 0,-1 3 0 16,-2 0-2-16,0 1-1 0,-2 0 3 0,-1 1 2 16,1 2-3-16,-2 4-4 0,-1-2-11 15,0 2-10-15,0 4-11 0,0-2-8 16,0 3-6-16,-1 1-3 0,-2 2 1 0,3 6 0 16,-4 3 1-16,-2 5 1 0,4 1-2 15,-4 5-1-15,3 2 0 0,-2 1 2 16,4 1 0-16,-3 0-1 0,3 1-1 15,-1-1 0-15,2 0 4 0,0-1-1 0,0-1 0 16,0-1-1-16,0-4 3 0,0-1-3 16,0-3 3-16,0 1 2 0,-1-3 7 15,1-4 5-15,-2 1 8 0,-1-4 3 0,3 0 4 16,-2 0 2-16,1-2 2 0,-4-3 4 16,4 1 1-16,-2 1-5 0,-1-3-4 15,-1 1-7-15,-4-2-3 0,6 0-3 16,-5 0 3-16,3 0-2 0,0 0 2 15,2 0-4-15,0 0-4 0,0 0-4 16,3 0-2-16,-2 0-4 0,2 0-1 0,0 0 0 16,2 0-5-16,-2 0-2 0,0 0-5 15,3 0 0-15,-1 0 0 0,1 0 0 16,2 0 0-16,0 0 3 0,4 0 1 0,0 2 4 16,3 1-2-16,0-3 0 0,1 0-2 15,4 0 1-15,-1 0-2 0,3 0 0 16,-2 0 0-16,1 0 1 0,-4 0-1 15,0 0-1-15,-4 0-2 0,-1-3-5 0,-3 3-3 16,1-2-12-16,-4 2-16 0,0 0-18 16,0 0-15-16,-2-3-29 0,2-1-32 15,-2-1-38-15,2 0-32 0,-2-3-34 16,2-1-41-16,1 0-67 0,-1-2-81 0,2 0-115 16,1-2-117-16,5-1-75 0,-1-1 72 15,3 1 169-15,2-1 194 0</inkml:trace>
  <inkml:trace contextRef="#ctx0" brushRef="#br0" timeOffset="185896.4">21469 2608 236 0,'3'-8'656'15,"-1"1"6"-15,1-1-119 0,-2 3-147 16,-1-2-111-16,0 2-71 0,0 0-38 15,0 1-29-15,-1 1-22 0,-2 0-24 0,3 1-25 16,0 1-18-16,0-1-15 0,0 2-10 16,-4 2-5-16,-1-1-2 0,0 4-1 15,-5-1-1-15,2 0 6 0,-3 3-1 16,2 3 7-16,-1-1 5 0,-2 2 4 0,0 1 3 16,3 0 0-16,-4 1-1 0,4 2-1 15,-4 2-4-15,5-1 0 0,0 2-7 16,-1 1-2-16,2 1-1 0,1 0-4 0,2-1-2 15,-1 2 0-15,1 1-4 0,1-3-1 16,3 0-1-16,0-1-1 0,0-1-1 16,3-1 0-16,1-1 0 0,-1-1 2 15,2-2 3-15,2 0 2 0,0-4 2 0,-2 2 0 16,3-3 1-16,0-1-2 0,2-1-4 16,-2-1-1-16,4-1-2 0,-3-3 3 15,-1 0-3-15,1 0-3 0,4-3-6 16,-2-1 0-16,-1-3-1 0,0 2-1 15,-2-3 3-15,0 0-2 0,0-2 6 0,-3 1-2 16,0-1 5-16,-5 1 4 0,4 0 1 16,-4-2 6-16,0 2 7 0,0 1 5 15,-4 0-1-15,0 0-10 0,-1 2-7 0,-2-1-9 16,-3 2-3-16,2 1-5 0,-2-1-2 16,-3 1-3-16,0 1-6 0,-1 1-12 15,1 0-13-15,-2 2-18 0,3 2-24 16,0 0-26-16,2-1-34 0,1 1-32 15,0 1-40-15,4-2-43 0,0 4-84 0,2-3-132 16,3 0-207-16,0-2-159 0,3 2 24 16,3-2 196-16,7 1 237 0</inkml:trace>
  <inkml:trace contextRef="#ctx0" brushRef="#br0" timeOffset="186297.33">21976 2890 353 0,'-7'-2'775'0,"0"2"-30"16,1 0-191-16,2 0-189 0,-2 0-139 15,3 0-80-15,2 0-37 0,-1 0-17 16,1 0-23-16,1 0-20 0,1 0-21 0,1 0-11 15,-2 2-5-15,1 0-7 0,2-2 3 16,0 1 0-16,-1 1 4 0,1 0 4 16,-1-1 4-16,2 1 5 0,1 0-1 15,2 1 4-15,-1-3 1 0,2 2 2 0,1-1-2 16,1 1-3-16,1-2-2 0,-2 1-5 16,4 1-2-16,1-2-3 0,0 1-1 15,2 1-1-15,0-2-3 0,3 0-3 16,-2 0-3-16,-2 0 0 0,-1 0 0 0,-1 0-3 15,-4 0 0-15,0 0-6 0,-1 0-12 16,-1 0-17-16,-2-2-23 0,-4 1-30 16,-1-2-52-16,-1-2-69 0,-4 0-101 15,-7-2-125-15,-5-2-169 0,0 0-76 16,-5 0 65-16,-5 0 185 0,2 2 167 0</inkml:trace>
  <inkml:trace contextRef="#ctx0" brushRef="#br0" timeOffset="186424.98">21908 2813 249 0,'-17'0'732'0,"1"0"50"0,5 0-172 0,0 0-199 15,5 0-160-15,3 0-97 0,-1 0-55 16,4 0-26-16,5 0-17 0,3 0-16 16,5 0-15-16,3 0-16 0,7 0-24 15,2 0-48-15,1 0-75 0,0 0-113 0,0-3-176 16,-1 1-233-16,-3-3-62 0,-1 0 101 16,-7 0 242-16</inkml:trace>
  <inkml:trace contextRef="#ctx0" brushRef="#br0" timeOffset="187131.1">22364 2573 477 0,'0'-2'769'0,"1"0"-68"0,-1 1-163 16,0-1-167-16,0 0-120 0,2 2-67 16,0-1-30-16,-2 1-11 0,3-2-17 15,-1 1-21-15,0 1-24 0,0 0-22 0,-2 0-13 16,4 0-14-16,0 0-8 0,1 0-3 16,-2 0-3-16,3 0 1 0,2 0 0 15,1 0-2-15,2 0 1 0,2 0 5 16,-2 0 1-16,5-1 1 0,-3-1 3 0,0 2-2 15,0 0-5-15,4-1 0 0,-4 1-1 16,0-2-1-16,3 2-2 0,-4 0 1 16,-1 2-4-16,2-2 1 0,-3 0-3 0,1 1 4 15,-3-1 0-15,0 3 2 0,1 0 1 16,-3-2 2-16,1 4 2 0,-2-1 5 16,-2 1 3-16,2 2 3 0,-1 0 1 15,-3 1 2-15,3-1 0 0,-4 3 2 0,-2 1-2 16,0-1 3-16,-2 0-1 0,-2 5 2 15,3-3 2-15,-2 2 2 0,-3 1 5 16,-5-1 3-16,4 1 5 0,-1-1 1 16,-3-1 0-16,2 0-3 0,-1 0-8 15,1-1-3-15,0 0-7 0,-2 0-3 0,5-4-4 16,0 1-5-16,0 0-7 0,0-1-3 16,1-1-6-16,2-2-1 0,2 0-2 15,-1-2 1-15,3 1 1 0,-1-1 0 16,2-2-1-16,0 0 0 0,0 2-4 0,2-3 3 15,-2 0-3-15,1 0 1 0,3 0-1 16,-1 2 3-16,2 0 2 0,2-2 3 16,1 1-3-16,0 1-4 0,3-2 3 15,2 0-4-15,-2 0 0 0,0 0-1 0,2 0 0 16,-4 0 1-16,1 0-4 0,-1 0 0 16,-2 0-7-16,-1-2-13 0,0 1-25 15,2-1-40-15,-2 0-49 0,1-2-61 0,-1-2-63 16,1 1-63-16,2 0-70 0,0-1-99 15,-2-3-153-15,5 1-212 0,-2-1-19 16,1 3 145-16,3-2 285 0,-1 3 174 16</inkml:trace>
  <inkml:trace contextRef="#ctx0" brushRef="#br0" timeOffset="187270.72">22852 2809 237 0,'8'1'813'0,"1"2"126"0,-5-3-186 16,-4 2-238-16,0 0-181 0,0-2-116 0,0 0-36 15,0 0-9-15,1 0 1 16,1 0-40-16,-2 0-44 0,1 0-37 0,-1 0-33 15,2-2-39-15,0 0-51 0,-1 2-58 16,-1 0-71-16,0-3-107 0,0-1-163 16,-1-2-242-16,1-1-138 0,-2-1 51 0,0-1 228 15,2 0 222-15</inkml:trace>
  <inkml:trace contextRef="#ctx0" brushRef="#br0" timeOffset="188013.74">23143 2617 363 0,'-5'2'891'0,"2"-1"35"0,-5-2-261 0,7-1-246 16,-3-1-159-16,4 0-80 0,0-1-34 15,4-1-19-15,-3 1-19 0,7-2-27 16,-3-1-27-16,3 0-17 0,0-2-12 0,1 0-1 15,2 2 5-15,-1-4 12 0,0 2 10 16,-2 1 9-16,1-4 2 0,-1 2 5 16,1 0 3-16,-5-2-1 0,1 1-4 0,0-1-1 15,-2 2-2-15,1 0 1 0,-4 0-2 16,5 1-5-16,-5 3-11 0,2 0-8 16,-2 2-7-16,0 1 0 0,0 1-3 0,0 0-8 15,-2 2-7-15,2 0-4 0,-5 2-6 16,5 3 0-16,-4 2 0 0,0 4 1 15,0 1 2-15,-1 2-1 0,2 2 1 0,-2 2-1 16,4-1-1-16,-3 2 1 0,-1 0-2 16,2 1-1-16,-1-3 1 0,3 3 1 15,-3 0 2-15,3-2-3 0,-1-1 1 16,1 0 1-16,-3 0-1 0,3-3 7 16,-3 0 2-16,0-1 3 0,3-1 2 0,-4 0 4 15,2-2 3-15,-4 0 6 0,1-1 3 16,-2 0-1-16,0 0 2 0,2 0 0 15,-4-2 0-15,-2 1-1 0,2 1-1 0,-1-3-4 16,3 0 1-16,-1 0-1 0,1-1 0 16,-1 1-3-16,3-3-2 0,0 0-6 15,3-1-4-15,0 0 3 0,1 0 2 16,1-1 5-16,1 1-1 0,0-2-3 0,1 0-3 16,1 0-4-16,-1 0-2 0,4 0-2 15,0 0-2-15,2 0 2 0,3 0 1 16,2 0-2-16,3-2-2 0,0 1 0 15,3 1 0-15,0-2-1 0,1 0-2 16,0 2 1-16,2-1-2 0,-1 1 1 0,-2-1-2 16,4-1 2-16,-5 2-4 0,-1-1 2 15,-1-1-3-15,-2 2 3 0,-3-1 3 16,1 1-3-16,-7-2-4 0,1 1-5 0,0 1-10 16,-3-2-19-16,1 1-17 0,0 1-25 15,-3-4-31-15,-3 3-44 0,0-3-50 16,3-1-51-16,-2 1-41 0,0-3-39 15,-1 0-57-15,2 2-81 0,1-5-116 0,1 3-141 16,4-4-58-16,4 2 88 0,2 0 201 16,4 2 197-16</inkml:trace>
  <inkml:trace contextRef="#ctx0" brushRef="#br0" timeOffset="188529.34">23703 2635 85 0,'14'-7'612'0,"-6"-1"110"15,-4 1-62-15,0-1-154 0,-1 0-147 16,-2-1-98-16,-1 4-47 0,0-2-22 0,0 2-17 16,0-2-20-16,0 3-17 0,-1 0-20 15,-2 1-15-15,3 0-18 0,-4-1-12 16,3 3-13-16,-2-2-8 0,-1 3-4 0,1-1-8 16,-2 1-6-16,-1 1-6 0,0 2-2 15,0 0-1-15,-3 2 4 0,0 1 6 16,0-1 5-16,-1 4-1 0,2-1 2 15,-1 3 0-15,1-1 3 0,1 1-5 0,1-1 0 16,0 2-4-16,3-1-1 0,1 3-4 16,2-2 0-16,2-2-1 0,1 0-1 15,5-1 2-15,-4 0-3 0,3-1 0 16,4-1 0-16,0-1 2 0,2-2 2 0,2-1-6 16,0 1 0-16,4-4-5 0,-3 0-2 15,4-4-5-15,0 1-6 0,-2-4-2 16,2 0 2-16,-3 0 2 0,1-1 6 0,-2-2-4 15,-4 0 4-15,0-1 0 0,-1-1 5 16,-2 0 4-16,-2 0 5 0,-2 1 2 16,-1 0 0-16,-3 1-4 0,-1 0-3 15,0 1-4-15,-4 2-6 0,1-1-4 0,-3 1-4 16,-3 1-1-16,0 0-4 16,-5 2-5-16,-1-1-14 0,2 2-15 0,-4 0-24 15,0 2-30-15,3 1-35 0,-2 0-36 16,3 1-33-16,3 1-28 0,2-1-27 15,1 2-14-15,2-2-17 0,2 1-18 0,0 0-24 16,3 1-31-16,0-3-45 0,5 0-74 16,0-2-72-16,-1 1-63 0,3-3 55 15,-2 3 126-15,1-2 166 0</inkml:trace>
  <inkml:trace contextRef="#ctx0" brushRef="#br0" timeOffset="188996.11">23876 2325 419 0,'2'-9'635'16,"-2"0"5"-16,-2-1-112 0,0-2-137 0,-1 3-102 16,0-3-67-16,-1 2-40 0,2 1-21 15,-2 2-15-15,2 1-19 0,-1 0-19 0,3 2-18 16,-2-1-14-16,1 1-14 0,1 4-11 15,-2-3-12-15,0 3-11 0,2 0-7 16,-1 3-2-16,-1 1 10 0,-1 4 15 0,-4 2 13 16,2 3 12-16,-4 5 12 0,1 4 11 15,0 3 5-15,-2 1 4 0,-2 3 3 16,3 3 3-16,-2 1-2 0,1 0-8 0,1-1-5 16,0 3-8-16,1-2-4 0,1 1-6 15,1-3-1-15,-3 1-6 0,5-4 4 16,0-1-5-16,0-3-3 0,3-2-9 15,1-1-7-15,0-3-6 0,0-1-2 16,0-2-4-16,0-4-4 0,1-1-5 0,-1-2-3 16,2-1-8-16,0-2-6 0,-2 0-2 15,0-1-2-15,1-1-2 0,1-1-1 16,-2 0-1-16,0-1 1 0,1 1-2 0,-1-2-3 16,2 0-11-16,0 0-25 0,-2-2-42 15,4 1-56-15,2-1-84 0,-1-3-111 16,2 1-144-16,1-6-233 0,-4-1-332 15,4-3-75-15,-6-2 165 0,-4-1 373 16,-6-3 224-16</inkml:trace>
  <inkml:trace contextRef="#ctx0" brushRef="#br0" timeOffset="190446.24">20527 3638 239 0,'3'-3'538'0,"-2"2"35"0,1-2-69 16,-2 0-91-16,0 1-84 0,0 1-66 15,0 0-53-15,0-2-38 0,0 3-23 16,-2-3-24-16,1 3-14 0,-2-2-14 16,-4-1-9-16,3 2-4 0,-2-1-5 0,-2 2-1 15,-5-1 3-15,0-1 1 0,0 2-1 16,0 0 0-16,-6 0 2 0,3 0-4 15,-1 2-5-15,-3-1-3 0,1 2-5 0,-3 2-4 16,5 1-7-16,-2 1 2 0,3 0-5 16,0 1 1-16,0 3-6 0,4 0 0 15,2 3-1-15,1 0-4 0,0 0-3 16,4 3 2-16,1-1-4 0,4 1 2 0,2 1-3 16,1-1-2-16,5 1-2 0,3-2-1 15,0 1-2-15,5-3 0 0,2 1-2 16,-1-2 1-16,6-3-7 0,-2-1-3 15,3-3 2-15,-2-1-5 0,5 1 1 16,-5-5-4-16,3-1 0 0,-3-1-2 0,2-5-2 16,-4 1-2-16,3-1-3 0,-5-3-1 15,0-1 2-15,-1 0 2 0,-4-5-1 16,1 2-1-16,-4 1 2 0,-2-3 2 0,-1 0 1 16,-4 2 3-16,1-1-1 0,-3 1 3 15,-2 1-1-15,-3-1-1 0,1 2-4 16,-4 0-5-16,-1 3-4 0,-4-2-5 15,-1 3-12-15,-4 0-14 0,0 2-19 16,-4 2-23-16,1 0-30 0,-3 1-34 0,3 2-38 16,0 2-34-16,4-1-31 0,-1 2-22 15,0 2-32-15,4-1-58 0,-1 1-92 16,6-1-146-16,1-1-183 0,2 0-17 0,5 0 134 16,0-3 256-16,4 1 157 0</inkml:trace>
  <inkml:trace contextRef="#ctx0" brushRef="#br0" timeOffset="190780.33">20510 3513 419 0,'0'-15'814'0,"3"1"-58"16,-3 1-191-16,-3 2-179 0,3 4-125 0,0-1-80 15,0 4-44-15,0 1-32 0,0 3-27 16,0 0-17-16,0 4-8 0,-4 7 4 15,3 2 8-15,-2 9 7 0,-1 1 10 0,1 3 12 16,-3 4 3-16,5 0 0 0,-3 1-4 16,0 2-3-16,0-1-6 0,3 0-2 15,-4-3-6-15,5 1-9 0,-2-3-9 16,1-1-8-16,-1-4-8 0,0-1-5 0,2-3-8 16,0-3-5-16,0-2-10 0,0-1-4 15,0-4-4-15,-3-1-4 0,3-2 0 16,0 0 0-16,0-1-8 0,3-1-14 15,-3-1-23-15,2-2-29 0,0 0-35 0,-1 0-48 16,1-2-48-16,4-2-62 0,2-2-82 16,3-1-130-16,-1-5-208 0,-1-1-146 15,4 0 34-15,-2-1 204 0,0 1 233 16</inkml:trace>
  <inkml:trace contextRef="#ctx0" brushRef="#br0" timeOffset="191263.05">20995 3676 445 0,'5'-4'668'0,"-4"-2"3"0,-1 0-118 16,0 1-135-16,0 0-115 0,0 1-75 15,-1 1-47-15,1 2-28 0,-4 0-30 0,3-2-25 16,-2 3-27-16,-1 3-24 0,0-2-12 16,-4 3-4-16,-2 2 1 0,2 2 5 15,-1 0 5-15,0 3 1 0,1 1-7 0,3 2-1 16,0 1-5-16,2-2 1 0,3 2-3 16,1 0-2-16,4-2 1 0,2 2 1 15,1-1-3-15,2-5-1 0,2 0 1 16,0 0 1-16,2-3 2 0,-1-1 0 0,4-2 3 15,-4-3 4-15,3 0 0 16,-2-3-6-16,2-2-6 0,-2-1-4 0,2-4-2 16,-3-1 1-16,0-2-1 0,-1-1 1 15,-2-2 1-15,-3 2 1 0,0-1-2 16,-4 1 3-16,-2 2 4 0,-1-1 1 16,0 1-3-16,-3 3-6 0,-2 2-10 0,-4-1-9 15,0 4-16-15,-5-1-22 0,-2 2-27 16,-6 1-36-16,0 4-46 0,-3 3-57 15,-1 1-79-15,0 1-120 0,1 2-180 0,3 0-220 16,1-1-41-16,4 2 132 0,4 1 267 16,4-1 174-16</inkml:trace>
  <inkml:trace contextRef="#ctx0" brushRef="#br0" timeOffset="191678.93">21108 3831 215 0,'4'-2'660'16,"-3"1"38"-16,-1-1-90 0,-1 1-138 15,1 1-133-15,-2 0-106 0,2 0-68 16,-2 0-48-16,2 0-31 0,-1 1-30 0,-1 1-14 16,-1 2-9-16,-3 2-2 0,1 2 3 15,2 1 2-15,-2 2 1 0,4 1 1 16,-3-2 1-16,1 2-1 0,3 1-1 15,0-1 3-15,2 1 1 0,3 2 3 0,0-4-1 16,4 0-1-16,3 1 0 0,1-3-6 16,1-1-1-16,4 1-4 0,1-4-4 15,1-2-3-15,-1 1-5 0,0-4-2 16,-1 0 0-16,-1-4 1 0,0 0 0 0,-4-4 3 16,-2-1-1-16,2 0-2 0,-4-1 3 15,-1-4 3-15,-4 2 5 0,-2-1 3 16,-2-1-4-16,-2 1-2 0,-3-1-10 0,0 1-9 15,-2 3-12-15,-4-1-13 0,1 0-20 16,-3 4-19-16,-1-1-32 0,2 2-27 16,0 3-39-16,-1 0-49 0,4 2-71 15,-2-1-96-15,4 2-140 0,3 0-182 0,4 0-52 16,0 0 96-16,6 3 228 0,5-1 166 16</inkml:trace>
  <inkml:trace contextRef="#ctx0" brushRef="#br0" timeOffset="192078.86">21712 3739 521 0,'0'-7'773'16,"0"0"-54"-16,0 2-184 0,2-2-178 0,-1 3-125 15,-1 1-68-15,2 0-33 0,0 1-23 16,-1 1-19-16,-1 1-28 0,0 0-20 16,0 1-17-16,0 1-5 0,0 1-2 15,2 1-1-15,-2 4 5 0,0-1 3 0,0 3 9 16,-2 2 3-16,1 1 7 0,-3 2 4 16,1 2 7-16,0-1 2 0,0 2-1 15,-1 2-1-15,0 0-4 0,1-1-2 16,0-1-5-16,0 0-8 0,-1-1-8 15,3 0-7-15,-1-2-8 0,1 0-4 0,1-4-4 16,0 2-1-16,0-4-1 0,0 1-2 16,-2-5-6-16,0 1-16 0,2-3-19 15,0 0-25-15,0 0-33 0,0-3-30 0,0 0-41 16,2-1-67-16,-2-4-100 0,0 1-119 16,-2-4-106-16,2-4-120 0,-1 0 23 15,1-3 117-15,1-1 210 0</inkml:trace>
  <inkml:trace contextRef="#ctx0" brushRef="#br0" timeOffset="192662.3">21772 3743 133 0,'0'-8'629'0,"0"0"72"16,-1 2-106-16,1-2-165 0,-2 3-141 15,2-2-93-15,0 2-44 0,0 2-20 16,0-2-14-16,0 2-22 0,2 2-23 15,-2-1-16-15,1 2-14 0,-1 0-5 0,2-1 2 16,-1 1 3-16,-1 0 5 0,2 0 4 16,-2 0 7-16,0 0 2 0,0 0 1 15,-2 0-3-15,2 0-7 0,-1 0-4 16,-1 0-11-16,2 1-4 0,-1-1-7 0,-1 2-5 16,-2-1-3-16,-3 1-4 0,3-1 5 15,-5 2-1-15,-1 2 3 0,0-1-3 16,-3 2 5-16,1-2 5 0,1 4 3 0,-2-1 2 15,-3 1 5-15,3 1 1 0,-1-1 2 16,2 1-3-16,-1 0-1 0,0-1-1 16,1 0-2-16,1 1-4 0,1 0-7 15,-1-1 15-15,2-1 9 0,1 1 3 0,-1-1-14 16,1 1-8-16,-1 1-7 0,3-3 0 16,-1-1-5-16,0 3-2 0,2-1-5 15,0-2 0-15,1 0-4 0,0-1 3 0,3-1-1 16,-1 2-1-16,0-2 1 0,1 0-1 15,-2-2 3-15,3 1-3 0,0-1 0 16,3 1-1-16,-2-1-1 0,-1-1 3 16,2 0-3-16,-2 0 1 0,2 0-1 0,-1 0 2 15,3 0 0-15,2 0-12 0,1 2-10 16,3-2-6-16,0 0 10 0,0 0 8 16,2 0 2-16,-1 0 4 0,0 0-1 15,-2 0 1-15,0 0-3 0,-1-2-1 16,-4 2-3-16,4 0-9 0,-3 0-15 0,-4 0-24 15,3 0-25-15,-3 0-31 0,2 0-34 16,-1 0-32-16,1 0-37 0,2 0-35 16,3-1-55-16,-4-1-72 0,4-1-98 15,0-1-155-15,2 1-104 0,-1-2 38 0,4 1 185 16,3-2 197-16</inkml:trace>
  <inkml:trace contextRef="#ctx0" brushRef="#br0" timeOffset="193046.27">22025 3808 98 0,'0'0'612'0,"-1"0"108"0,-1 0-73 15,1-1-141-15,-3-1-141 0,4 2-106 16,-1 0-60-16,1 0-29 0,0 0-23 0,0 0-23 15,0 2-25-15,0-1-22 0,1-1-17 16,1 2-15-16,0-2-9 0,1 0-6 16,-2-2-4-16,4 2 5 0,-2 0 0 15,2 0 2-15,1-1-1 0,1 1 1 0,1 0 0 16,-1 0 2-16,4 0-1 0,-3 0-4 16,3 0-4-16,0-2-6 0,2 2-5 15,1 0-2-15,-1 0-4 0,3 0 0 16,-3 0-4-16,-2 0-2 0,4-3-1 0,0 1-1 15,-1 2 0-15,-1 0-2 0,1 0-3 16,-3 0-17-16,-3 0-26 0,3-2-43 16,-3 2-49-16,-4 0-59 0,0 0-78 0,-3 0-111 15,-1 0-156-15,0 0-204 0,-5 0-37 16,-7 0 112-16,-1 2 250 0,-3 3 163 16</inkml:trace>
  <inkml:trace contextRef="#ctx0" brushRef="#br0" timeOffset="193194.87">22147 3892 561 0,'-6'11'810'15,"2"-1"-112"-15,1-2-187 0,3-1-165 16,0 0-102-16,0 0-56 0,3-3-31 16,2 0-31-16,3 1-35 0,5-3-33 15,-2 1-26-15,2 0-24 0,2 0-37 0,0-2-55 16,0 2-86-16,-5-3-130 0,1-2-222 16,-8 0-220-16,-1-3-33 0,-6-1 157 15,-5-3 240-15</inkml:trace>
  <inkml:trace contextRef="#ctx0" brushRef="#br0" timeOffset="-212820.67">22674 3573 110 0,'-7'-2'627'0,"1"2"96"15,-1-3-106-15,1 2-160 0,-2 0-138 16,4-2-80-16,-1 0-40 0,-2 2-18 16,4 0-20-16,-3-1-23 0,5 1-26 0,-3-1-20 15,2 2-14-15,2 0-5 0,-1 0-4 16,0 0-4-16,1 0 1 0,0 0-5 16,0 0-1-16,0 0-1 0,0 2 1 0,1-1 6 15,0-1 0-15,-1 0 0 0,2 0-2 16,-2 0-3-16,2-1-8 0,0 1-6 15,-1 0-7-15,2-2-5 0,-2 2-7 16,3 0-7-16,-3 0-6 0,3-2-3 0,-3 1-2 16,1 1-5-16,1 0-2 0,0 0-2 15,5 0 2-15,3 0-2 0,0-2 1 16,5 2-2-16,0 0 0 0,1 0-1 16,1 0-3-16,-1 0 2 0,-1 0-3 0,1 2 3 15,-1-2 2-15,-4 3 18 0,1-1 8 16,0-1 6-16,-4 1-16 0,-1-2-3 15,1 2-8-15,-3 1-3 0,0 1-1 0,-1-3-1 16,-4 4 0-16,2-1 0 16,-3-1 4-16,2 2 1 0,-4 1 0 0,2 0 2 15,-3 3-1-15,0-2-14 0,-2 4-7 16,-1-1-7-16,-5 1 13 0,1-1 12 16,1-1 4-16,-2 2 2 0,0-1 3 15,-1-2 3-15,-1 2-3 0,1 0 1 0,-2-2 1 16,3 1 0-16,0-3-1 0,-3 0-1 15,7 0-3-15,-2-1-3 0,0-1-4 16,2-1 2-16,1 0-3 0,-1 0 1 0,4-1 1 16,0-2-3-16,0 0 0 0,3 0-2 15,0 0-1-15,0 0 2 0,0 0 0 16,3 0 0-16,-2-2-1 0,3 2 2 16,-3-2 0-16,1 1 0 0,1 1-2 0,0 0 1 15,-1 0-1-15,0 0 3 0,-1 0 0 16,1 0-1-16,1 0-2 0,-1 0 1 15,3 0 0-15,0 0 1 0,0 0 0 0,2 1 0 16,1 1 0-16,1 0 0 0,-3 1 1 16,1 0 0-16,1 3 0 0,1-2 0 15,-1 3-1-15,-2-2 1 0,2 4 1 16,-3-1 0-16,3 1 0 0,-7 0-1 0,2 0 4 16,-1 1 3-16,0 0 3 0,-2 1 3 15,-2 0 0-15,0-1 2 0,-1-1 2 16,2 0 0-16,-4-1 2 0,-1-1 5 15,1 2 2-15,-1-1-1 0,-1 0 2 16,-2-3-1-16,3 1 0 0,-2 0-2 0,-2-1 1 16,-1 1-2-16,-2-2-2 0,4-1-2 15,-5 2-2-15,1-2 1 0,-1-3-2 16,1 3 1-16,-2-3 2 0,2 0 0 16,1 0 0-16,-1 0 0 0,1 0-4 0,3 0-4 15,1 0-1-15,2 0-7 0,-1-3 1 16,4 3-1-16,0 0-1 0,-1-2-3 15,4 2 0-15,-2 0-3 0,2 0-6 16,0 0-13-16,2 0-25 0,-2-1-39 0,2-1-51 16,0 2-63-16,-1-1-73 0,-1-1-66 15,2 2-82-15,-2-3-130 0,2 2-213 16,-1-2-165-16,2-2 42 0,2 0 224 0,3 0 258 16,5-1 158-16</inkml:trace>
  <inkml:trace contextRef="#ctx0" brushRef="#br0" timeOffset="-212584.3">23019 3970 369 0,'-3'3'936'0,"-3"-1"81"16,2-2-283-16,-2 0-256 0,2 0-169 0,1 0-72 15,-1 0-21-15,3 0-17 0,-1 0-44 16,4 0-52-16,-1 0-41 0,-1 0-28 15,1 0-22-15,2 0-22 0,-3-2-32 0,0 2-42 16,1-1-53-16,-1 1-55 0,0-2-58 16,0 2-68-16,-1-2-87 0,1 1-132 15,0 1-210-15,0-4-37 0,1-1 108 16,2 0 265-16,0-2 159 0</inkml:trace>
  <inkml:trace contextRef="#ctx0" brushRef="#br0" timeOffset="-212104.58">23358 3689 311 0,'0'-13'789'0,"1"1"12"16,1 3-190-16,0-3-205 0,-2 3-128 15,1 0-55-15,2 2-18 0,-1 2-13 0,0 1-23 16,-2 1-33-16,6 0-34 0,-5 0-24 16,1 3-17-16,-1-2-11 0,0 1-8 15,2 1-6-15,-3 0-8 0,0 0-4 16,0 1-2-16,0 2 2 0,0 2 7 0,-3 2 5 16,2 1 4-16,1 5 4 0,-1 1 4 15,-2 2 5-15,-3 2-2 0,4 0-5 16,-3 3-3-16,0 0 0 0,1 0-2 15,-1 1-2-15,-4 1-4 0,7-2-3 0,-3-1-3 16,2 1-4-16,0-3-3 0,0-2-4 16,-1-2-3-16,3 1-6 0,-3-3 0 15,4-2-2-15,-1-2-2 0,-3-1 2 16,4-2-4-16,0-1-1 0,0-1-1 16,0 0 0-16,0 0-2 0,0-3-2 0,0 0-4 15,4 0-11-15,-3 0-17 0,-1-1-25 16,0-1-29-16,2-1-40 0,0-1-50 15,-1-2-53-15,0-2-51 0,3-1-63 16,-1-3-68-16,1-1-92 0,-1-1-127 0,2-2-101 16,9-14-480-16,-8 13 896 15</inkml:trace>
  <inkml:trace contextRef="#ctx0" brushRef="#br0" timeOffset="-211488.23">23419 3660 117 0,'2'-10'611'0,"-1"2"73"0,1-1-91 16,-2 1-150-16,2 1-124 0,0-1-81 16,-2 2-42-16,3 0-25 0,-2 1-22 15,1 1-21-15,1 0-23 0,-2 1-15 0,2-2-9 16,-3 3-1-16,1 2-3 0,2-4-2 16,-3 4-2-16,0-1 0 0,0-1-2 15,0 2-3-15,0 0 0 0,0 0-4 16,-3 2-1-16,2-1-6 0,1-1-9 0,-3 0-11 15,2 2-9-15,-2 0-5 0,1-2-6 16,-1 0 0-16,-2 2-2 0,0 1-1 16,-3-1 1-16,-2 1 3 0,-5 1-1 15,0 2 1-15,3 2-1 0,-6-2 1 16,5 1 0-16,-6 1 3 0,1 1 3 0,0 0 5 16,-4-1 6-16,5 2 1 0,-3 0 4 15,2-1-2-15,1 0 5 0,1-1-4 16,1 1-4-16,3-1-3 0,-2-1-3 15,5 0-2-15,-1-1-3 0,1 0-3 0,1-2-1 16,3 1-1-16,0 0-1 0,2-2 2 16,0 0 0-16,0 0-1 0,3-1-3 15,0 0-1-15,0 0-4 0,2 1 2 16,-1-3-1-16,4 3 1 0,0-2 4 0,-1 0 1 16,4 3 3-16,3-1 1 0,0-1-2 15,1 1 1-15,5 0-3 0,-3-2 0 16,7 0-4-16,-3-1 5 0,2 2-4 0,0-2 0 15,-1 0-3-15,-1 0 0 0,-1-2-2 16,-4 2 0-16,-1 0-1 0,-2 0 1 16,-2-1-2-16,-4 0-1 0,0 1-2 15,3 0 1-15,-4 0-4 0,1 0-2 0,-4 0 0 16,1 0 0-16,1 0-8 0,-2 0-15 16,0 0-31-16,0 0-33 0,-2-3-37 15,1 3-32-15,1 0-30 0,-3 0-25 0,2 0-27 16,1 0-41-16,1-3-51 15,2 1-71-15,0-1-61 0,2-3-79 0,1 0-99 16,5 1-73-16,-2 1 59 0,3-2 162 16,3 0 192-16</inkml:trace>
  <inkml:trace contextRef="#ctx0" brushRef="#br0" timeOffset="-210955.66">23656 3699 390 0,'12'-3'604'0,"-6"3"18"0,0-3-89 0,-3-1-114 15,0 2-96-15,1-1-68 0,-3 0-41 16,1 1-29-16,0 1-18 0,-2-2-22 16,1 1-20-16,-1 1-12 0,0-1-8 15,-1 0-9-15,1 1-8 0,-4 1-12 0,3 0-10 16,-3 0-7-16,0 1-5 0,-2 1-7 16,-2 0-8-16,0-1-2 0,-2 2 0 15,-1 2-3-15,0-2-1 0,-1 1-4 16,0 1-1-16,3 2 0 0,-2 2 4 15,1-1 3-15,1 2 2 0,0 1 2 0,1-1 5 16,2 2 2-16,0 2 4 0,3 0-2 16,0 0-4-16,1 0-4 0,2 1-2 15,4-3 2-15,-1 3-3 0,2-3-1 0,3 0-1 16,0-2 1-16,2 1 1 0,2-4-4 16,2 1-4-16,0-1-1 0,3-2-6 15,-1-1-1-15,1-3-5 0,3-1 1 16,-1 0-3-16,-1-1-3 0,2-3-3 15,2-2-3-15,-4 0-3 0,0-3-1 0,1 0-1 16,-3-2-1-16,-1 2 1 0,-3-1 3 16,2-2-2-16,-5 0 2 0,1 1 1 15,-3 1 3-15,-3-1 2 0,-1 2 1 0,-2 0 4 16,-1 1 2-16,0 1-1 0,-3 0 0 16,-2 1-5-16,0 0-5 0,-3 0-7 15,-1 0-5-15,0 1-13 0,-3-1-20 16,-5 3-19-16,2-1-23 0,0 2-28 0,-3-1-30 15,0 1-36-15,2 2-32 16,-2 0-29-16,6 0-20 0,-2 2-20 0,5 1-32 16,1-3-54-16,1 0-72 0,1 0-90 0,5 0-98 15,1 0-55-15,0 0 69 16,0 0 156-16,6 0 177 0</inkml:trace>
  <inkml:trace contextRef="#ctx0" brushRef="#br0" timeOffset="-210439.04">23845 3520 485 0,'0'-4'636'0,"1"-2"-8"15,-1 1-103-15,0-2-124 0,0 2-98 0,0 0-69 16,0 1-35-16,0 1-21 0,0 0-16 15,0 1-18-15,0 1-20 0,0-1-19 16,0 2-13-16,0 0-7 0,0 0-7 16,0 0-9-16,0 2-12 0,0-1-10 15,-1 3-6-15,-1 0-1 0,-1 0 9 16,-3 4 12-16,1 3 8 0,-1 2 10 0,-2 4 16 16,0 2 7-16,-3 2 2 0,0 2-13 15,1 1-4-15,-2 2-6 0,4 0 1 16,-5 1 1-16,2 2 7 0,1-2 2 0,1 2 2 15,-2-3-6-15,3 3-5 0,1-2-6 16,1-4-2-16,0 2-1 0,1-5-2 16,4 0-5-16,-2-2-7 0,-1-1-5 15,3-4-4-15,-3 1-1 0,4-4 0 0,-1-2-4 16,-1-1-4-16,2-1-5 0,0-1-5 16,0-2-3-16,0 1-5 0,0-1-2 15,0-1-4-15,0-2 0 0,2 0-2 16,-1 3 0-16,-1-3-3 0,0 0-4 0,2 0 1 15,0 0-4-15,-2 0 0 0,1 0-7 16,1 0-8-16,0-3-20 0,-1 3-39 16,1 0-52-16,-1-2-64 0,-1 1-80 15,4-2-115-15,-3-2-149 0,1-2-209 0,4-5-325 16,-3-3-118-16,2-4 113 0,-4-1 370 16,1-4 271-16,-4-3 168 0</inkml:trace>
  <inkml:trace contextRef="#ctx0" brushRef="#br0" timeOffset="-103037.8">20835 4723 382 0,'-3'-6'607'0,"3"-1"-57"0,-2 2-147 16,1 0-128-16,-1-2-87 0,-1 2-43 15,2 1-10-15,-2-1 2 0,3 4-8 0,-2-2-22 16,0-1-28-16,2 4-21 0,0-3-12 15,0 1 1-15,0 1 4 0,0-3 6 16,0 2 6-16,0 0 5 0,0-1 5 16,-1-1 5-16,-1-1 3 0,0 3 8 15,-1-1 6-15,0-2 4 0,0 3 0 0,0-1-4 16,-3 1-8-16,-1-1-10 0,1-1-10 16,-2 1-7-16,3 1-8 0,-4-1-5 15,1 1-4-15,-2 0-7 0,-1 1-7 16,2-1-4-16,-3 2-2 0,0 0-3 0,1 0-4 15,0 3-3-15,-2-1-2 0,2 0-2 16,-1 2-3-16,2 2 1 0,0-1-1 16,-2 2 2-16,2 0 0 0,2 2-1 15,-2 0 3-15,2 2 1 0,-1 1 1 0,1 0 1 16,3 3 2-16,-3-2 2 0,8 4 2 16,-4-1 4-16,4 3 5 0,2-2 1 15,0 2 0-15,2 1 0 0,2-1-2 0,4-2 0 16,1 1 0-16,2-2 1 0,-2-1 4 15,3-1 0-15,3-3 1 0,-2-2-3 16,2-2 5-16,2-1-1 0,-1-1 2 16,0-2-2-16,2-3-2 0,-2 0-3 0,1-3-1 15,-3-4-2-15,5 2-6 16,-5-4-6-16,2-1-2 0,-2-2-6 0,-2 0-1 16,2-5-4-16,-5 3-1 0,1-1 0 0,-3 1 2 15,-1-3 0-15,-3 2 1 16,-2 1 0-16,-2 0-3 0,-1 3-4 0,-4-1-6 15,2 1-7-15,-3 1-8 0,-3 2-5 16,-3-1-10-16,2 3-9 0,-7 2-15 16,2-1-16-16,-5 4-26 0,0 1-29 15,-3 1-25-15,0 2-22 0,0 0-20 0,-1 2-15 16,3 1-16-16,-2 1-30 0,4-2-47 16,-1 2-60-16,3 1-82 0,2-3-104 15,4 2-104-15,3 0 31 0,1-2 133 0,2 0 195 16</inkml:trace>
  <inkml:trace contextRef="#ctx0" brushRef="#br0" timeOffset="-102572.05">20772 4620 18 0,'6'-11'516'0,"1"1"87"0,-3-1-38 0,4 2-109 15,-5 0-100-15,2 4-71 0,-2-2-52 16,0 4-34-16,1-2-26 0,-3 5-28 16,-1-2-31-16,2 2-29 0,-2 2-24 15,0 1-14-15,0 1-3 0,0 4 2 0,-2 5 7 16,2 5 4-16,-1 3-3 0,1 3-5 15,-2 3 2-15,0 1 7 0,2 2 8 16,-1 0 0-16,-1 4-3 0,2-3-3 16,0 5-5-16,0-3-3 0,0 0-2 0,0-3 0 15,0-2-1-15,2-1-3 0,-1-1-4 16,-1-4-4-16,2 0-6 0,0-3-5 16,-2-3-7-16,1-1-3 0,-1-2-7 15,0-4-2-15,0 1-5 0,2-3 0 16,0-1 0-16,-2-1-4 0,1-2-4 0,1-2-14 15,-2 1-19-15,1-2-33 0,2 0-33 16,0-3-35-16,4-2-34 0,1-3-41 16,4-2-60-16,-1-3-87 0,4-3-127 15,0 0-164-15,-1-2-116 0,6 1 50 0,-3 0 179 16,-4 0 211-16</inkml:trace>
  <inkml:trace contextRef="#ctx0" brushRef="#br0" timeOffset="-101755.23">21340 4829 201 0,'2'-1'682'0,"-2"-2"55"16,0 2-142-16,0-2-161 0,0 3-131 15,0-2-79-15,2 1-45 0,-2 1-36 16,3-2-32-16,-1 2-33 0,1 0-27 0,-1 0-16 16,4 0-10-16,4 0-1 15,-1 0-5-15,0 0 1 0,3 0-6 0,0 0-2 16,-2 0-2-16,-2 0 2 0,-1 0-1 16,0 0 2-16,-3-1 5 0,2-1 2 15,0 2 1-15,-5-2-1 0,2 1 0 0,-2 1-1 16,-1 0-2-16,2 0-2 0,-2 0-3 15,0 0 3-15,0 0-2 0,0 0-1 16,-2 0 2-16,2 0-2 0,-1 0 0 16,-2 1-2-16,2 1 1 0,-3-2 0 0,2 0 2 15,0 0-1-15,-2 0-4 0,0 0-3 16,-3 0-1-16,-2 2 0 0,1-1-1 16,-2-1 2-16,0 2-1 0,2-2 1 15,-2 3 1-15,0-3 0 0,-2 4 1 0,2-1 4 16,-2 0-1-16,2 2-1 0,-1 0-1 15,0 4 0-15,2-4 1 0,1 3 1 16,0-3 1-16,-1 2 0 0,4-1-2 0,-2-1 0 16,4 2 1-16,0-1 0 0,0-2-1 15,-2 2 1-15,5-2 1 0,-1 1 1 16,1 0 1-16,1-3-3 0,-1 3 0 16,2-5 0-16,1 3-1 0,0-3-1 15,-3 4 1-15,6-3-3 0,-1 1 1 0,2-1-1 16,2-1-1-16,-1 1 0 0,1 0 1 15,3 1-1-15,0 0-3 0,-1-1-1 16,5 1-1-16,-3-1 0 0,-1 3 0 16,2-2 0-16,-1 2 0 0,0 1 0 0,-3 0 3 15,2 2 4-15,-4 1 7 0,4 2 10 16,-3 1 2-16,-4-1 6 0,-1 2 2 16,2 0 3-16,-3 0 2 0,-2 1 6 15,2-1 0-15,-3-2 5 0,-4 0-1 0,3-1 6 16,-4 2 3-16,0-3 2 0,-2 2-1 15,0-1 0-15,-3-1-5 0,2-3-6 16,-2 2-8-16,-2-2-6 0,3 0-6 0,-4-2-7 16,4 0-4-16,-4 0-4 0,5-2-8 15,-1-1 2-15,2 1-4 0,1-1-3 16,4 0-3-16,-2 0-7 0,2-1-17 16,-1 1-26-16,3-1-32 0,0 1-38 0,0-2-41 15,0 1-41-15,3-2-50 0,1 0-56 16,3-2-82-16,0 0-84 0,5-3-130 15,1-1-163-15,1-1-9 0,5 3 137 16,-1-3 250-16</inkml:trace>
  <inkml:trace contextRef="#ctx0" brushRef="#br0" timeOffset="-101463.02">21859 5010 87 0,'0'0'561'0,"0"3"42"0,0-1-110 16,0-1-138-16,2 0-104 0,-1 2-55 15,3 0-21-15,2 2-6 0,0-2-12 16,5 1-21-16,2 1-26 0,0-1-18 16,2 1-15-16,4-3-9 0,1 3-9 0,0-2-10 15,-1-1-11-15,2 0-9 0,-3 1-8 16,0-3-7-16,-1 0-3 0,-3 0-7 15,1 0-5-15,-2-3-8 0,-4 1-15 16,-1 0-25-16,-4-1-44 0,1-2-69 0,-1 0-91 16,-4-3-111-16,-2-2-135 0,-1-1-151 15,-4 1-4-15,-2-1 120 0,-4-2 206 16</inkml:trace>
  <inkml:trace contextRef="#ctx0" brushRef="#br0" timeOffset="-101306.44">21999 4911 229 0,'-17'-3'690'0,"5"1"40"16,2 2-153-16,2-2-181 0,1 2-139 15,2 0-94-15,1 2-52 0,4-2-27 16,6 3-15-16,-2-1-15 0,6 0-16 0,4 1-17 16,2 2-17-16,4-1-38 0,-1-1-63 15,0-1-95-15,-3-2-130 0,0 0-189 16,-2 0-154-16,-1 0 1 0,-2-2 152 16,0-1 200-16</inkml:trace>
  <inkml:trace contextRef="#ctx0" brushRef="#br0" timeOffset="-100639.22">22584 4801 120 0,'1'2'691'0,"-1"-1"118"0,0-1-158 16,0-1-204-16,3 1-156 0,-2-3-95 15,3 1-46-15,-3-3-26 0,4 2-21 16,0-2-25-16,1 0-26 0,2-4-17 0,2 1-8 16,-1-2-2-16,3 0 4 0,0-1 2 15,-4-1 5-15,6-1 2 0,-1-3 6 16,-4 3 2-16,0-4 3 0,-2 4-2 16,-1-2 0-16,1 3-1 0,-1 0 5 0,-2 3 0 15,0 0 0-15,-3 3 0 0,-1 2-8 16,2-1-12-16,-2 4-12 0,0-1-8 15,0 4-4-15,0 1-2 0,0 1 1 16,-2 5-2-16,2 3 1 0,-1 3-3 0,-3 2 2 16,3 2-3-16,1 2 4 0,-2 2 2 15,1-1 3-15,1 1 4 0,-2 2 1 16,-1-1-1-16,3-1-1 0,0-2-1 16,0 0-1-16,0-2 3 0,-1-1-2 0,1-1-1 15,-2-3 2-15,-1 1 1 0,3-4 1 16,-2-1 4-16,2 0 3 0,-1-3 2 15,-1-2-1-15,0 0-1 0,-1 0 0 16,2 0-1-16,-4 0 0 0,0-3 0 16,-1 1 0-16,0-1 1 0,-1 1 2 0,1-1 0 15,-2-2 0-15,2 1 1 0,1-1-3 16,0 0-1-16,0 0-3 0,4 0-4 16,-3 0 1-16,3 0-4 0,-2 0-4 0,2 0-1 15,1 0-3-15,1 0-2 0,2 0 2 16,-2 0-3-16,-1 0 4 0,4 0-2 15,-3-1 3-15,3 1 0 0,0 0 3 16,1 0-3-16,3 0 3 0,3 0-3 0,-1 0 1 16,-1-2-1-16,4 2 2 0,-4 0-4 15,2 0 0-15,-3-1 0 0,-2-1-3 16,1 2-3-16,-2-2-10 0,1 1-17 16,-2 1-29-16,0-2-40 0,-1 1-54 0,0 0-67 15,0-2-75-15,1-2-94 0,-1-2-115 16,-2-2-179-16,4 1-139 0,-1-2 24 15,1 2 186-15,0 0 240 0</inkml:trace>
  <inkml:trace contextRef="#ctx0" brushRef="#br0" timeOffset="-100427.79">22951 4932 386 0,'4'6'810'0,"-1"3"-26"0,-2-5-190 0,0 2-189 15,2-2-134-15,-2 3-68 0,2-4-22 16,0 1-6-16,-1-1-13 0,3 2-20 15,-1-2-28-15,1-1-30 0,-1 1-22 0,0 1-16 16,-1-3-14-16,2 1-8 0,-3 0-9 16,0-2-10-16,-1 0-17 0,-1 0-29 15,0-4-44-15,-1 3-52 0,1-6-61 16,-4 2-75-16,2-4-91 0,-1-2-138 16,0-1-195-16,3 2-65 0,0-3 90 0,0-2 231 15,3 1 174-15</inkml:trace>
  <inkml:trace contextRef="#ctx0" brushRef="#br0" timeOffset="-99556.11">23309 4665 605 0,'0'-4'832'16,"-3"2"-112"-16,1 0-208 0,2-1-179 0,-1 2-101 16,1-1-53-16,1 1-26 0,-1-1-27 15,3 2-29-15,1 0-30 0,1-1-20 16,0-1-9-16,3 2-3 0,0 0-2 16,5 0-4-16,-4 0-6 0,1-2 1 0,1 2-1 15,-5-1 0-15,0 1 1 0,0 0 4 16,-3-1 3-16,-3 1 3 0,3-1 5 15,-3-1 5-15,-3 2 1 0,3-1-1 0,0 1-10 16,-3 0-8-16,-3 0-12 0,3-2-5 16,-1 2-4-16,-3-2-2 0,0 2-2 15,-1 0-1-15,-3-1-1 0,0 1 1 16,3 0-1-16,0 0 2 0,-2 0-2 0,-1 0 0 16,2 1-1-16,0-1 1 0,-1 2-1 15,-2 1-1-15,-1 0 2 0,3-1-1 16,-1 3 1-16,-2 1-1 0,2 0 2 15,0 2-2-15,-3-2 0 0,4 1-2 16,-1 0 1-16,0 1 2 0,3 1 1 0,0-1 0 16,1-3-1-16,0 2 0 0,2 0 0 15,2-1 1-15,0-1 2 0,1-2-2 16,1 1 1-16,1-1 0 0,-2 0 6 0,2 0 1 16,0-1 2-16,2 0 1 0,-2-2-2 15,1 0 3-15,1 0 1 0,1 0 2 16,0 0-2-16,2 3 0 0,2-3 1 15,3 2-4-15,0 0 0 0,1-2-3 0,3 1 0 16,1-1-2-16,0 2-1 0,1 0-1 16,1-2-3-16,0 0 3 0,1 3-1 15,-1-1-1-15,0 0 0 0,0 1-1 16,-3 0 4-16,3 0-1 0,-2 1 0 0,-1 1-1 16,-2-1 2-16,3 2 5 0,-4 0 2 15,-1 2 4-15,0-3 4 0,-2 4 8 16,-2-2 1-16,0 1 5 0,-2 1 2 0,1-3 4 15,-4 4-1-15,2-3 3 0,-3 2-1 16,0-2 1-16,0 1 0 0,-1-1 0 16,-1 0 0-16,-2 0 1 0,1-2 0 15,0 1-1-15,-3-2-1 0,0 1-6 0,1 0-6 16,-4-3-5-16,1 2-4 16,-1 0-2-16,-2-1-5 0,-1 0-3 0,2-3-2 15,-1 3-3-15,1-2-1 0,-1-1-2 16,-2 1 0-16,4-1-2 0,1 0 1 15,-1 2-2-15,1-2-1 0,1 0-7 0,2 0-13 16,0 0-17-16,0 0-17 0,5-2-24 16,-4 2-27-16,4-1-33 0,-1 1-34 15,1 0-36-15,0-1-42 0,-2 1-63 16,2-3-94-16,0 3-140 0,0 0-191 0,3-3-65 16,1-2 91-16,6 2 234 0,2 0 188 15</inkml:trace>
  <inkml:trace contextRef="#ctx0" brushRef="#br0" timeOffset="-98921.82">23892 4798 133 0,'8'-6'536'0,"-2"2"26"16,1-2-63-16,-2 2-104 0,-4-3-93 16,3 2-65-16,1 2-37 0,-3-1-22 15,0 1-21-15,0-2-20 0,0 3-17 16,-2-4-23-16,0 4-16 0,0-1-10 0,0 0-6 16,-2 0-4-16,1 2-5 0,0-2-5 15,-3 1-4-15,0 1-3 0,-1-1-5 16,0 1 0-16,1-1-4 0,-2 2-1 15,2 2-2-15,-3-1-2 0,2 1-4 0,-3-1 0 16,-1 2-4-16,1 0 2 0,-2 3-1 16,3 2 2-16,-2 0 4 0,-2 1 5 15,3 3 2-15,0 0-1 0,1-1 3 0,0 1-2 16,0-1 0-16,4 4 0 0,0-1 0 16,1-1 1-16,1-1-3 0,1-1 2 15,1 2 1-15,1-3 3 0,1 1 2 16,4-1 3-16,-1-2 0 0,2-3 3 0,0 3 0 15,0-3-1-15,6-1-5 0,-1-3-6 16,0 1-7-16,2-2-1 0,1-2-6 16,1 1-4-16,2-2-9 0,-1-1-3 0,0-2-4 15,0 0-1-15,-1-2-2 16,2 0-1-16,-3-1-1 0,0-3-1 0,0 1 0 16,-2 0 0-16,-5-1 0 0,3 0 0 15,-3 0 1-15,-1 0 2 0,-4-1 1 16,0 2 3-16,-3 1 0 0,-1 0-1 0,-1 0-6 15,-3 1-1-15,-2 1-7 0,-2 1-2 16,-6 1-10-16,0-1-10 0,-5 4-13 16,-3-2-23-16,1 2-20 0,-3 3-26 15,-1 0-30-15,2 0-28 0,-1 3-30 0,3-2-35 16,1 3-54-16,-1-1-79 0,4-3-117 16,0 3-171-16,5 0-93 0,3-2 60 15,1 0 198-15,2 1 194 0</inkml:trace>
  <inkml:trace contextRef="#ctx0" brushRef="#br0" timeOffset="-98407.19">23948 4528 156 0,'1'-7'598'0,"3"-1"40"16,-4 1-82-16,0-1-121 0,0 1-102 16,0 1-66-16,0 1-40 0,-2 3-33 15,2-1-28-15,0-1-32 0,0 4-37 16,0 0-29-16,2 0-22 0,-2 4-2 0,1 1 12 15,-1 4 16-15,0 5 11 0,-1 1 7 16,1 5 9-16,-4 5 9 0,3 0 9 16,-4 4 6-16,2 2 3 0,-3 2 8 15,0 2 7-15,-3-1 6 0,3 3-4 0,-3-3-7 16,2 0-10-16,-2-1-9 0,-1 0-10 16,2-1-4-16,1-2-4 0,0-1-5 15,1-5-11-15,1 1-16 0,-2-4-10 0,2-3-13 16,1-2-4-16,1-1-10 15,0-5-9-15,3 2-8 0,-2-5-2 0,0-1-2 16,2-2 0-16,0 1-2 0,0-2-1 16,0-2-1-16,0 1-5 0,2-2-8 15,0 0-22-15,-2 0-36 0,0 0-64 0,5-3-83 16,-4-3-114-16,2-1-132 0,-2-4-185 16,-2-2-303-16,-3-2-180 0,-1-1 56 15,-3-2 316-15,0 1 295 0,-10-4 178 16</inkml:trace>
  <inkml:trace contextRef="#ctx0" brushRef="#br0" timeOffset="-75926.33">20506 5675 287 0,'-1'3'654'0,"-1"-1"-22"15,-1 0-129-15,0 1-131 0,-5-1-99 16,3-1-65-16,-3 1-35 0,2-2-21 0,-1 1-16 16,-2 0-15-16,1-1-13 0,-1 1-13 15,0 1-8-15,0 0-7 0,0-1-6 16,1 1-6-16,-4 1-2 0,2 0-2 0,3 1-5 15,-3-1-3-15,0 2-4 0,-1 1 2 16,0-1-3-16,0 2 0 0,1 2 0 16,-4-1 3-16,4 4-2 0,0-1-3 15,2 1-3-15,-2 0-7 0,4 4-6 0,-2-2-1 16,5 3-3-16,1 1 0 16,2 0-1-16,2 2 3 0,1-3 4 0,5-1 3 15,1 1-5-15,3-2-1 0,1-1-7 16,0-1-4-16,6-2-3 0,-1-2 0 15,2-3 2-15,2-1-3 0,3-3 1 0,0-2 1 16,1-2 4-16,0 0-1 0,-1-4-1 16,1-2-1-16,-2-2-3 0,-1 0-2 15,-3-2 0-15,0-3-3 0,-2 2 0 16,-3-3-1-16,0-1-1 0,-1 0-3 0,-4 0 0 16,-2-1-3-16,-1 0 0 0,-4 1-3 15,-1 3 1-15,-4-2-1 0,-3 2 2 16,-3 4-3-16,-2 0-6 0,-1 1-6 0,-7 2-10 15,0 2-12-15,-5 1-12 0,-1 4-16 16,-4 2-16-16,1 1-24 0,1 4-21 16,0-2-30-16,1 3-27 0,6 1-32 15,-2 0-33-15,5 0-50 0,1-1-64 0,4 0-83 16,-2-1-116-16,7 2-148 0,3-4-2 16,-2 2 130-16,3-4 224 0</inkml:trace>
  <inkml:trace contextRef="#ctx0" brushRef="#br0" timeOffset="-75543.36">20463 5547 282 0,'2'-9'738'15,"0"3"16"-15,-1-1-164 0,-1 3-180 0,0 3-143 16,0 1-85-16,0 3-35 0,0 2-9 16,-1 7-1-16,-1 2-11 0,0 7-10 15,-2 7-12-15,3 1-5 0,-1 9 3 0,-1-1 6 16,0 6 5-16,-1 0 1 0,3 1-2 16,-4 0-7-16,2-2-7 0,-1 1-9 15,2-3-10-15,-1-3-8 0,1-1-12 16,0-2-9-16,2-2-12 0,-1-3-10 0,1-3-8 15,0-6-5-15,0 0-5 16,0-4-5-16,0-2-4 0,0-4-1 0,0 0-5 16,1-5-11-16,-1 0-24 0,0-2-33 0,0 0-38 15,-1-3-46-15,1 0-46 16,1-3-46-16,3-2-51 0,3-3-79 0,1-2-117 16,-1 0-180-16,3-4-120 0,0-1 43 15,4 2 194-15,0-2 220 0</inkml:trace>
  <inkml:trace contextRef="#ctx0" brushRef="#br0" timeOffset="-74626.8">21113 5913 306 0,'7'-1'345'16,"-4"-1"2"-16,0-1-29 0,1 1-43 16,-1 0-35-16,-1 2-31 0,0-3-20 15,-1-1-12-15,-1 3-2 0,2-1-1 0,0 0-3 16,-2-1-10-16,1 1-20 0,1 2-18 16,-2-2-15-16,0 1-12 0,0-1-10 15,-2 0-8-15,1 1-7 0,1-2-10 16,-4 0-7-16,3 0-2 0,-1 0-2 0,0 0 5 15,-1 0 5-15,1 0 2 0,-1 2-2 16,-1-2-1-16,3 0-7 0,-2 1-6 16,-1 1-5-16,3 1-4 0,-3-2-5 0,1 2-7 15,1-3-5-15,-2 3-4 0,0-1-2 16,0 0-1-16,3 1-2 0,-2-2-5 16,-1 1 1-16,-1 1-1 0,2 0-1 15,-2 0 1-15,0 0 2 0,0 1 1 0,-2 1 0 16,2-2 0-16,2 2 0 15,-2-2 2-15,1 3 4 0,-1-1-1 0,0 1-1 16,1 0 2-16,-3 1-2 0,1 0 2 16,-2 3 1-16,3-1 4 0,-1 1 3 15,1 0 0-15,0 3 1 0,-1-1-2 0,2 1 0 16,0 2-1-16,0 0 2 0,4-2 0 16,-2 2-1-16,2 0-1 0,0 0 1 15,2-1 1-15,-2-2-2 0,3 2-4 16,2-3-2-16,-3 2-3 0,5-3-2 0,-4 0 0 15,2-2-4-15,0 0-2 0,-1 1-1 16,0-4-3-16,0 0 1 0,2 0-1 16,2-2 1-16,-4-2-1 0,4 0-5 0,1 0-6 15,-3-2-11-15,2-3-10 0,4 0-4 16,-2-3 6-16,0 1 9 0,0 1 4 16,0-2 7-16,-2 3 3 0,0 1 2 15,-3 3-1-15,1 0-1 0,-3 3-1 0,-1 0 2 16,-1 3 0-16,-1 0 6 0,0 3 0 15,0 3 5-15,-1 2-1 0,-1 1 2 16,0 5 1-16,-1-2-2 0,-1 3-1 16,3-1-1-16,-1 0 1 0,0-2 0 0,1-2-2 15,1-1-3-15,-2-1 0 0,2-3-3 16,2-1-4-16,-2 0-18 0,1-4-26 16,-1 1-31-16,2-4-36 0,0 0-35 15,1 0-34-15,2-4-33 0,0-1-50 16,0-2-57-16,2-2-66 0,-1-3-82 0,3-1-110 15,1 1-81-15,0-3 51 0,0 0 156 16,2 0 178-16</inkml:trace>
  <inkml:trace contextRef="#ctx0" brushRef="#br0" timeOffset="-73492.84">21452 5871 335 0,'2'-2'519'0,"0"1"-5"0,-2-1-90 0,0-1-110 15,2 3-89-15,0-2-60 0,-2 1-30 16,1 1-11-16,2-1-11 0,0-1-13 16,0 2-22-16,1-1-20 0,0-1-10 0,1 1-12 15,2-2-6-15,0 1-3 16,0 1 3-16,1-1 1 0,-2 0-8 0,1 1 0 15,2-1-3-15,-3 0 1 0,1 1-2 16,-3-1 0-16,0 0-3 0,-2 1 2 16,1-1-1-16,-3 0-1 0,2 2 1 15,0 0-2-15,-2 0-1 0,1-3-2 0,-1 3-4 16,2 0-5-16,0 0 0 0,-2 0-3 16,1-2 3-16,-1 0 0 0,0 1 2 15,0-1 2-15,0 2 2 0,0-2 5 0,0 2 5 16,0 0 2-16,-1-3 0 0,1 3-1 15,-2 0-3-15,0-2-3 0,2 2-2 16,-1-2-4-16,1 1 1 0,-2 1 1 16,0-2 1-16,2 0 2 0,0 2 2 0,0 0 3 15,-1 0-1-15,-1-1-2 0,2 1 0 16,0 0 0-16,0 0-1 0,0 0 0 16,0 0 4-16,0 0-1 0,2 0 2 15,-1 0-1-15,-1 0-3 0,2 0-1 0,0 0-5 16,-1 1 1-16,1-1-1 0,1-1-2 15,1-1-1-15,3 2-1 0,2-1-2 16,0 1-1-16,-1-1 2 0,2-1 0 0,0 1 0 16,0-1 2-16,0-1-2 0,-2 3-3 15,-3-1-1-15,0 1-1 0,-2-2 2 16,-3 0 2-16,0 2 3 0,0-1 3 16,-3 1-1-16,-2 0-3 0,0 0-2 15,-3 1-2-15,-2-1-2 0,-3 2-1 0,0 0-1 16,1-1 0-16,0 1 1 0,-2-1 5 15,1 1 2-15,1-1-2 0,-1 1 0 16,3-1-2-16,-1 0 0 0,4 2-1 16,0-3 0-16,-2 2 0 0,6 0 0 0,-2-2 0 15,4 1 0-15,-1 1-1 0,0-2 0 16,1 2-2-16,-2-2 3 0,3 3-1 16,0-1 0-16,-2 1 0 0,0 1-2 15,-1 1 2-15,0 2 1 0,-1-2 3 0,0 1 3 16,0 2 1-16,-1 1 3 0,2 0 3 15,-2 0 4-15,-3-1 6 0,3 1-2 16,1-1 2-16,0 1-4 0,0-1 0 0,0-1-2 16,1-1 2-16,2 0 0 0,-1 0-4 15,-1-2-3-15,3 1-3 0,3-3-2 16,-1 3-2-16,1-5 2 0,0 4-1 16,-1-4 2-16,6 1 1 0,-2-1-2 0,5 0-1 15,-2-1-1-15,7 1-2 0,-2-2 1 16,3 0-2-16,1-1 1 0,-1 1 0 15,3-1 0-15,-1-1-3 0,1 3 3 16,-2-1 0-16,0 2-1 0,0 0-4 16,-1 0 2-16,0 3 0 0,-1 2 0 0,0-1-3 15,-1 3 6-15,-4 1 7 0,3-1 6 16,-6 3 5-16,0 2 4 0,-1 0 7 16,0 2 6-16,-6-1 7 0,1 1 8 0,-2-1 7 15,-2-1 8-15,-3 0 4 0,1 0 4 16,-5 0-4-16,-1-1 0 0,-1-2-9 15,-3 0-6-15,-1-3-10 0,0 1-6 16,-1-2-8-16,-2-1-4 0,4-1-4 16,-2 0-6-16,0-2-5 0,1 1-6 0,0-2-1 15,1 0-5-15,5-2-4 0,-4 1-2 16,5-1-2-16,0 2-8 0,3-1-10 16,0 0-15-16,0-2-16 0,3 1-20 0,1 1-26 15,1-1-28-15,1 1-31 0,1-1-34 16,3-1-34-16,2 2-33 0,4-2-57 15,1 0-75-15,5-2-119 0,1-2-152 16,2-1-82-16,3 3 71 0,1-3 196 0,3 1 186 16</inkml:trace>
  <inkml:trace contextRef="#ctx0" brushRef="#br0" timeOffset="-73160.71">22202 6034 375 0,'-5'0'792'0,"2"2"-40"0,2-2-187 15,-5 0-187-15,4 0-130 0,1 0-65 16,-1 0-34-16,0 0-26 0,2 2-30 16,2-2-32-16,1 3-19 0,2-3-17 0,2 0-8 15,5 4-7-15,-1-3-2 0,3 1-1 16,-1 0 1-16,6-2 0 0,-2 3 4 15,0-3 1-15,1 0 1 0,-1 0 0 0,0 0-2 16,0 0-3-16,0 0-4 0,-3 0-4 16,0-3 0-16,-3 1-2 0,2-1-11 15,-5-1-18-15,-3 1-35 0,-1 1-45 16,-4-1-70-16,0-2-90 0,-4-1-111 16,-3 0-146-16,-4-3-149 0,-5 2 1 15,-1-1 139-15,-5-2 209 0</inkml:trace>
  <inkml:trace contextRef="#ctx0" brushRef="#br0" timeOffset="-73026.09">22194 5903 372 0,'-14'0'817'0,"5"-3"-17"0,-2 3-220 16,5-2-211-16,1 0-137 0,5 2-78 15,1 0-34-15,4 0-23 0,6 0-19 16,2 0-24-16,5 0-22 0,2 0-25 16,7 0-35-16,-4 0-50 0,1 0-81 0,-1-1-105 15,-5-1-138-15,-2 0-180 0,1-1-114 16,-4 1 42-16,3-1 176 0,-2-2 187 15</inkml:trace>
  <inkml:trace contextRef="#ctx0" brushRef="#br0" timeOffset="-72228.22">22864 5690 383 0,'-4'-2'722'0,"4"-1"-34"16,0 1-147-16,-5 1-152 0,4-3-110 16,-1 4-62-16,1-3-23 0,-1 1-17 0,0 0-26 15,2 2-34-15,2-1-29 0,0 1-23 16,-1 0-19-16,1 0-14 0,1 0-11 15,0 0-7-15,5 0-2 0,0 0 3 16,0 0-3-16,4 0-2 0,-1 0 1 0,5-2-4 16,-2 2-1-16,2 0 4 0,1 0-1 15,-1 2 2-15,4-2 0 0,-3 1-1 16,-1 1-2-16,3 0-2 0,-4 1 0 0,-2 1 1 16,-2 1 0-16,0-2 1 0,-5 0 5 15,-1 2 8-15,0-2 9 0,-3 2 8 16,-1-1 9-16,-2 1 8 0,-4 1 2 15,-2 1 3-15,-1 1 0 0,-2-1-2 16,-2 0-5-16,-2 1-2 0,2 0-5 16,-6-1-5-16,6-1-10 0,-3 0-6 0,-1-1-5 15,5-1-7-15,1 1-6 0,1-3 1 16,2 1-3-16,3-1-2 0,-1 0-3 16,1 1-2-16,3-3 2 0,-1 2 4 0,2-2-2 15,2 0-2-15,-2 0 0 0,3-2 0 16,-1 2 0-16,5-2 0 0,-2 1 1 15,-1 1 3-15,5-2-2 0,1 0-1 0,1 1 1 16,2-1 1-16,0 2-2 0,0 0-1 16,4 0 1-16,-4 2-1 0,1-1 2 15,-2-1-2-15,1 4-2 0,-4-1 2 16,1-1-1-16,1 3 0 0,-3 0-1 16,0 0 1-16,-2 0 1 0,2 2 3 0,-5 0 5 15,0 0 4-15,-1 2 3 0,-2-1 7 16,-2 0 6-16,1 1 8 0,-3-1 5 15,-2 3 7-15,2-3 5 0,-4 0 2 0,0 0 0 16,-3-1-5-16,1 1-6 16,1-3-6-16,-4 0-5 0,0 0-4 0,4 0-5 15,-6-1-6-15,4-3-4 0,-2 3-8 16,0-4 1-16,0 3-5 0,3-3 2 16,-1 0-3-16,1 0-1 0,1 0 0 0,2-3-3 15,2 3-11-15,-2-2-17 0,2 0-24 16,1 1-31-16,1-3-44 0,1 1-53 15,-1 1-60-15,3-3-76 0,-1 2-110 16,-2-1-155-16,1-2-245 0,2-2-89 0,0 1 90 16,1 1 275-16,6-1 217 0</inkml:trace>
  <inkml:trace contextRef="#ctx0" brushRef="#br0" timeOffset="-72009.81">23291 5932 393 0,'2'3'853'0,"0"0"-8"0,-2 0-224 16,0-1-220-16,0-2-148 0,0 1-76 15,1 1-39-15,1-2-24 0,-1 3-30 0,3-2-28 16,-3 0-20-16,4 1-11 0,-3-2-11 16,2 0-8-16,-3 0-17 0,1-2-20 15,0 1-31-15,-2 0-34 0,0-2-57 16,-2 0-86-16,0-2-125 0,-3-1-153 15,3-1-180-15,-3 2-12 0,4 0 118 16,-3-3 231-16</inkml:trace>
  <inkml:trace contextRef="#ctx0" brushRef="#br0" timeOffset="-71460.27">23574 5685 375 0,'4'-5'574'0,"-3"-2"-25"0,2 0-126 16,1-1-130-16,0 0-87 0,1 1-43 0,-2-1-7 16,0 1 10-16,2-1-6 0,-2 1-15 15,2 1-33-15,1-1-21 0,-3 2-13 16,0-2-3-16,1 2 2 0,-3-2 1 0,-1 2 0 15,2 2-5-15,-2 0-4 0,-2-1-5 16,2 3 2-16,-1 0-6 0,-3 1-7 16,3 1-12-16,-4 0-10 0,-3 3-8 15,4-1-3-15,-4 3-2 0,0 1 2 16,-2 3-1-16,4 2 2 0,0-2-1 16,-1 2 2-16,2 1-5 0,3 2-3 0,-2-2-3 15,4 1-3-15,4-1 2 0,-2 1-1 16,5-2 3-16,-2-2 5 0,3-1 2 15,0-1 2-15,2-1 0 0,0-2 0 0,1-1 1 16,2-3-3-16,-4-1-1 0,5-3 1 16,1 0-2-16,-1-1-2 0,0-4-3 15,2-1-2-15,-3-1-4 0,-2 0-1 16,3 0-2-16,-5-4 0 0,1 2 0 0,-1-2-2 16,-2-1-1-16,-3 2 0 0,0 0 2 15,-4 1-4-15,0-1-3 0,-2 4-5 16,-3-1-8-16,0 3-6 0,-1-1-9 0,-3 2-17 15,-1 3-19-15,-3 0-26 0,-2 2-26 16,-1 4-36-16,-3 0-42 0,0 1-60 16,0 4-79-16,0-3-103 0,0 3-125 15,3-1-131-15,5 2 21 0,0 1 141 0,2-3 209 16</inkml:trace>
  <inkml:trace contextRef="#ctx0" brushRef="#br0" timeOffset="-71011.47">23655 5707 105 0,'1'0'641'15,"-1"0"118"-15,-1-1-104 0,-1-2-175 16,-1 1-155-16,-1 1-94 0,-1-1-40 0,0 2-21 16,0 0-22-16,0 2-30 0,-1-1-30 15,-3 4-28-15,1-1-12 0,0 4-8 16,-5 0 1-16,2 2 0 0,3 2-1 15,-3 2-2-15,3 0-2 0,2 1-1 0,0 2-2 16,0 0-1-16,1-1-2 0,3 0 1 16,1-1-5-16,2-1-5 0,1 3-1 15,3-5 0-15,2 1-3 0,1-3 1 0,2 1 0 16,2-4 0-16,3-2 0 0,-1 0-4 16,0 0-4-16,3-3-2 0,-1-2-1 15,0-2 0-15,2-3-1 0,-1 0 0 16,-4-3-2-16,5 1 0 0,-6-4 0 15,3-1-1-15,-4 1-2 0,-1-3 0 16,-1 0 2-16,-2-2 0 0,-4 1 1 0,0 0-1 16,-1 2-1-16,-4-1-2 0,-1 0-2 15,-2 3-5-15,-1 3-4 0,-4-2-7 16,-1 5-11-16,-3-1-14 0,0 4-19 0,-2 0-26 16,-5 2-32-16,3 2-46 0,-2 0-62 15,0 3-80-15,-1-1-106 0,5-2-139 16,1 3-170-16,4 0-12 0,4-2 130 0,2 1 236 15</inkml:trace>
  <inkml:trace contextRef="#ctx0" brushRef="#br0" timeOffset="-70460.95">24018 5692 85 0,'8'-2'539'0,"0"0"40"0,-1-3-80 15,0 2-122-15,-2-2-113 0,2 1-70 16,-4-1-32-16,0 2-2 0,-1-1-3 0,-1 1-10 16,4 0-24-16,-5 0-21 0,1 2-17 15,-1-2-11-15,0 1-5 0,0 1-2 16,0 1-3-16,0 0-10 0,-1 1-9 0,-2 1-10 15,0 1-7-15,-1-1-2 0,-4 3 1 16,2 0 1-16,-3 2 4 0,-1 3 5 16,2-1 6-16,-1 1 5 0,-2 2 2 15,2 1 0-15,3 1-2 0,-1 0-3 0,4 2-4 16,-1-1-4-16,3 0-6 0,1 0-2 16,1-1-2-16,4-1 1 0,3-1 1 15,-2-1-1-15,2 2 1 0,6-4-1 16,-3-1-2-16,2-1-4 0,2-2-5 0,2-1-4 15,-2-1-2-15,4-3-2 0,-3 0 1 16,1-3-4-16,0-1 10 0,0-4 6 16,-4-1 2-16,5 1-8 0,-6-2-7 15,2-2-2-15,-5-1 1 0,-2 0-4 16,1-1-2-16,-2 1-2 0,-3 0 1 0,-2-1 2 16,-1 1-1-16,-1 3-4 0,-4-2-5 15,-2 2-15-15,-2 3-10 0,0-1-13 16,-5 2-9-16,1 2-15 0,-7 1-24 15,5 1-30-15,-4 1-36 0,-3 1-44 0,5 1-53 16,-4 1-66-16,4 1-70 0,-3-2-98 16,5 2-117-16,2 0-64 0,5 0 69 15,-1-1 172-15,4 1 167 0</inkml:trace>
  <inkml:trace contextRef="#ctx0" brushRef="#br0" timeOffset="-69995.19">24165 5428 21 0,'2'-12'528'16,"0"2"98"-16,-1 1-35 0,-1 0-130 0,2 1-120 15,-2 3-86-15,0 0-48 0,0 1-28 16,0 4-25-16,0 0-28 0,-2 2-27 16,1 3-18-16,1 2-5 0,-4 5 8 15,0 3 14-15,-1 6 13 0,-1 4 6 0,-2 1 3 16,1 4-6-16,-2 3-3 0,1 1 0 16,-2 2 3-16,0-2 3 0,2 2 3 15,-4-2-3-15,3 0-2 0,0-3-8 16,1 1-10-16,0-3-14 0,0 0-12 0,2-4-8 15,0-1-8-15,2-3-1 0,1-3-6 16,0 1-7-16,-2-5-6 0,5 0-7 16,-1-2-1-16,1-2-5 0,0 0-4 15,1 0-7-15,-1-3 1 0,2 1-5 0,1-3-1 16,-3 0-3-16,1-2-1 0,-1 0-4 16,0 0-12-16,0-1-24 0,-1-2-40 15,-2-2-56-15,1 1-81 0,2-2-104 0,-1-2-135 16,-3-1-200-16,1-1-326 0,0-3-85 15,-3 1 125-15,-2-4 367 0,-10-4 224 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3-03-08T22:33:12.662"/>
    </inkml:context>
    <inkml:brush xml:id="br0">
      <inkml:brushProperty name="width" value="0.05292" units="cm"/>
      <inkml:brushProperty name="height" value="0.05292" units="cm"/>
      <inkml:brushProperty name="color" value="#FF0000"/>
    </inkml:brush>
  </inkml:definitions>
  <inkml:trace contextRef="#ctx0" brushRef="#br0">5689 16240 361 0,'-12'2'434'0,"2"1"-8"0,2-3-69 15,-1 1-80-15,-1 1-63 0,2-2-42 16,0 1-15-16,2 1 0 0,0-2-1 16,1 1-7-16,0-1-12 0,1 2-11 0,0-1-5 15,1 2-2-15,1-1-2 0,-2-1 2 16,-1 1-6-16,2-1-3 0,0 1-5 15,-2-2 0-15,0 3-1 0,-1-3 4 0,0 1 2 16,1-1-1-16,2 0-2 0,-2 1-4 16,2 1-3-16,-2-2-4 0,2 1-3 15,-3 1-4-15,3-2 0 0,-2 2-3 16,2-1-4-16,-1-1-8 0,3 2-6 0,-1-2-11 16,-1 2-2-16,3-2-4 0,0 0 2 15,0 0-1-15,1 0 4 0,1 0 0 16,3 3 1-16,0-3-1 0,6 4-1 15,0-1-2-15,3 2-2 0,5-3-3 0,3 1-3 16,2 1-6-16,3-1-3 0,0-1-4 16,3 1 0-16,-3-1 5 0,0-1 1 15,-4-1 1-15,-2 2-6 0,-2-2-4 16,-2 0 3-16,-7 0 1 0,0 0-2 16,-2-2-4-16,-1 2-4 0,-2 0-6 0,-2 0-7 15,-2 0-3-15,1 0-4 0,1 0-8 16,-2 0-14-16,-1 0-42 0,3 0-61 15,-2 0-87-15,-1-1-104 0,0-1-101 16,0-1-92-16,-5 3-91 0,-4-2-128 0,-5 2-234 16,-4 0-26-16,-4 0 145 0,-2 2 326 15,-6 4 203-15</inkml:trace>
  <inkml:trace contextRef="#ctx0" brushRef="#br0" timeOffset="485.71">5182 16749 323 0,'-13'0'748'16,"1"3"-17"-16,2 0-160 0,0-1-164 15,3-1-114-15,1 1-57 0,2-1-27 16,1 0-21-16,2 2-23 0,1-1-31 15,1-2-23-15,2 1-15 0,-1 1 1 0,3-2 12 16,2 1 15-16,1 1 9 0,5-1 1 16,3 1-5-16,1-2 1 0,2 1-4 15,0-1-8-15,0 0-20 0,0 2-23 16,-3-2-24-16,0 0-15 0,-5 0-12 16,1 0-7-16,-4 1-9 0,0-1-1 0,-2 0-5 15,2 1-1-15,-3-1-3 0,0 0-9 16,0 0-24-16,0-1-37 0,-1 1-61 15,4-1-68-15,0-1-72 0,0 1-78 0,1-2-102 16,-1-3-158-16,2 1-253 0,2-2-59 16,1-3 122-16,2 3 303 0,0 0 193 15</inkml:trace>
  <inkml:trace contextRef="#ctx0" brushRef="#br0" timeOffset="1150.92">5688 16618 531 0,'-5'-3'715'0,"2"3"-53"16,-2-2-159-16,0 2-139 0,2 0-92 16,0 0-50-16,1 2-24 0,1-2-20 0,-1 2-26 15,2-1-26-15,0-1-20 0,2 0-16 16,-1 2-9-16,1-1-7 0,1-1-7 15,0 2-5-15,4-2-3 0,2 0 5 16,2 0 3-16,2 0 1 0,0 0-2 0,5 0-6 16,-2 1 2-16,0 1-1 0,3-1-3 15,0 1-5-15,-3 0-10 0,-2 2-8 16,-2-1-1-16,-2 0 2 0,0 0 3 0,-4-1 1 16,-3 1 0-16,1 1-2 0,-3-1-1 15,-1 2 0-15,-1-1 0 0,-3 1 2 16,-1 2 2-16,-1-1-2 0,-4-1-3 15,-2 3-5-15,1-2-4 0,-5 2-4 0,3-2-4 16,-1-2-5-16,2 2-2 0,0-1-4 16,0-3-1-16,4 3-4 0,0-2 1 15,2-1-1-15,1 0-1 0,2-2 0 16,1 3-1-16,1-3-1 0,2 0-2 0,-1 0-1 16,2 0 0-16,1 0 0 0,2 0 5 15,1-3 1-15,4 3 0 0,-1 0 0 16,5 3-1-16,-1-3-1 0,4 1 2 15,-1 3-2-15,3 1-1 0,1 0 1 16,1 2 3-16,-2 0 2 0,3 2 2 0,-6 0 4 16,1 2 5-16,-2-1 9 0,-3 1 9 15,-4-1 12-15,-3-1 17 0,-2 0 19 0,-4 2 18 16,-3-4 15-16,-4 3 12 0,-2-2 7 16,-5 1 3-16,-4-1-3 0,0-3-19 15,-6 2-25-15,-2-3-34 0,-3 1-20 0,0-3-14 16,-2-2-10-16,2 0-4 0,0 0-6 15,0-1 0-15,3 0 1 0,1-1-3 0,5 1-1 16,2-1-3-16,5-1-19 0,3 2-45 16,4-1-79-16,2 1-104 0,4-3-130 15,4 2-164-15,4-6-242 0,2 0-393 0,6-1-104 16,8-1 157-16,6-3 440 0,10-4 268 16,7-1 163-16</inkml:trace>
  <inkml:trace contextRef="#ctx0" brushRef="#br0" timeOffset="2235.02">7093 16263 171 0,'-8'-3'444'0,"-2"-2"48"16,-2 2-14-16,-1-1-74 0,-1-2-74 15,1 1-52-15,-4 1-28 0,3-1-22 16,-3 2-18-16,0-2-22 0,-1 0-20 16,-1 1-16-16,4-1-12 0,-2 2-8 0,3-1-4 15,2 3-5-15,0-2-8 0,3 2-10 16,2 1-15-16,1-3-14 0,5 3-10 15,1 0-6-15,4-3-4 0,1 3-6 0,9 0-3 16,2 0-1-16,6 3 0 0,3-3 1 16,7 0 8-16,1 3 6 0,6-2 5 15,1 2-1-15,0 0-7 0,4 0-10 16,-3-1-10-16,-3 0-9 0,-2 1-10 0,-6 1-4 16,-8-1-5-16,-2-1 9 15,-5 1 12-15,-4-1 20 0,-4-2 9 0,-3 0 3 16,-4 2-9-16,-4-2-16 0,-4 0-14 15,-5 0-8-15,-4 0-4 0,-4-2-5 16,-4 2-2-16,-2 0-3 0,-1-2 2 0,-1-1-2 16,-1 3 1-16,0-2-1 0,6 0-1 15,2 2 0-15,2-1-1 0,7-1-1 16,5 2 0-16,2 0 1 0,4 0-2 16,4 0 4-16,7 3-2 0,4 1 2 0,6-1-2 15,4-1 0-15,0 3-4 0,7-2-17 16,-3 1-41-16,-1-1-66 0,-2 2-82 15,0-2-80-15,-5 1-61 0,0 2-78 16,-8 0-120-16,-3 0-228 0,-2-2-159 0,-4 3 33 16,-4-2 242-16,-4 4 258 0,-1 1 156 15</inkml:trace>
  <inkml:trace contextRef="#ctx0" brushRef="#br0" timeOffset="2834.42">6847 16823 56 0,'-10'4'446'0,"-1"-1"96"16,-2 0 6-16,2-1-82 0,-5-1-91 16,3 0-71-16,1 2-54 0,-2-3-32 0,3 2-21 15,1-2-15-15,1 1-15 0,-2 1-15 16,4-2-11-16,1 1-15 0,0 1-11 16,4-2-10-16,0 1-4 0,2 1-7 0,0-2-5 15,0 0-3-15,2 0-1 0,0 0-1 16,2 0 3-16,1 0 9 0,3 0 9 0,5 0 4 15,-1 0-2-15,4 0-6 0,2-2-5 16,0 1-6-16,0 1-16 0,-1-2-16 16,-1 2-16-16,-2-1-13 0,-4 1-9 0,1-2-9 15,-2 1-4-15,-2 1-2 0,-1 0-1 16,-2 0-4-16,1 0-4 0,-3 0-5 0,1-2-30 16,-1 2-44-16,-1-2-65 0,3 1-67 15,-1 1-79-15,0-2-79 0,2 0-106 16,4-1-143-16,-3-2-226 0,4 0-85 0,2-4 92 15,1 4 272-15,4 0 221 0</inkml:trace>
  <inkml:trace contextRef="#ctx0" brushRef="#br0" timeOffset="3365.99">7172 16733 499 0,'-3'-2'743'15,"-2"2"-33"-15,-1-2-161 0,1 2-158 16,2-1-104-16,-2-1-48 0,0 2-23 16,2 0-18-16,0 0-25 0,0 0-29 15,0 0-23-15,3 0-15 0,0 0-9 0,0 0-10 16,0 0-8-16,3 2-7 0,-1-1-6 16,-1-1-6-16,4 0-2 0,-1 0 2 15,6 0 3-15,0 2-2 0,2-2-7 16,1 0-7-16,2 0-4 0,0 2-4 0,2-2-4 15,-1 3-4-15,1-1 2 0,-1 1-1 16,-2 1 5-16,-1-1-2 0,-2-2-5 16,-1 2-3-16,-4 0 3 0,0 0 3 15,-4 0 1-15,1 1-2 0,-6 1 1 16,1 1-1-16,-4-2 3 0,-3 4 4 0,-1-2 1 16,-6 1 3-16,0 0 0 0,-6 1 1 15,0-1 2-15,0 2 2 0,0-3-1 0,1 1-5 16,4 0-2-16,1-1-8 0,2 0-1 15,6-1-2-15,0-1 6 0,5 1 2 16,1-2 1-16,5 2 0 0,2 0-1 0,3-1-6 16,6 1 0-16,2 0-7 0,1 0-6 15,4-3-5-15,1 3 2 0,1-1 5 0,3-1 3 16,-2 2 3-16,0-3 1 0,-1 3-3 16,-2-2-3-16,-3-1-7 0,-4 2-3 15,0-3-4-15,0 2-4 0,-4-1-1 0,-2 0-5 16,-1-2-13-16,-1 1-43 0,1 1-83 15,1-2-135-15,-1 2-176 0,0-2-241 0,1-2-397 16,0-1-169-16,-1-1 87 0,2 1 401 16,-3 2 302-16,2-3 183 0</inkml:trace>
  <inkml:trace contextRef="#ctx0" brushRef="#br0" timeOffset="4616.64">8207 16038 95 0,'0'-5'503'16,"-4"-1"36"-16,3 2-69 0,-2-1-122 0,-1 2-102 16,-1 0-68-16,3 2-33 0,-1 0-19 15,0 1-15-15,0 1-7 0,1 1-6 16,-1 2-8-16,0 2-9 0,-2-2-12 0,1 2-5 15,2-1-5-15,0 1-5 0,-1-1-5 16,3 2-7-16,-1-1-2 0,1 0 4 16,0-1 1-16,0 0 0 0,1 2-1 15,-1-4 2-15,3 2 0 0,-1 1 6 16,4-1 1-16,0-1 4 0,2 1-2 0,2-2-2 16,2 1-2-16,1-1-3 0,1 2-4 15,-1-2-8-15,2-1-6 0,-2-2-10 16,-1 3-4-16,-2-1 7 0,-3 0 15 15,-4-1 14-15,-3 3 2 0,-2-4-5 0,-5 3-12 16,-4-1-10-16,-1 0-8 0,-6 1-1 16,-1 0-2-16,-2 1 0 0,-1 2 1 15,1 2-1-15,-2-3-1 0,2 2-5 16,3 0 1-16,5-1-4 0,1 1 0 0,0-4-4 16,7 2-2-16,2 2 2 0,1-5 1 15,6 3 4-15,0 0 4 0,7-3 2 16,0 3 0-16,6-2-1 0,1 0-2 0,4-2-4 15,2 1 2-15,0-1-1 16,3 2 3-16,-1-2 5 0,3 1 15 0,-1 1 12 16,-2-1 9-16,-5 1-3 0,-3-3 6 15,-6 3 16-15,-2-2 22 0,-7 2 8 16,-3-3-7-16,-8 1-23 0,-6 1-22 0,-6-2-18 16,-6 0-8-16,-1 0-5 0,-4 2-5 15,-1-1-3-15,-2-1-4 0,7 2-2 16,-2 0-2-16,7 1-6 0,0-1-18 15,8 1-36-15,2 1-68 0,3 1-89 0,6 2-102 16,5-2-133-16,4 1-219 0,6-1-294 16,1-4-62-16,4 1 165 0,5 1 335 15,-4-1 204-15</inkml:trace>
  <inkml:trace contextRef="#ctx0" brushRef="#br0" timeOffset="5166.18">8030 16986 203 0,'-13'1'727'0,"-1"-1"83"0,2 0-162 16,-4 0-191-16,5-2-139 0,-2 0-70 0,2 1-25 15,3 1-13-15,2 0-19 0,0 0-31 16,1 0-30-16,3 0-26 0,2 0-13 0,0 0-11 16,2 0-3-16,1 0 0 0,2 0 5 15,2 0 9-15,3 1 3 0,3 1 1 0,1-2-5 16,0 1 0-16,2 0-8 0,-2-1-9 15,0 1-15-15,1 1-15 0,-3-2-15 16,0 0-12-16,-5 0-4 0,3 0-5 0,-4 0-3 16,-1-2-8-16,-2 1-22 0,2 1-42 15,-2-1-63-15,3 0-82 0,-1-2-87 16,3-1-104-16,0-1-139 0,1 0-238 0,2-2-160 16,-1-1 38-16,6 0 246 0,0-1 258 15,2 2 155-15</inkml:trace>
  <inkml:trace contextRef="#ctx0" brushRef="#br0" timeOffset="5766.58">8331 16873 98 0,'-12'0'728'0,"2"1"165"0,0 1-176 0,0-2-230 16,1 0-173-16,6 0-95 0,-1 0-43 16,3 0-16-16,1 0-17 0,3 0-26 0,1 0-29 15,2 0-26-15,2 0-16 0,4 0-7 16,-2-2 0-16,2 1 4 0,-2-1 4 15,1 0 2-15,0-1-2 0,-1-2-2 0,-2-1 0 16,-2 0 0-16,3-1 0 0,-1 0-5 16,-3-1 1-16,3-3-2 0,-5 3 1 15,0-4-4-15,0 2-2 0,-2 0-3 0,1 1 0 16,0 0 0-16,0 3-3 0,-1-1-7 16,1 3-4-16,-1-1-7 0,-1 5-4 15,2-3-4-15,-2 3 2 0,3 3 1 0,0-1 6 16,2 5 0-16,-2 3 1 0,3 0 2 15,-1 2 4-15,0 2 0 0,1-1 1 16,0 3-1-16,1 1 3 0,-1 1 0 16,-1-2 3-16,3 3 0 0,-2-1 3 0,-1-2 2 15,0 1 5-15,-2 0 5 0,-2-2 7 16,-1-1 2-16,-1 0 4 0,-1-2 5 0,-2-2 8 16,-3 0 6-16,1 2 4 0,-5-5-3 15,1 1-4-15,-4-3-8 0,1 0-2 16,-1 1-9-16,0-3-8 0,1 1-7 0,2-1-4 15,1-1-6-15,0-2-2 0,5 1-2 16,0 1 0-16,4-2 3 0,-1 0-1 0,4 0 0 16,-1 0-6-16,4 0 0 0,4 0-4 15,1-2-2-15,1 1 0 0,4 1-2 16,3 0 1-16,-2-2-1 0,3 2 3 0,-2 0 5 16,6 0 11-16,-2 0 9 0,2 0 11 15,1 2 0-15,-1-2-4 0,-1 3-10 0,-2-3-6 16,-3 3-7-16,-3-2-7 0,-2 0-3 15,-2 1-5-15,-3-2-1 0,-1 1-3 0,-2 1-5 16,1-2-8-16,-2 2-37 0,-1-1-64 16,0-1-101-16,-1 0-129 0,1-1-155 15,-2-3-209-15,0 4-393 0,0-4-138 0,0-3 100 16,0-4 430-16,5-1 276 0,1-5 168 16</inkml:trace>
  <inkml:trace contextRef="#ctx0" brushRef="#br0" timeOffset="6667.17">9508 16298 402 0,'-16'-5'649'0,"-1"0"-17"16,-2 3-122-16,0-3-129 0,2 3-98 15,-1-1-63-15,1 0-32 0,1 3-21 0,4-2-20 16,1 1-23-16,4 1-26 0,4 0-17 16,1 0-14-16,2 0-5 0,2 1-5 15,3 1-1-15,4-2-4 0,5 1-8 16,2 1-4-16,3-2-4 0,3 0-2 16,3 0-1-16,-1-2 0 0,5 1 2 0,-2 1 1 15,1-2 0-15,-1 1-2 0,-4 1-5 16,-1-1-1-16,-7 1 9 0,-4-3 22 15,-3 3 23-15,-5 0 5 0,-5 0-9 0,-3-3-25 16,-7 1-19-16,-4 1-12 0,-6-1-6 16,-1-1-2-16,-4 3-2 0,0-1-1 15,1 1-2-15,1 0 1 0,3 1-4 16,3-1 1-16,6 1-2 0,4 1-3 0,1-2 2 16,7 2 2-16,2-1 5 0,7 2 5 15,3-1-1-15,3 1-3 0,7-2-1 16,1 0-1-16,3 1-3 0,-1-2-3 15,1 0-1-15,2 0 0 0,-5 0 0 0,0 0 1 16,-6 0-4-16,-2 0 0 0,-4 0 0 16,-4 0-4-16,-2 0-15 0,-1 0-36 15,-3 0-48-15,-4 0-61 0,-2 3-63 16,-4 0-77-16,-3 1-108 0,0 1-149 16,-5 2-236-16,2 0-78 0,-1-1 91 0,-1 4 270 15,-2 1 200-15</inkml:trace>
  <inkml:trace contextRef="#ctx0" brushRef="#br0" timeOffset="7551.8">9265 16912 224 0,'0'-1'375'0,"1"0"51"0,-1-1-5 15,1-1-58-15,1 1-78 0,0-1-66 0,0 1-35 16,-1-1-11-16,2 1 0 0,-1-1-2 15,1-1-16-15,-1 1-20 0,-1 1-21 0,0 0-12 16,4-1-7-16,-3 0-3 0,-2 1 1 16,2 1-2-16,-1 0-5 0,-1-2-2 0,0 3-4 15,0-2 2-15,-1 1 2 0,-1-1 1 16,2 2-3-16,0-1-3 0,-2-1-4 16,2 2-5-16,0 0-4 0,-2 0-4 0,2 0-6 15,-3 0-6-15,3 2-8 0,-1-1-3 16,0-1-7-16,-1 2-6 0,1-2-6 0,-1 1-4 15,2 1-7-15,-2-2-1 0,2 4 0 16,-3-1 1-16,0 3-2 0,-1-2 1 16,2 4 4-16,-3 1 0 0,0 1 1 0,1 0 4 15,-1 1 3-15,0 2 3 0,1 1 0 16,2-2 0-16,-2 5 3 0,-1-2 1 0,4 2-1 16,1 0 3-16,0-1 2 0,1-1 2 15,4 1-2-15,0-1-1 0,0 0-2 16,3-1-2-16,3-1 3 0,0-1-9 0,0-1-4 15,2-1-3-15,-1 0 1 0,4-5 6 16,-2 2 2-16,2-4 1 0,-2-1 0 0,2 0-5 16,0-2-4-16,1-2-2 0,-1-3 2 15,2 1 1-15,-4-4-2 0,3 1 0 16,-1-2-4-16,0-3-1 0,-2-1 0 0,0-2 0 16,-1-1-3-16,1-4 2 0,-4-1-2 15,1-1 0-15,-2 0 3 0,-3 1 4 0,-2 1 2 16,-1 0 4-16,-3 0-2 0,-3 4 2 15,-2-1 2-15,-2 3 2 0,-3-1-2 16,-2 1 0-16,-1 3-6 0,0 1-4 0,-3 0-4 16,3 4-4-16,0-3-3 0,1 6 0 15,1-2-5-15,3 1-18 0,0 1-37 0,5 3-56 16,0 0-73-16,1 0-86 0,0 0-81 16,2 3-94-16,2-1-133 0,-2 1-239 0,2 1-153 15,-2-4 49-15,3 3 263 0,3-1 258 16,2 3 160-16</inkml:trace>
  <inkml:trace contextRef="#ctx0" brushRef="#br0" timeOffset="9016.84">10684 16213 105 0,'-9'7'415'0,"1"-2"30"16,-2-2-44-16,1 2-100 0,-1-1-93 0,2-1-66 16,-1 0-33-16,0 0-15 0,5 0-3 15,-2 0-7-15,3 0-9 0,-2 0-11 16,2 0-7-16,2-1-4 0,-1 1-3 15,0 0 4-15,2-2 1 0,-1 0 4 0,-1 1 1 16,0 1 1-16,2-1-2 0,-1-1-4 16,-1 1-3-16,2 0-5 0,-1-2 1 15,-1 0-4-15,2 3-3 0,-3-3-4 16,3 0-8-16,0 2-3 0,0-2-2 0,0 2 2 16,0-2 0-16,0 1 4 0,0-1 6 15,0 2 4-15,0-2 3 0,0 2 1 16,0-2 3-16,0 0-1 0,0 0 4 15,0 0 2-15,0 0-2 0,3 0 2 16,-3 0-4-16,2 0 2 0,-2 0 3 0,0 0 0 16,0 0-1-16,0 3-2 0,0-3-2 15,0 0-6-15,0 0-4 0,0 0-3 16,0 0-3-16,0 0-2 0,-2 0 3 0,2 0 1 16,0 0 2-16,-3 0 0 0,3 2 5 15,0-2 0-15,-2 0-1 0,2 0-2 16,-1 2-4-16,1-2-5 0,-2 0-2 15,-1 0-3-15,3 0-2 0,-1 0 0 0,-1 0 5 16,2 0 5-16,0 0 4 0,-2 0 4 16,2 0 3-16,0 0-1 0,0 0-3 15,0 0-2-15,0 0-1 0,0 0-3 16,0 0 0-16,0 0-2 0,0 0 3 0,0 0-2 16,0 0-1-16,0 0-3 0,0 0-1 15,0 0 1-15,2 0 1 0,-2 0 3 16,3 0-1-16,2 1-2 0,1 1-1 0,2 0-3 15,6-1-5-15,-3 1-4 0,4 0 4 16,2-1 5-16,0 1 4 0,-2 1-7 16,5-1-8-16,2 1-2 0,0 0 2 15,0 0-3-15,2-2 0 0,-5 2-3 0,0-1-2 16,-3-1-1-16,-4 2-1 16,-2-3 1-16,-2 2 7 0,-4-2 11 0,-1 0 8 15,-1 3 5-15,-2-3-1 0,-2 1-6 16,1 0-8-16,-5-1-4 0,0 2-8 15,-4-2-4-15,-4 0-2 0,1 0-2 0,-1 1-2 16,-3-1-1-16,1 2 1 0,-2-2 0 16,1 2-8-16,3-1-3 0,-2-1-1 15,3 2 5-15,4 0 5 0,-2-2-1 16,5 0 2-16,2 0 0 0,1 0 4 0,0 0 4 16,3 0 5-16,0 0 0 0,0 0 10 15,3-2 6-15,0 0 1 0,4 2-10 16,2-3-5-16,-1 3-4 0,5-2-3 0,-2 2-4 15,3-1 0-15,-3-1-16 0,3 2-26 16,1 0-54-16,-2 0-74 0,2 0-98 16,-1 0-116-16,2 0-136 0,-2 0-206 15,-1 0-295-15,2 0-64 0,-3-1 158 0,-1 1 362 16,5 1 220-16</inkml:trace>
  <inkml:trace contextRef="#ctx0" brushRef="#br0" timeOffset="10298.44">10668 16789 195 0,'-8'2'638'0,"-1"1"25"0,3-2-120 16,-1 2-140-16,1-2-118 0,4 1-77 16,-1-2-41-16,0 2-25 0,2-1-16 0,-1-1-23 15,2 2-17-15,2-2-15 0,-2 2-8 16,0-2 2-16,0 0 5 0,0 3 4 16,1-3 5-16,-1 0-1 0,0 0-1 0,0 0 2 15,0 0-2-15,0 0 0 0,0 0-1 16,0 0 1-16,-1 0 0 0,-1 0 1 0,2-3-5 15,0 3-3-15,0 0-8 0,0 0-7 16,0 0-9-16,-1-2-10 0,1 2-6 16,0 0-8-16,0-2-5 0,0 2-2 0,0-1-3 15,0-1-1-15,1 2-4 0,-1 0-4 16,0 0 2-16,0-2-2 0,2 2 1 0,-2 0-1 16,0-1-1-16,0 1-4 0,0 0-5 15,0-2-14-15,0 1-14 0,1 1-23 16,-1 0-25-16,3 0-31 0,-3-1-39 15,2 1-36-15,-1-3-38 0,-1 3-35 0,0 0-44 16,-1-2-48-16,-1 1-44 0,-1-1-36 16,0 2-13-16,2 0 21 0,-3 0 67 15,-1 0 94-15,2 2 113 0,-3 1 100 16,4-3 95-16,-1 4 84 0,0-1 69 0,-1 0 50 16,0 0 19-16,1-1-3 0,0 0-18 15,0-2-18-15,-2 3-13 0,5-1-6 0,-2 0-5 16,1-1-14-16,1 3-18 0,-2-1-16 15,2-3-16-15,0 2-9 0,0 0-7 16,2 1-11-16,-2-3-5 0,1 2-12 0,-1-2-3 16,2 0-1-16,-2 0-1 0,0 0-2 15,3-2-2-15,-3 2-4 0,2-2-2 0,-1 1-3 16,1 1-5-16,1-4-11 0,4 4-16 16,0-3-14-16,-2-2-9 0,3 1-6 0,0-1-2 15,1-2 8-15,-1-1 5 0,-1 2 2 16,2-3-5-16,-1-2-4 0,-2 1-1 15,1-2 0-15,-3 0 1 0,0 1 1 16,0 2 0-16,1 0 5 0,-4 2 1 0,1-1 2 16,-2 3-1-16,0 1 1 15,0 0-2-15,0 0-1 0,-2 4-4 0,2-2-2 16,-1 2-2-16,-1 0-4 0,2 2 3 16,-3 2 2-16,1 2 3 0,1 2 6 15,0 3 8-15,-1 1 13 0,2 3 10 0,-2 0-4 16,2 4 2-16,0-3 0 0,0 2 7 15,2-1-7-15,0 2-5 0,2-1-3 16,-1 0-6-16,0-1-3 0,2 0-5 0,-2-2-4 16,1 1-5-16,0-1-1 0,1 2 0 15,-2-3-1-15,3-1 0 0,-2 1-2 0,-1-2 0 16,-2 0 0-16,1-4 2 0,0 1 8 16,-2-1 3-16,-2-1 8 0,2-2 3 15,-2 1 5-15,-2-1-2 0,0-1-2 0,-2-1-7 16,0 2-8-16,-2-2-20 0,-2 0-10 15,0-2-5-15,0 0 8 0,0 1 5 0,0-2 0 16,-2 0 3-16,3 0 0 0,0 0 3 16,1 0 2-16,4 0-1 0,-2 0-1 0,4-2 2 15,1 2 3-15,-1-1 0 0,2 1-3 16,2 0-6-16,1 0-4 0,2-1-2 16,3 1 1-16,4-3 8 0,3 3 8 0,2 0 2 15,0 0-10-15,7-2-2 0,0 2-5 16,2-1 1-16,3 1 0 0,-2 0-1 0,3 0-1 15,0 1 0-15,-3 1-2 0,-2-2-2 16,-4 0-1-16,-5 0 1 0,-2 0-1 16,-3 0 1-16,0 0-4 0,-5 0-2 0,0 0-21 15,1 0-42-15,-2 0-81 0,2 0-113 16,-2-3-147-16,5 1-164 0,-1-4-224 0,5 2-369 16,-1-5-113-16,8 0 132 0,2-1 428 15,7-5 280-15,7-2 173 0</inkml:trace>
  <inkml:trace contextRef="#ctx0" brushRef="#br0" timeOffset="11173.11">12047 16255 156 0,'-19'-4'624'15,"3"-1"36"-15,-6 1-105 0,4-1-141 16,-2 1-114-16,2 1-71 0,-1-2-39 16,0 3-25-16,4-1-19 0,-2 3-20 0,4 0-19 15,0 0-17-15,0 0-12 0,5 0-12 16,-1 0-9-16,3 3-10 0,0-3-9 16,5 2-6-16,-2-2 3 0,3 2 8 15,0 1 9-15,0-1 6 0,2-1 6 16,0 1 3-16,2 0 7 0,2 1 2 0,4 0-2 15,0 0-7-15,7 0-9 0,-3 0-7 16,6 0-5-16,-1 0-3 0,5 0-12 16,2-1-10-16,2 1-6 0,-1 1 5 0,0-1 3 15,1 0 1-15,-5 0-3 0,-2-1-3 16,-3 0 0-16,-5 1 16 0,-4-3 20 16,-3 2 15-16,-4-2 4 0,-4 2-9 15,-4-1-16-15,-6-1-19 0,-4 0-13 0,-8 0 5 16,0 0 2-16,-8 2 3 0,-1 0-6 15,-2-2-4-15,-4 3-5 0,1-1-2 16,3 0-3-16,0 1-1 0,5 0 0 16,5-1 3-16,3 0-5 0,6-1 1 0,2 1-2 15,6 1 2-15,2-3 1 0,4 2 8 16,2-1 4-16,6 2 5 0,3 0-2 16,3 0-6-16,3 0-2 0,6 0-4 15,3 0-3-15,1-1 1 0,4 1 1 0,0-1 3 16,2 1-6-16,1-1 4 0,-2 1 2 15,0-1 8-15,0 0 3 0,-5 1-2 16,-3-3-3-16,-6 0 2 0,-2 2 3 0,-4-2 3 16,-4 2 0-16,0-2-5 15,-4 1-9-15,2 1-11 0,-2-2-29 0,-2 0-51 16,-2 0-73-16,1 0-96 0,-2 0-98 16,-1 0-116-16,-1 0-176 0,-2 2-319 15,-3-2-90-15,4 0 120 0,-1 5 363 0,3-5 221 16</inkml:trace>
  <inkml:trace contextRef="#ctx0" brushRef="#br0" timeOffset="12014.84">11802 16815 333 0,'-11'1'687'0,"-2"3"-2"16,1-1-129-16,2-3-147 0,-1 0-113 16,1 2-69-16,1 0-35 0,5 1-19 0,-3-3-20 15,4 2-24-15,0-1-22 0,-1-1-19 16,1 2-8-16,3-2-4 0,-2 1-1 0,2 0-1 16,2-1-4-16,0 1-1 0,-1-1 3 15,3 0 7-15,0 2 7 0,2-2 3 16,-1 2-4-16,3-2-7 0,0 1-10 0,0 1-5 15,3-2-4-15,-1 3-6 0,-1-2-9 16,4 1-8-16,-4-1-8 0,2 2-7 0,-3-2-5 16,-2 1 0-16,1 1-2 0,-3-1 3 15,3 1-1-15,-4 0-1 0,0-2-1 16,0 3 1-16,0 1-3 0,-1-1 0 0,1 1-1 16,1 0 2-16,-3 0-2 0,2 2 3 15,-3-1 1-15,3 0-2 0,-3 1 6 0,0 0-4 16,-3 1 3-16,3 1-2 0,-3 1 4 15,2 2 1-15,-4-2-1 0,0 0 5 0,-2 2 3 16,-2 0 0-16,-3 0 2 0,3 0 1 16,-2-2 4-16,0 3 2 0,-2-1 1 15,1-2-1-15,-1 1 0 0,-1-1 1 0,1-1 3 16,2 1-1-16,1-3-3 0,0 0-5 16,0 1-7-16,4-2-5 0,2-2-2 15,-1-1 0-15,3 0 2 0,0 0 2 0,2-1 0 16,2 1 7-16,1-2 4 0,2 0 0 15,4 1-4-15,1 1-2 0,1-3-6 0,3 2-3 16,1-1-3-16,0-1 1 0,1 0 5 16,3 0 9-16,-3 2 12 0,4 0 10 15,1-2 4-15,-2 0 1 0,3 3-4 0,-2-1-5 16,-2 0-8-16,1 1-10 0,-6-1-19 16,2-2-11-16,-5 3-9 0,-2-1 7 0,0-2 2 15,-4 2 14-15,1-1-2 0,-2-1-1 16,1 2-4-16,-3-2 9 0,1 2-10 0,-2-1-6 15,0-1-21-15,3 2-15 0,-3-1-52 16,0-1-49-16,0 0-78 0,0 0-102 16,0 0-154-16,-3-1-158 0,1-1-254 0,1-1-251 15,-1-2-18-15,4 0 231 0,1-4 359 16,0 2 219-16</inkml:trace>
  <inkml:trace contextRef="#ctx0" brushRef="#br0" timeOffset="13248.56">13254 16320 3 0,'-8'0'464'0,"0"0"52"0,-2 0-51 0,-2 0-117 15,3-2-93-15,-6 1-59 0,4-1-28 16,-1 0-14-16,2 1-4 0,-2 1-4 16,-1-1-9-16,4 0-16 0,1 1-15 0,-3 0-16 15,4 0-14-15,-1 0-11 16,3-2-4-16,-2 2-3 0,4 0-4 0,0 0-4 15,1 0 5-15,0 0 6 0,-1 0 5 16,3 0 0-16,-1 0 1 0,-1 0 0 16,0 0-2-16,2 0-1 0,0 0 0 0,-1 0-5 15,1-1-6-15,0-1-5 0,0 2 0 16,0-2 3-16,1 1-3 0,1-1-7 16,1 0-7-16,0-1-7 0,1-1-8 15,2-1-5-15,3 2-4 0,1-1-4 0,1-2-1 16,5 2-1-16,-2-2-1 0,3 1 0 15,4 1 1-15,-4-1 4 0,1 1 1 16,-1 1 3-16,0-1-1 0,-5 3 9 16,-2-1 12-16,-3 2 18 0,-2-2 12 0,-4 2-1 15,-1 0-10-15,-3 0-14 0,-3 0-10 16,-4-1-9-16,-1-1-8 0,-8 2-3 16,-1 0-3-16,-1 2-2 0,-2-1 2 15,-6 1 2-15,1-1-2 0,3 1 1 0,-3 2 0 16,3-1 1-16,1 0-2 0,6 0-1 15,3-2-1-15,4-1 2 0,2 2 5 16,4-1 6-16,3-1 5 0,2 0 5 0,5 0-2 16,3 1 2-16,4-1-4 0,5 0-4 15,1 0-2-15,4 0-3 0,-2 2 0 16,6-2-1-16,0 2 0 0,0-1 2 16,1-1 1-16,-2 2-1 0,-4-2-4 15,-3 1-4-15,-4 1-3 0,-2-2 0 0,-4 0-3 16,-3 3-5-16,0-3-22 0,-2 1-29 15,-2-1-53-15,-2 3-70 0,-2 0-81 16,-2 2-100-16,-2 0-121 0,1 0-202 16,-3 4-213-16,0-4-15 0,1 2 183 0,-1 2 284 15,5 0 173-15</inkml:trace>
  <inkml:trace contextRef="#ctx0" brushRef="#br0" timeOffset="14081.33">13156 16855 296 0,'-9'1'585'15,"-1"-1"28"-15,2 0-89 0,-1 0-111 16,-2 0-95-16,3 0-67 0,-1 0-44 0,3-1-25 15,-1 1-21-15,1-1-15 0,1-1-17 16,0 1-13-16,2 1-12 0,-1-2-6 0,3 1-6 16,-3 1-8-16,4 0-6 0,4 0-9 15,-3 0-10-15,3 0-10 0,-1-2-10 16,3 1-12-16,1-1-5 0,3 1-3 0,3-1 0 16,2 2 4-16,0-2 5 0,4 1 6 15,1 1 4-15,-2 0 5 0,0 0-1 0,-1 1-1 16,-4 1-6-16,1-2-3 0,-4 2 3 15,-4 1 5-15,0-2 3 0,-4 1-2 16,-2 1-5-16,0-2 0 0,-2 3-3 0,-4 1-1 16,0 0-1-16,-2 2 0 0,-4 1-5 15,2-3-3-15,-6 4-4 0,3-4-4 0,-4 0-2 16,3 1-2-16,-2 0-1 0,1-2-1 16,4 1-5-16,-1-1 1 0,2-1-3 15,2 0 0-15,2-1-3 0,2-1 0 0,-1 1 0 16,5-2 2-16,0 0-1 0,0 0 1 15,4 0 1-15,-1 0 1 0,0 0-1 0,4 0-1 16,1 0 0-16,4 4 0 0,-1-3 2 16,1 2-2-16,5 1 2 0,-4 1-3 0,5 0 1 15,0 2-2-15,-4 1-1 0,2 1 4 16,-2 0 1-16,-3 0 1 0,-1 2 3 16,0-1 2-16,-1 2 7 0,-4-2 1 0,-1 3 4 15,-2-1 3-15,-2-2 6 0,0 1 6 16,-4-1 10-16,0-1 4 0,-1 1 14 0,-3-1 8 15,-1-3 12-15,-1 2 6 0,0-2-4 16,-2 0-8-16,-4-1-9 0,2-2-8 16,-5 0-10-16,5-1-10 0,-4 0-5 0,0-1-5 15,3-1-8-15,0-1-3 0,2 1-6 16,1-2-6-16,0 1-1 0,4 0-4 0,-2-1-3 16,3-1-2-16,1 0-8 0,2 2-26 15,1-3-41-15,2 2-63 0,1-1-91 16,1 0-122-16,2-2-141 0,2-1-212 0,0 2-368 15,2-2-110-15,6-3 131 0,-1-1 410 16,10 0 252-16</inkml:trace>
  <inkml:trace contextRef="#ctx0" brushRef="#br0" timeOffset="15114.17">14459 16232 123 0,'-22'1'599'0,"6"1"53"0,-5-2-94 16,1 1-129-16,2-1-109 0,-1 1-68 15,4-1-38-15,2 1-26 0,0 1-23 0,1-2-18 16,2 2-15-16,4-2-16 0,-2 1-13 16,3 1-12-16,0-2-10 0,2 1-9 15,3 1-6-15,0-2-6 0,2 1-3 0,3 1 0 16,1-2 2-16,3 1 4 0,2-1 2 16,3 2-3-16,4-1 0 0,3-1-1 15,2 1 4-15,3 1-1 0,2 1-2 16,4-1-4-16,0-2-5 0,0 1-7 0,-2 1-11 15,-2-2-10-15,-5 3-9 0,-2-3-2 16,-9 1 10-16,-2 0 12 0,-6 1 11 16,-2-2-2-16,-6 0-10 0,-4 0-10 0,-5 0-9 15,-8-2-4-15,-1 1-6 16,-7 1 0-16,-1-1-3 0,-3 1 0 0,-3-3-2 16,1 3 0-16,0 0 1 0,2 0 0 15,0 0 0-15,3 0-1 0,2 0 1 16,4 3-2-16,6-3 1 0,3 1-1 0,4-1 2 15,1 1 0-15,6 1 3 0,2-1 5 16,5 3 5-16,5-1 4 0,1-1 0 16,6 1-1-16,4-1 0 0,1 1-1 15,3-1 0-15,3 0-1 0,3-2 0 0,2 0-1 16,1 3-2-16,3-3 1 0,-1 2-2 16,-1-2-4-16,-6 0-5 0,-3 2-2 15,-5-2 1-15,-3 1-3 0,-3 1-7 16,-5-2-23-16,-4 0-46 0,-3 0-74 0,-1 0-94 15,-2 0-96-15,-6 0-120 0,5 2-171 16,-5-1-304-16,-3-1-75 0,3 2 119 16,1 0 348-16,1 3 213 0</inkml:trace>
  <inkml:trace contextRef="#ctx0" brushRef="#br0" timeOffset="15798.34">14566 16811 56 0,'-1'-5'574'0,"-1"0"114"16,1-1-41-16,-4-1-131 0,3 0-135 0,-1 0-96 15,0 0-60-15,1 0-30 0,0 0-13 16,-1 2-10-16,1-2-19 0,-1 2-17 16,2 0-11-16,-2 2-2 0,2-1-5 15,-1 3-10-15,-1-2-17 0,1 3-15 16,-3-1-15-16,2 1-11 0,1 1-8 0,-3 2 1 15,1 3 7-15,0 1 13 0,-3 5 14 16,2 1 17-16,0 2 8 0,0 0 5 0,0 2-4 16,2 2-4-16,-2-1-9 0,3 3-2 15,0-1-5-15,2-1-5 0,-1 2-9 16,1-2-9-16,0 1-7 0,0-2-5 0,0 0-2 16,1-3-7-16,-1 0-5 0,2-1-8 15,-2 1-3-15,2-5-7 0,1 0-1 16,-1 1-4-16,-1-4-5 0,1-1-2 0,-1 1-1 15,3-3 0-15,-4 1-3 0,2-2-2 0,-2 1 1 16,3-3-6-16,-1 1-3 0,0-2-8 16,-1 0-14-16,2 0-23 0,-1 0-33 15,0-2-41-15,-2 1-51 0,5-3-71 0,-1 1-74 16,2-6-73-16,-3 2-80 0,2-6-114 16,-1-1-201-16,-4-2-148 0,1-4 42 15,-1-1 230-15,2 0 261 0,-2 0 159 0</inkml:trace>
  <inkml:trace contextRef="#ctx0" brushRef="#br0" timeOffset="16247.14">14607 16658 565 0,'1'-5'807'0,"5"1"-89"15,-5 1-183-15,1 2-161 0,-2 0-104 16,3 1-54-16,-1-3-33 0,-1 3-29 15,-1 0-25-15,0 3-23 0,-1-2-19 16,-1 2-7-16,-3 2-2 0,0 0 10 0,-4 3 4 16,1 3 5-16,-5 0 4 0,-4 3 6 15,1 0 5-15,-4 1 5 0,-1 2 0 16,0-3-10-16,-4 1-7 0,2-1-7 0,-1 1-9 16,5-1-9-16,-2-1-12 0,4-4-10 15,3 1-10-15,2-2-10 0,3-2-1 16,4-1 1-16,1 0 5 0,2 0 2 0,4 0-3 15,2-1-2-15,3-3-4 0,4 3-5 16,1-1-6-16,4-3-4 0,0 2-5 16,5 0-3-16,1-2-2 0,-1 1 5 0,2 1 11 15,2-2 11-15,0 2 11 0,2-1 8 16,1-1 1-16,-2 2-4 0,1-1-22 0,-2 0-13 16,-1 2-12-16,-5-3 5 0,0 3-4 15,-6-3 1-15,-1 2-4 0,-2-1 0 0,-4-1-1 16,1 2-4-16,-1-1-4 0,-2-1-27 15,-2 2-59-15,1-2-92 0,1 0-124 16,0 0-126-16,1-2-146 0,0 1-214 0,-1-4-251 16,3-1-25-16,1 1 201 0,4-2 342 15,4 2 205-15</inkml:trace>
  <inkml:trace contextRef="#ctx0" brushRef="#br0" timeOffset="17537.68">15544 16173 239 0,'-5'-2'409'0,"-3"1"91"0,4-1 16 0,-2 1-64 16,3-3-87-16,-5 2-75 0,5-1-54 16,-3 0-33-16,5 0-23 0,-2 1-14 15,2 0-13-15,-4-1-14 0,5 1-16 0,0 0-12 16,5 2-12-16,-4-1-9 0,2-1-18 15,1 2-15-15,2-2-15 0,5 2-5 16,-1 0-4-16,7-3 2 0,-4 3 3 16,5 0 6-16,2-2 3 0,-2 2 1 0,4-2-2 15,-2 2-4-15,0 0-7 0,-3 0-4 16,-4 0-2-16,-2 0 8 0,-3 0 18 16,-4 2 17-16,-2-2 7 0,-4 2-12 15,-2-2-16-15,-5 0-15 0,-6 0-12 16,-2 3-9-16,-7-3-6 0,0 2 0 0,-2 1 0 15,-6 1-1-15,2 1 2 0,0 0-2 16,5 0 1-16,-1-2-3 0,6 2 0 16,1 0-2-16,6-1-2 0,4-1 1 0,1 0 1 15,3-1 3-15,3-1 7 0,2 1 5 16,3 1 5-16,1 0 2 0,5-2-2 16,4 2-1-16,1-2-5 0,5 1 0 15,0 1-5-15,5-1-4 0,1 0 0 16,2-2-5-16,3 3 1 0,2-1 1 0,2 0 1 15,1-1-1-15,-2 3-1 0,-2-4 0 16,-3 3 1-16,-6-1 7 0,-6-2 20 16,-6 2 26-16,-3-2 13 0,-7 0-12 0,-7 0-21 15,-6-2-15-15,-8 0-9 0,-6-1-5 16,-6 3-3-16,-5 0-4 0,-1 0 0 16,-3 5 2-16,-2-3-3 0,5 3 2 15,-1-1-4-15,4 0 3 0,6 1-3 0,4 1 0 16,4-3-1-16,5-1 2 0,6 0 0 15,3 1 0-15,2-1-1 0,4-1 6 16,7 1 4-16,-1 1 1 0,6-2 1 0,6 2-5 16,1-3 1-16,4 0-3 15,6 0-2-15,1 0 0 0,2 0 0 0,3-2 0 16,2 1-1-16,2 1 0 0,-1-1-2 16,-4-2 2-16,-2 3 1 0,-4 0 1 15,-7-2 0-15,-3 1 7 0,-4 1 13 0,-7-2 13 16,-3 1-2-16,-4-3-10 0,-6 0-11 15,-5 1-1-15,-4-1-4 0,-3 1-3 16,-4-2-4-16,-2 3 0 0,-3 0-2 16,2-1-2-16,0 3-5 0,0-2-16 0,-1 2-29 15,4 2-43-15,-2-2-62 0,5 2-79 16,2-1-104-16,3 2-120 0,2-2-174 16,6 2-320-16,-1 0-125 0,5 0 85 0,4-3 354 15,2 6 249-15</inkml:trace>
  <inkml:trace contextRef="#ctx0" brushRef="#br0" timeOffset="18780.37">15578 16801 267 0,'-7'-5'578'16,"3"0"21"-16,-2 2-93 0,1-4-110 16,-2 3-84-16,2 0-48 0,-4-2-31 15,4 1-22-15,1 3-21 0,-1-3-17 0,2 2-14 16,-1 0-12-16,0 2-6 0,4-2-11 15,0 1-9-15,0 0-8 0,2 2-15 16,2-1-17-16,1-1-18 0,1 2-7 16,6-2-4-16,0 2 2 0,2 0-1 0,0-3 1 15,2 3 1-15,2 0-2 0,-4 0-7 16,1 0-13-16,-3 0-9 0,-3 0-6 16,0 0 1-16,-4 0 10 0,-1 0 4 0,-4 0-4 15,-4 0-10-15,1 0-7 0,-5 0-3 16,-3 0-2-16,-2 0-3 0,-4 0-2 15,1 0-1-15,-2 0 2 0,-2 0 1 16,3 3-4-16,2-3 0 0,-3 0 0 16,2 2 0-16,2 1-4 0,2-1 3 0,0 0-1 15,1 1 0-15,-1-1 1 0,4 1 2 16,0 1 1-16,-2-1 2 0,6-1-2 16,-3 1-4-16,1 2 1 0,2 1 2 0,1-2 5 15,-3 1 3-15,3 1 3 0,-2-2-1 16,2 0-2-16,2 1 3 0,-1-1 2 15,0-1 3-15,2 2 4 0,0-1 0 0,2-1 2 16,0-1 4-16,-1 0-1 0,2 1-2 16,2-1 0-16,0 1 1 0,2-2-3 0,3 0-1 15,1 2-6-15,2-1-2 0,1-2-3 16,2 1-4-16,2 1-2 0,2-1-2 16,0 1 0-16,1 1 1 0,0-2-1 0,2 1-2 15,-1 0 0-15,-1 3 0 0,-2-2 0 16,-2 2 0-16,1-1 0 0,-3 2 0 0,0 1 1 15,-5-2 3-15,1 4-2 0,-4-1 3 16,-2-1 5-16,-2 2 7 0,-3 2 7 16,0-2 7-16,-3 0 10 0,-2 1 11 0,-2-3 13 15,-4 3 11-15,-1-3 7 0,-3 1 5 16,-2-1-1-16,-1-1-3 0,-3-1-3 0,-3-2-8 16,1-3-10-16,1 3-12 0,-3-2-7 15,2-1-5-15,-1-1-1 0,2 1-6 16,1-3-9-16,1 0-8 0,1 1-5 0,3-1-3 15,1 0-4-15,2 0 1 0,0 0-2 16,2 0-2-16,3 0-4 0,3 0-8 0,-1 0-21 16,3 1-51-16,3-1-81 0,0 1-113 15,3-1-131-15,3-1-133 0,0 1-176 16,1-2-295-16,9-2-144 0,1 2 82 0,4-2 346 16,9 2 284-16,3-1 173 0</inkml:trace>
  <inkml:trace contextRef="#ctx0" brushRef="#br0" timeOffset="20646.38">16891 16283 248 0,'-15'-2'700'0,"4"-1"10"15,-2-1-158-15,-1 0-161 0,2 3-113 16,0-2-58-16,4 0-30 0,2 1-19 15,1-1-22-15,2 1-23 0,-2 1-21 0,5 1-12 16,0-1-8-16,0-1-9 0,5 2-9 16,-1-1-14-16,3-1-15 0,3 1-10 15,3-2 0-15,4 0-1 0,0 1 0 0,5-2 1 16,-1 1 8-16,2-2 3 0,2 2-1 16,1-2-5-16,0 0-8 0,-3 1-8 15,1-1-7-15,-7 0 0 0,0 2-3 16,-4 0 7-16,-4 2 16 0,-4-2 21 0,-2 0 5 15,-3 3-9-15,-3-3-19 0,-5-1-12 16,-2 0-5-16,-7 3-3 0,-1-2-1 16,-7 0-1-16,-1 0 1 0,-4 1 0 15,0 0 0-15,0 1 1 0,-2 1 4 0,0 0 0 16,2 0 5-16,2 0 0 0,3 0-2 16,3 0-2-16,6 1-3 0,0 1 4 15,6-2 4-15,4 0 10 0,1 0 7 0,4 0 2 16,2 0 1-16,7 0-1 0,0 0-1 15,5-2-4-15,4 1-7 0,2 0-6 16,2 0-3-16,2-2-6 0,4-1 0 16,2 1-2-16,2 1-2 0,3-1-1 15,0-2 3-15,-2 1 2 0,1 1 5 0,-1 1 0 16,-4-1 1-16,-6-1 3 0,-3 3 15 16,-7-1 21-16,-3 1 16 0,-6 1 0 15,-3-4-18-15,-5 4-20 0,-6-3-16 16,-5 0-4-16,-1 1-6 0,-6 0-4 0,2 1 0 15,-2 1-4-15,0 1-9 0,-1-1-16 16,4 4-32-16,1-3-50 0,1 1-63 16,2 1-75-16,2 2-80 0,1 0-101 15,3 0-142-15,3 0-298 0,3-1-114 0,-1 1 74 16,3 0 322-16,0-2 228 0</inkml:trace>
  <inkml:trace contextRef="#ctx0" brushRef="#br0" timeOffset="21730.48">16947 16726 386 0,'0'0'542'0,"0"0"2"0,0 0-79 15,0-2-95-15,0 1-86 0,0 1-56 0,-2 0-42 16,0 0-29-16,2 0-26 0,-1 0-18 16,-2 0-14-16,0 0-13 0,3 0-6 15,-2 0-4-15,1 0-1 0,-1 1 1 0,0-1-1 16,-1 2-4-16,2-2-7 15,-1 0-9-15,-1 0-8 0,0 0-9 0,-1 0-8 16,1 0-6-16,-3 0-2 0,1 2 0 16,-1-1 0-16,-1 1 2 0,1 0 2 15,-1 1 1-15,-1-3 4 0,-2 2-2 16,-1 1 2-16,3-1-1 0,0 0 4 0,0 2 2 16,-3-1 0-16,3 2-1 0,0 0 2 15,-1 0 0-15,3 1 2 0,-4 1 6 16,2 1 5-16,-1-1 2 0,2 2 0 0,-1 2 0 15,0-3 0-15,2 4-1 0,0-1-6 16,1 1-2-16,0 1-6 0,2 2 1 16,2-1-2-16,1 1 0 0,0 0-2 0,1 0-1 15,2 1 2-15,2-2-6 0,2 1 3 16,0-1-1-16,4-2 0 0,1 3-1 0,2-3-2 16,-2 0-2-16,4-2-4 0,0 1-6 15,3-2-1-15,-1-3-6 0,0 1 0 16,3-1-3-16,-2-2 3 0,1 1-3 0,-2-2 0 15,2-1-2-15,-2 0-2 0,-2-2-1 16,-2-4-1-16,0 3 0 0,-2-3 0 0,-2-1 0 16,-2-2 0-16,-1 2-2 0,-3-3 1 15,-3-1-1-15,-1 0-2 0,-1 1 0 0,-3-2-2 16,-4 1 3-16,-1 1-1 0,-4 1 1 16,-2 0 0-16,0 1 3 0,-3 3 0 15,1-1 0-15,-3 3-2 0,2 1-8 0,-3 1-21 16,7 3-37-16,0-1-60 0,4 3-81 15,2-2-101-15,5 4-128 0,3-3-198 0,3 4-321 16,5-2-85-16,2 1 130 0,5-1 355 16,6 0 218-16</inkml:trace>
  <inkml:trace contextRef="#ctx0" brushRef="#br0" timeOffset="76719.66">18395 1368 448 0,'-5'-5'845'0,"2"1"-67"0,0 1-218 0,-1-2-187 16,3 0-113-16,-1 3-45 0,1-1-2 16,1 0 1-16,0 0-9 0,0-2-22 15,0 2-25-15,0 1-22 0,0 0-12 0,0 1-13 16,1-1-7-16,-1 0-6 0,2 2-8 15,-1 0-9-15,-1 0-8 0,0 0-4 16,0 0-5-16,0 2-3 0,0 0-4 0,-1-2-3 16,-1 1 0-16,1 1-7 0,1-2-8 15,-4 2-10-15,4-1-5 0,-1 1-4 0,-3 3-3 16,-1-1 3-16,1 3 0 0,0 3-2 16,-3 5-4-16,1-1-3 0,-2 2 2 15,0 0-2-15,2 2 2 0,-1 3 2 0,0 0-1 16,0 0 1-16,1 2 0 0,1-1 0 15,-1-1-1-15,1 1-3 0,-3 0 1 0,3-3-1 16,2-1-3-16,-2 0 0 0,2-3-2 16,0 0 1-16,0 0-4 0,0-3 1 0,1-1 0 15,1 1-1-15,-1-4-2 0,2 1-1 16,0-2-1-16,0-1-3 0,2-2-11 16,-1-1-25-16,-1 0-39 0,2-1-48 0,-2-1-49 15,3-1-57-15,-2 0-56 0,-1-1-52 16,2 1-61-16,0-2-87 0,-2-1-162 0,3-2-211 15,0 0-26-15,0-5 157 0,0 3 286 16,-3 0 176-16</inkml:trace>
  <inkml:trace contextRef="#ctx0" brushRef="#br0" timeOffset="77055.75">18388 1509 244 0,'2'-13'763'0,"0"3"50"16,-2 1-181-16,0 0-204 0,0 1-127 0,0 3-70 16,0-2-34-16,3 3-21 0,-2-1-26 15,4 4-33-15,-4-2-28 0,-1 3-29 16,4-1-17-16,-1 1 0 0,2 1 5 0,-1 0 14 16,4 2 10-16,3 2-1 0,-1 2-6 15,2 2-6-15,1 1-7 0,-3 0-4 0,5 1-8 16,-2 1-7-16,-1-1-6 0,-1 1-7 15,1 1-5-15,-1-1-6 0,-4-2-2 16,0-1-1-16,0 2-3 0,2-4-1 0,-6 1-2 16,0-1-3-16,0 0-1 0,-1-2-7 15,0 0-7-15,-1 0-18 0,-1-3-22 0,0 1-22 16,-1 0-29-16,1 0-32 0,-2-1-37 16,0-1-37-16,2 1-52 0,-3-2-74 0,2-2-97 15,-3-1-153-15,-1 0-131 0,1-2 19 16,3 2 162-16,-1-4 210 0</inkml:trace>
  <inkml:trace contextRef="#ctx0" brushRef="#br0" timeOffset="77437.73">18771 1451 403 0,'5'-7'599'16,"-2"1"-26"-16,0-1-117 0,-2 2-118 16,1 0-86-16,1 1-51 0,-1 1-31 0,1 3-25 15,-2-1-28-15,-1-1-24 0,0 2-23 16,0 0-15-16,0 0-8 0,0 2-5 0,0-1 1 16,0-1-4-16,-1 3-1 0,-2-1 4 15,0 0 3-15,-1 5 9 0,-2 0-1 16,0 4-1-16,-7-1-8 0,4 4-1 0,-3 1-6 15,0 1 0-15,-2 1-3 0,-2 0-1 16,3 3-8-16,-1 0-4 0,1-2-6 0,1-1-1 16,-1 1-5-16,4-1-4 0,-1-2-1 15,1 1 0-15,2-4-1 0,1 1-1 16,-1-3-3-16,3 0-4 0,1 0-14 0,0-3-29 16,1-1-46-16,1 1-56 0,1-3-83 15,0-1-96-15,1-1-140 0,-1-2-210 0,5-4-81 16,2 1 74-16,2 1 233 0,-1-5 178 15</inkml:trace>
  <inkml:trace contextRef="#ctx0" brushRef="#br0" timeOffset="77868.58">18804 1431 77 0,'0'-14'619'0,"2"0"100"0,-2 3-116 0,0-1-174 16,0 0-131-16,0 3-79 0,0 0-39 16,1 3-25-16,1 0-20 0,-1 1-19 15,3 0-26-15,-4 4-21 0,1-1-16 0,-1 0-9 16,2 1-3-16,-2 1-2 0,-2 0-4 16,2 0-5-16,-1 1 1 0,1 2 3 0,0 3 6 15,0 3 2-15,0 3-2 0,0 3-5 16,-2 2 1-16,0 1-2 0,2 2 0 0,-3 3-3 15,2-1-3-15,-3 2-2 0,4 0-4 16,0 2-3-16,0-2-3 0,0-1-4 16,0 1 4-16,0-2-2 0,0-1-2 0,0-4-3 15,0 2-4-15,0-3-1 0,0-3-1 16,0 1 1-16,-1-3 1 0,1-1-2 0,0-3-3 16,0 3 0-16,0-5-1 0,0 0 1 15,0 0 0-15,0-2-7 0,1 0-11 16,-1-2-23-16,0-1-24 0,2 1-31 0,0-1-34 15,-1-1-41-15,-1 1-58 0,3-3-97 16,1-1-144-16,-3-4-211 0,4 1-80 16,1-3 70-16,-1 2 224 0,0 1 184 0</inkml:trace>
  <inkml:trace contextRef="#ctx0" brushRef="#br0" timeOffset="78552.75">19253 1483 272 0,'-16'0'681'0,"3"2"-30"0,-2 1-144 0,-1 0-140 15,-2 2-99-15,2 3-56 0,-2 2-36 16,1 2-17-16,0 2-19 0,4 3-18 15,0 1-26-15,0 1-15 0,4 0-12 0,2 3-8 16,2-3-5-16,3 0-1 0,2 1-2 16,2-2 1-16,3-1 2 0,0-2 4 0,1-2-2 15,4 1-2-15,-2-4-1 0,0-2 6 16,-3-1 3-16,2-1 5 0,-1-3 7 16,-1-1 10-16,2 1 11 0,-4-3 2 0,3-3-5 15,-1 1-11-15,1-4-9 0,0-1-11 16,3-4-12-16,0-1-13 0,-1-3-9 0,1-2-8 15,2-2-6-15,0-5-4 0,1-1-2 16,2-5-5-16,-2-2-4 0,2-3-4 16,-1 2 3-16,1-4-1 0,1 3 0 0,-6 2 2 15,2 5-1-15,-3 4 2 0,-2 2 2 16,-1 7 3-16,0 2 2 0,-4 2-2 16,-1 4 1-16,0 1-2 0,0 5 1 0,0 3 4 15,-1 5 5-15,-4 6 3 0,0 7-3 16,1 1-3-16,0 4 1 0,0 2-1 0,0 1 2 15,1 1 0-15,0-2-1 0,0 3-5 16,2-7 2-16,1 3-5 0,0-3 1 16,0-3-4-16,0-1 1 0,0-5-1 0,0 0 3 15,1-1-4-15,-1 0-7 0,5-6-19 16,-4 1-36-16,1-1-55 0,1-1-66 0,0-3-69 16,2 1-66-16,0-2-85 0,3-3-138 15,1-2-230-15,1-4-139 0,4-1 55 16,2-2 243-16,1 1 241 0</inkml:trace>
  <inkml:trace contextRef="#ctx0" brushRef="#br0" timeOffset="78870.89">19770 1581 402 0,'-4'-3'811'0,"0"3"-39"0,3-2-174 0,-1 2-179 16,0 0-118-16,2 0-55 0,0 0-21 15,0 0-16-15,2 0-30 0,0-1-38 0,-1 1-34 16,2 0-22-16,0-2-7 0,0 0 2 16,4 2 6-16,1 0 2 0,-2-1-10 15,5 1-12-15,-1 0-12 0,3 0-13 0,-1-1-11 16,2 1-8-16,2-2-7 0,-2 2-6 15,2-1-7-15,3-1-10 0,-5 2-25 0,2-1-48 16,-2-1-83-16,-1 1-108 0,-1-2-148 16,-4-2-239-16,0 1-263 0,-2-1-38 0,-5 2 178 15,-1 3 307-15,-8 2 185 0</inkml:trace>
  <inkml:trace contextRef="#ctx0" brushRef="#br0" timeOffset="79004.53">19762 1710 253 0,'-15'18'849'0,"3"-3"106"0,-1-2-269 0,5-4-250 15,5-1-155-15,5-3-75 0,2 0-41 16,6-3-37-16,4-1-50 0,6-1-66 16,3-1-88-16,1-2-129 0,6-3-205 0,-2-2-349 15,-3 0-129-15,4-4 74 0,-7 0 316 16,7-1 196-16</inkml:trace>
  <inkml:trace contextRef="#ctx0" brushRef="#br0" timeOffset="80134.53">20514 1368 402 0,'-1'-2'815'16,"-2"0"-37"-16,-2 2-186 0,-3 0-187 0,-3 0-122 15,-2 0-61-15,-2 2-29 0,0 0-25 16,-4 1-30-16,3 2-27 0,-4 0-16 0,1 3-4 16,0 3-1-16,2 0 3 0,1 3-3 15,-2 0-3-15,5 3-3 0,3 2-4 16,2-3-3-16,3 2 0 0,2 1-1 0,3 0 0 16,1-2 3-16,4 0 2 0,2 0 5 15,3-2 0-15,2 0-1 0,0-2-5 0,6-3-7 16,-1-1-6-16,4-1-7 0,1-3-8 15,1-2-4-15,0-1-9 0,2-2-7 16,-1-2-8-16,1-3-7 0,0-2-3 0,-2-1-3 16,0 0-1-16,-3-2-1 0,1-1 0 15,-7-3-3-15,2 2 3 0,-5-3 3 0,-1 0 4 16,-3 1-2-16,-4-3-6 0,0 3-5 16,-4-1-4-16,-2 2-1 0,-5 0-5 0,0 1-1 15,-3-1-10-15,-3 4-11 0,-2 1-7 16,-4 0-10-16,-2 2-8 0,-3 2-20 15,0 0-22-15,2 4-27 0,-2 0-37 0,4 0-48 16,2 4-53-16,2 0-55 0,2-2-60 16,3 5-81-16,1-4-118 0,3-1-197 15,3 1-70-15,5-3 80 0,0 2 253 0,5 3 199 16</inkml:trace>
  <inkml:trace contextRef="#ctx0" brushRef="#br0" timeOffset="80453.67">20618 1191 383 0,'-4'-14'875'16,"-1"4"3"-16,0 1-251 0,-1 4-237 15,-1 3-141-15,1 2-62 0,-1 5-21 16,-3 7-15-16,2 6-16 0,-2 6-12 0,3 6 6 15,0 5 12-15,1 3 13 0,-1 2 6 16,2 0-3-16,-3 3-12 0,6-1-15 0,-1-1-20 16,0 0-16-16,-1-5-12 0,1-4-13 15,-2 0-17-15,4-2-11 0,0-3-11 16,-1-5-10-16,0-1-5 0,2-1-5 0,0-5-7 16,2-1-17-16,0-2-33 0,-1-3-48 15,3-4-65-15,1 0-71 0,0 0-83 0,2-3-106 16,1-2-154-16,2-5-265 0,2-2-122 15,1-2 74-15,2-3 287 0,5 2 232 0</inkml:trace>
  <inkml:trace contextRef="#ctx0" brushRef="#br0" timeOffset="81534.77">21052 1538 45 0,'-7'-3'561'0,"2"1"100"16,0-1-75-16,0-1-150 0,0 4-134 0,2-3-86 16,1 3-40-16,0 0-20 0,2-2-26 15,0 0-35-15,0 2-28 0,0-1-21 0,2-1-10 16,0 2-8-16,-2 0-3 0,3-2-2 16,-2 2-3-16,1-1-2 0,0-1 4 0,-1 2 6 15,-1 0 1-15,1 0 2 0,2 0-1 16,-3 0 0-16,0 0 0 0,0 0 1 15,0 0 2-15,1 0-3 0,-1 0 3 0,0 0-2 16,0 0 2-16,0 0-2 0,0 0 3 16,0 0 0-16,0 0 0 0,0 0 1 15,0 0 4-15,0 0 2 0,0 0 5 0,0-1 1 16,3 0-2-16,-3 1-5 0,1-3-5 16,4 3-6-16,0 0-5 0,1-3-2 0,3 1-2 15,1 1 1-15,2-1-2 0,3-1-1 16,0 0 3-16,0 2 3 0,3-2 5 15,1 0 2-15,-2 0 5 0,4-1-2 0,-4 2-4 16,2-1-9-16,-5 0-3 0,-4 0 1 16,-2 1 4-16,-1 1 0 0,-5 1-8 0,-2 0-10 15,-2 0-10-15,-5 0-5 0,-5 0-10 16,0 0-6-16,-9 1-2 0,2 2-2 0,-2 1-3 16,-4 0 1-16,2 0 3 0,1 1 7 15,-2 1 4-15,6-2 5 0,0 2 2 16,1-1 4-16,4-1 1 0,0 0 2 0,0 1 2 15,5-1-1-15,4-1 3 0,-1-1 0 16,0 1 0-16,2-1 0 0,-2 0 2 0,3 1-1 16,1-3 1-16,0 1 3 0,1 0-1 15,-4-1 0-15,4 2 0 0,0-1 2 16,0 3 4-16,0-3 3 0,0 2 2 0,-1-1-2 16,-2 3 2-16,3-2 2 0,0 2 0 15,0-1-2-15,0 1 0 0,0 1-1 0,0-2 3 16,0-1 4-16,0 2 4 0,0-2 4 15,0 2 5-15,3-3 4 0,2 1 1 0,-4-1 0 16,4 0-7-16,-1-2 0 0,3 3-3 16,-2-1-3-16,3 0-5 0,1-1-3 15,0 3 0-15,3-4-2 0,-2 3 1 0,3-3-5 16,0 2-2-16,-1-1-3 0,1 1 2 16,1 0 2-16,-1 1 4 0,-1 1 3 15,0-1 5-15,1 1 4 0,-3 3 2 0,0 0 0 16,-2 1 6-16,3 0 1 0,-6 1 1 15,1-1 1-15,-1 2-4 0,0 1-2 0,-4 1-1 16,-1 0 2-16,0-2-1 0,0 2 5 16,-1-2-1-16,-3 0 3 0,0-1 0 15,-1 0-1-15,-2-1-2 0,-3 2-4 0,2-3-2 16,-4 1-2-16,2-1-4 0,-5-2-6 16,0 2-6-16,0-4-4 0,-3 4-1 0,3-4-1 15,-2 0-1-15,0 0-1 0,0-2-2 16,0 0 0-16,0-1-1 0,4 0-1 0,-4 0 0 15,7-1 0-15,-2 0-3 0,2-2-12 16,0 0-18-16,1 0-17 0,3-2-22 16,-1 1-29-16,1 0-40 0,3-3-45 0,-2 0-48 15,5 0-52-15,0-1-57 0,3-1-93 16,0-2-140-16,4-1-226 0,2-1-113 0,7 0 69 16,2 1 250-16,0-1 235 0</inkml:trace>
  <inkml:trace contextRef="#ctx0" brushRef="#br0" timeOffset="81935.7">21461 1526 299 0,'-1'-12'794'16,"-1"2"35"-16,-2 1-185 0,-2 0-208 15,2 3-137-15,-1 1-73 0,-3 0-36 0,3 3-38 16,1 2-36-16,-4 2-28 0,1 3-12 15,-2 2-1-15,-1 3 7 0,2 4 4 16,-2 6-1-16,0-3-5 0,2 4-5 0,0 3-7 16,0-2-1-16,4 1-1 0,0 0 7 15,3-1 9-15,2 0 9 0,3-2 6 0,0-1 3 16,4 2-2-16,2-5-4 0,-1-1-11 16,2-2-13-16,3-3-7 0,-2-1-5 15,2-2 0-15,-2-2 0 0,1-2-1 0,0-3-10 16,2-3-11-16,-2-2-13 0,1-2-4 15,0-3-5-15,-1-2-4 0,1-4-2 16,1-1-4-16,-3-3-3 0,-2-2-6 0,-2-2-10 16,-1 0-7-16,-2-1-7 0,-3 0-7 0,-2 3-13 15,-4 2-12-15,-5 3-18 0,1 0-25 16,0 3-41-16,-2 2-42 0,-2 2-52 16,-1 4-55-16,1 2-84 0,-2 1-125 0,0 1-229 15,2 2-187-15,1 3 16 0,5 2 219 16,5 2 267-16,6 3 162 0</inkml:trace>
  <inkml:trace contextRef="#ctx0" brushRef="#br0" timeOffset="82525.12">22109 1570 54 0,'-16'-1'521'15,"4"-1"65"-15,-3 2-64 0,4-1-126 0,2-1-118 16,-2 2-83-16,5 0-38 0,-1 0-12 16,2 0-11-16,4 0-16 0,-3 2-25 0,4-1-17 15,-1-1-12-15,-2 2-7 0,3-2-8 16,0 0 3-16,0 0 4 0,0 0 8 15,0 0 8-15,3 0 6 0,-2 0 2 0,-1 0 3 16,2 0 4-16,0 0 4 0,-1 0 6 16,3 0 5-16,-1-2 1 0,3 2-1 15,0-1-7-15,2-1-2 0,0 2-7 0,0-3-5 16,6 3-1-16,-3-1-5 0,2-2-6 16,1 1-6-16,2 0-3 0,-2 0-3 0,1 1-2 15,0-1-8-15,-3 1-6 0,0-3-9 16,-1 3-6-16,-3-1-7 0,1 1-5 15,-1 0-3-15,-1 1-5 0,-4-3-2 0,0 3-3 16,2 0-6-16,-1 0-10 0,-2 0-26 16,0-2-35-16,1 2-46 0,-3 0-55 0,1 0-60 15,-1 0-66-15,0 0-82 0,0 2-100 16,-1-2-164-16,1 0-184 0,0 0-7 0,0 3 161 16,-3 2 267-16,-1 2 162 0</inkml:trace>
  <inkml:trace contextRef="#ctx0" brushRef="#br0" timeOffset="82752.52">22052 1755 485 0,'-19'5'907'0,"7"3"-46"0,-1-1-230 16,5-4-215-16,2 2-135 0,3-3-55 15,-2-1-6-15,8 1-5 0,2-2-36 0,1-2-51 16,6 1-43-16,1 1-30 0,5-2-18 15,-2-1-12-15,1 1-11 0,-3 1-9 0,2-1-22 16,-2 0-38-16,-1 1-67 0,-2-3-100 16,-1-1-171-16,-4 2-283 0,-2-4-241 15,-2 0-12-15,-2 0 222 0,-2 3 275 0,1 0 168 16</inkml:trace>
  <inkml:trace contextRef="#ctx0" brushRef="#br0" timeOffset="87050.02">22847 1516 52 0,'-4'3'656'0,"-3"1"169"0,1-1-111 16,0-3-188-16,-1 4-153 0,4-3-82 0,1 1-34 16,1 0-11-16,1-2-16 0,0 0-27 15,1 3-35-15,1-3-29 0,0 0-18 16,1 0-8-16,2 0-5 0,-4-3-7 0,4 3-7 16,-2-2-12-16,2-1-8 0,-3-1 8 15,4-6 5-15,0 0 2 0,2-4-8 0,-4 2-12 16,5 0-6-16,-5-3-7 0,3 0-7 15,-1-2-6-15,3 1-6 0,-2 0-10 0,1-2-6 16,-3 0-3-16,2-2 1 0,-4 2-4 16,2 1-1-16,-2 0-2 0,0 3-3 15,-1 2 0-15,2 2-2 0,-4 3 0 0,1 2 1 16,-1-2-1-16,0 4 1 0,0 3-3 16,0-2-3-16,-1 0 0 0,1 2 1 15,0 2 0-15,-2 0 2 0,0 3-3 0,2 2 2 16,0 5-2-16,-2-1 2 0,2 4 1 15,-1 1 0-15,1 1-1 0,0 3 1 0,0-1-3 16,1 0 1-16,-1 2-1 0,2 1 3 16,-2-1-3-16,2-1 2 0,0 0-2 15,1 0 3-15,-1-2-2 0,0-1-1 0,1-1 1 16,-1-2-1-16,-1 3 0 0,3-3-2 16,-4 0 0-16,1-2 0 0,1 0-2 0,-1-2 4 15,1 0 0-15,-1-1-1 0,-1 0 0 16,2-1 0-16,-2 0-1 0,0-3-1 0,0 2 0 15,-2-2 0-15,2 0 1 0,-1-1-2 16,-1 1 0-16,-1-2 0 0,2 0 0 16,-2 0 2-16,1-2 0 0,-1 2 0 0,-3-2 0 15,3 3 2-15,-3-1 0 0,2 0 2 16,-2-3 4-16,2 4 0 0,-3-3 1 0,3 1-2 16,-2-1-1-16,1 3 0 0,1-3 2 15,2 1-1-15,-1 0-1 0,-2-2 2 16,5 3 0-16,0-3-1 0,0 0 1 0,0 0 3 15,0 0 4-15,0 0 5 0,0 0 6 16,3 0 1-16,-1 0 4 0,1 0-2 16,-2 0 3-16,0 0 1 0,2 0 3 0,0 0 2 15,3 0 0-15,1 2 2 0,2-2 4 16,0 2 3-16,5-1 2 0,-1 3-4 0,2-4-10 16,-1 0-4-16,-1 3-7 0,-3-3-5 15,0 0-1-15,-2 2-2 0,-2 0-2 0,2-2 0 16,-3 1-3-16,-2-1-4 0,0 0 1 15,-2 2-3-15,1-2-1 0,0 0-2 16,0 0-5-16,-2 0-4 0,0 2-6 0,0-1-13 16,0-1-21-16,0 0-33 0,0 0-42 15,0 0-62-15,0 0-62 0,0-1-72 0,0-1-83 16,1-1-103-16,2 1-120 0,2-3-176 16,0 3-215-16,1-3-3 0,5 0 184 15,2 0 328-15,-1 0 197 0</inkml:trace>
  <inkml:trace contextRef="#ctx0" brushRef="#br0" timeOffset="87221.56">23243 1741 502 0,'4'5'1012'0,"0"-3"42"0,-4 1-248 16,0-1-239-16,0 0-140 0,0-1-56 0,0-1-19 15,0 2-43-15,0-2-73 0,4 0-72 16,-3 0-61-16,1 0-35 0,0 0-25 16,-2 0-19-16,1 0-18 0,-1 0-20 0,0 0-32 15,0-2-38-15,0 2-48 0,-1-1-56 16,1-1-56-16,-4 2-58 0,-1-2-50 0,3-1-62 15,-3 1-68-15,0-1-87 0,0-2-103 16,1 1-95-16,2-1 47 0,0-1 159 16,2 0 220-16</inkml:trace>
  <inkml:trace contextRef="#ctx0" brushRef="#br0" timeOffset="88117.17">23389 1436 421 0,'2'-5'628'0,"-1"-5"24"0,-1 2-96 16,0-2-131-16,0 4-109 0,0-2-69 15,2 0-27-15,-2 0-10 0,4 1-10 0,-4 1-14 16,1-1-19-16,1 0-13 0,-2 0-9 15,0 3-3-15,0-3-4 0,0 4-2 16,0 0-10-16,0 1-11 0,0 0-12 0,0 2-12 16,-2 0-13-16,1 0-12 0,-3 0-10 15,2 2-11-15,2 0-8 0,-1-2-5 0,-1 1-4 16,2 1-3-16,-1-1-3 0,-1 1 2 16,2 3 3-16,-1 1 2 0,1 1 0 0,-3 3 1 15,3-2-1-15,0 4 0 0,0-3 1 16,0-1-3-16,3 1-6 0,-3-1-4 15,1-2 0-15,-1-1-3 0,2 0-2 0,-2 0-3 16,1-5-2-16,-1 4-3 0,0-1-2 16,0-3-4-16,2 1-5 0,-2-1-10 15,0 0-14-15,0 0-13 0,-2-1-13 0,2-1-9 16,-1 0 1-16,-1-3 11 0,-2-3 12 16,2 1 11-16,-7-4 14 0,5 0 4 0,-4-3 13 15,1-1 9-15,-1 2 16 0,1-1 11 16,-1 3 14-16,1 0 11 0,1 2 6 15,1 2 5-15,0-2 5 0,2 5 0 0,1-2 0 16,0 5-8-16,2-2-4 0,2-1-8 16,0 3-3-16,-2 0-6 0,1-1-6 0,-1 2-3 15,2 0-1-15,1 0 1 0,-1 0 3 16,2 0 4-16,1 2 11 0,3-1 2 0,0 2 5 16,4 0-5-16,3 0 3 0,2 3-4 15,2-2-7-15,3 1-11 0,3-1-11 16,4 1-5-16,1 0-9 0,0-3-2 0,0 3-6 15,-2-2-1-15,1-1-8 0,-5 0 0 16,-1-1-4-16,-2 1 6 0,-4-2 0 16,-1 1 2-16,-6 0 0 0,2-1 0 0,-4 1-4 15,-3-1 0-15,0 2 0 0,-5 0-3 16,4-2 1-16,-4 1-4 0,2 1 1 0,-2-1-4 16,0 2 3-16,-2 3 0 0,2 0 3 15,-4 3 3-15,4 2 3 0,-4 1 1 0,0 2 3 16,-1 0 2-16,-2 4-4 0,1 1 2 15,-2 0-2-15,2 0 1 0,-2 1 0 0,-1 2 0 16,-1-2-2-16,0-1-2 0,1 0 1 16,1-2 1-16,-1 0 2 0,1-2-1 15,0 0-2-15,2-4-1 0,-1 1 2 0,2-2 0 16,1-1-1-16,-1-1-1 0,0-5 0 16,4 4-1-16,-1-4 1 0,1 1-4 15,1-2 0-15,0-1-3 0,1 0-9 0,-1-1-15 16,3 0-34-16,-1 0-44 0,1 0-57 15,0 0-60-15,-1-1-59 0,-1 0-66 0,1-2-76 16,-1-2-91-16,-1 1-124 0,4-3-159 16,-3-5-197-16,1 0 15 0,4-1 187 15,1 0 309-15,-3-1 191 0</inkml:trace>
  <inkml:trace contextRef="#ctx0" brushRef="#br0" timeOffset="88668.7">24082 1393 374 0,'4'-3'703'0,"1"-2"35"0,-3 1-115 16,-1-1-161-16,1 2-134 0,-2 1-77 15,-2-1-28-15,2 1-16 0,0 0-23 16,0 1-29-16,-1-1-35 0,-1 1-23 0,2 1-15 15,-1-1-10-15,-3 1-7 0,1 0-10 16,0 1-9-16,-2-1-3 0,-2 3 6 16,0-2 12-16,-2 6 12 0,1-2 10 0,-5 4 1 15,4-1 2-15,-4 2-2 0,4 4-5 16,-1 0-3-16,-1-1-5 0,3 1-5 0,0 3-1 16,2-3-7-16,2 1 2 0,0 0-3 15,4 1 0-15,4-1-4 0,0-1 1 0,1 0 0 16,1-3 5-16,4 1-1 0,0-3 1 15,3 1-3-15,3-3-5 0,-2-2-6 16,3-1-7-16,1-2-4 0,-1-1-6 0,1-2-4 16,1-1-1-16,-1-2-6 0,-1 0-15 15,0 3-5-15,-4-3-6 0,2-1 13 0,-4 0 6 16,1 0 2-16,-2-2 0 0,-2-1-2 16,1-1-2-16,-5-2-1 0,2 1-3 15,-3-1-1-15,-1 1-3 0,-2-1 0 0,-2 3-3 16,1-4-1-16,-7 4-1 0,2-1 9 15,-4-2 7-15,1 0 4 0,-5-1-17 0,1 3-17 16,-4 1-20-16,4 3-27 0,-6-2-28 16,1 7-29-16,1-3-31 0,0 3-30 15,2 0-40-15,4 0-42 0,-1 0-39 0,1 1-33 16,3 1-32-16,-2-2-42 0,2 4-63 16,4-4-90-16,-1 1-123 0,5-1-70 0,-6-1 73 15,3-3 187-15,1 4 193 0</inkml:trace>
  <inkml:trace contextRef="#ctx0" brushRef="#br0" timeOffset="88966.9">24121 1228 636 0,'8'-14'842'16,"0"1"-74"-16,-3 3-213 0,0 2-183 16,-2 2-103-16,-2 5-32 0,-1 2 2 15,-1 4 7-15,-1 5-4 0,-3 7-6 0,0 5-9 16,-2 5-4-16,0 4-3 0,0 5-7 15,-2-1-14-15,-1 3-15 0,0-1-11 0,2 0-8 16,-1-3-11-16,2-2-12 0,-1-1-14 16,5-4-12-16,0-1-20 0,0-4-13 15,1-3-20-15,1-1-9 0,-2-4-17 0,1-2-11 16,2-2-12-16,-1-1-4 0,1-4-7 16,0 2-6-16,0-4-21 0,1 0-35 0,-1 1-59 15,0-4-74-15,0 3-83 0,-1-3-100 16,1-3-115-16,-4 1-166 0,-2-3-241 0,-2-2-234 15,-4-4 24-15,-2-1 239 0,-1-2 341 16,-2-5 204-16</inkml:trace>
  <inkml:trace contextRef="#ctx0" brushRef="#br0" timeOffset="90366.15">18131 3163 330 0,'-5'-1'639'0,"-4"1"12"0,2-2-111 16,1 2-132-16,-2-3-107 0,-1 2-64 15,2-1-34-15,1 1-19 0,-1-2-16 16,0 1-20-16,0 1-22 0,2-1-16 0,1-1-11 16,-3 2-2-16,4-1-2 0,-1 1 0 15,0-1-4-15,1 1-4 0,0 1-7 16,1 0-5-16,-1 0-7 0,2 0-6 15,1 1-3-15,-3 1-4 0,3-2 0 0,0 1 1 16,0-1 3-16,3 0 3 0,-3 0 2 16,1 0-4-16,1 0-1 0,-1 0-4 15,3 0-1-15,-3 0-3 0,1 0 2 16,-1 0-2-16,3-1-2 0,2 1-2 16,2 0 1-16,1-2 3 0,5 1 4 0,2 1-4 15,6-2-1-15,0 1-1 0,7-1-5 16,-4-1-8-16,4 1-5 0,1-1-10 15,-2-2-9-15,2 1-3 0,-3 1-2 0,-3 1-2 16,-1-1-3-16,-5-1 0 0,-1 3 1 16,-2-1-1-16,-5 0-2 0,0 2-1 15,-4-2 1-15,1 1 0 0,-1 1 0 16,-1 0-2-16,-4 0 0 0,2-2 0 16,-1 2 0-16,0 0-8 0,-2 0-7 0,1 0-21 15,-1 0-29-15,0 0-32 0,0 0-36 16,0 0-37-16,0 0-38 0,0 0-41 15,0 0-53-15,0 0-60 0,0 0-72 0,-1 2-87 16,-4-1-149-16,-1 1-158 0,-2 0 7 16,-3 1 168-16,-1 2 255 0,-3 2 158 15</inkml:trace>
  <inkml:trace contextRef="#ctx0" brushRef="#br0" timeOffset="90766.08">18075 3288 361 0,'-24'9'752'0,"3"1"-19"0,1-3-146 0,2 0-158 16,1-2-117-16,0 0-60 0,6-1-29 15,0-1-11-15,3 1-21 0,0-1-23 16,5-1-24-16,1 1-8 0,-3-3-4 0,5 0 0 16,0 2-2-16,0-2-8 0,4-2-5 15,-3 2-3-15,3 0-2 0,-3-2-1 16,4 1-7-16,2 1 2 0,1-4 1 15,7 3 1-15,5 0-7 0,5-2-11 0,3 0-16 16,4-1-12-16,5 1-13 0,5-2-10 16,-3 0-10-16,5 0-7 0,-3 1-7 15,-1 1-4-15,1-2-4 0,-5 1-1 16,-1 1-3-16,-6-2 0 0,-3 4-3 0,-5-2 0 16,-3 1 2-16,-5 1-1 0,-2 1-1 15,-4-2-2-15,0 2-2 0,-3 0 0 16,-2 0-8-16,1 0-14 0,-2 2-24 15,-1-2-34-15,0 0-45 0,-1 0-53 16,1 0-60-16,0 0-62 0,0 0-63 0,-3 0-75 16,2-2-110-16,-2-1-175 0,-4-2-186 15,5-1 10-15,-3-2 183 0,3 0 282 16,-1-1 172-16</inkml:trace>
  <inkml:trace contextRef="#ctx0" brushRef="#br0" timeOffset="91316.61">18401 2986 6 0,'-6'-6'599'16,"1"-2"172"-16,-1-1-62 0,-1 2-172 0,2 1-146 16,-2 2-85-16,0-1-40 0,3 3-18 15,0 0-22-15,-1 0-27 0,2 1-26 16,2 1-20-16,-3 0-18 0,2 0-10 0,0 1-14 15,2 1-9-15,0-2-8 0,0 0-8 16,0 0-3-16,4 0-7 0,-2 0-6 16,0 0-3-16,1 0-5 0,2 1-6 15,0 0 13-15,3 1 14 0,2 3 9 16,3 0-9-16,3 3-7 0,0-2-1 16,3 4-4-16,0-3-8 0,1 0-8 0,4 2-9 15,-1 0-8-15,2 0-9 0,-2-2-5 16,0 3-6-16,1-3-6 0,-3 1-6 15,0-1-2-15,-3 1-3 0,-2-2 1 0,0 0-2 16,-2 0-2-16,-3 0 1 0,0 0 1 16,-3-1 0-16,3 0-9 0,-4 2 5 15,-1 0-5-15,-3 1 12 0,2 0-6 16,-3 1 11-16,-1 2 1 0,-1 0 11 0,-1 1 3 16,-3 4-1-16,1-1 3 0,-3 1 1 15,-1 2 1-15,-5 0 8 0,2 0 4 16,-1 0 9-16,-1 0 3 0,-3 0 3 0,1-1-2 15,-2-1-8-15,-1-1-11 0,3 0-6 16,-2 0-8-16,3-2-2 0,-1-2-5 16,2-1-2-16,-1 0-6 0,5-1-2 15,0-3-4-15,2 1 2 0,-1-2-3 0,0-1-8 16,5 0-15-16,1 0-43 0,-3-3-68 16,4 1-101-16,0-4-107 0,0 0-132 15,0-4-172-15,0-3-278 0,0-4-236 16,5-7 17-16,8-5 262 0,11-5 345 15,11-3 211-15</inkml:trace>
  <inkml:trace contextRef="#ctx0" brushRef="#br0" timeOffset="92501.45">19653 3157 173 0,'0'-4'676'16,"-4"-2"71"-16,-6 1-129 0,-2 1-161 0,0-2-116 15,-7 1-74-15,-1 1-38 0,0 1-35 16,-3 1-33-16,-4 4-32 0,2 3-27 16,-4 0-17-16,2 4-12 0,2 5 0 15,-4 1 4-15,7 2 8 0,-1 3 0 0,7 3-4 16,2-1-6-16,1 3-5 0,5-2-3 16,5 0 0-16,3 3-3 0,3-4-5 15,3-2-2-15,4 0 0 0,-1-2-2 0,5-3 1 16,-2-1-2-16,2-4 2 0,-2-1 4 15,-2-3 8-15,2-2 10 0,-2-1 4 16,-2-3-5-16,3-5-14 0,-1-3-13 16,2-4-14-16,1-3-7 0,-5-3-8 0,6-6-6 15,-1-4-5-15,-4-3-5 0,4-6 1 16,-2-5-3-16,2-3-2 0,1-3-3 16,-5 0-5-16,5-1 1 0,-4 1 2 15,0 4 1-15,-1 4 0 0,-3 7 4 16,0 5 1-16,-1 6 1 0,-1 4 1 0,-3 5-4 15,1 4-1-15,-1 3-2 0,-1 6 3 16,5 8 8-16,-5 6 8 0,1 7 4 16,-1 7 4-16,1 4 8 0,-1 4 7 15,0 2 4-15,0-1-5 0,0 2-6 0,0 0-5 16,0-3-3-16,0 0-4 0,0-1-4 16,0-5-4-16,0-1-6 0,0-1 0 15,0-6-3-15,0 0 0 0,0-5-3 0,0 0-3 16,0-5-6-16,2-2-23 0,-2 0-38 15,2-5-50-15,0 2-54 0,-1-5-64 16,2 1-70-16,-1-3-63 0,5 0-66 16,0-3-90-16,3-2-168 0,3-7-210 0,2 2-11 15,4-2 168-15,0-1 293 0,2 1 177 16</inkml:trace>
  <inkml:trace contextRef="#ctx0" brushRef="#br0" timeOffset="92815.6">20053 3250 47 0,'-4'1'718'0,"0"1"211"16,-4-2-135-16,-1 0-223 0,2-2-151 16,1 1-55-16,0 1-9 0,4 0-21 15,-3 0-50-15,5 0-61 0,0-2-57 0,0 0-35 16,5 2-15-16,-4 0-5 0,0-2-1 15,5 1 1-15,-2-3 9 0,5 4 3 16,1-1-12-16,3 0-22 0,3 1-21 16,-2-2-4-16,6 1-7 0,-2-1-6 0,2-1-19 15,-1 2-17-15,-1-1-27 0,-1-1-49 16,-1 2-74-16,1-2-101 0,-2 0-118 16,-1 0-128-16,-1 0-147 0,-5 1-225 0,-2-1-204 15,-6 3 17-15,-8-3 236 0,-6 6 315 16,-8 5 190-16</inkml:trace>
  <inkml:trace contextRef="#ctx0" brushRef="#br0" timeOffset="92967.2">19948 3367 63 0,'-33'21'786'0,"4"-1"246"0,9-1-267 15,5-3-260-15,2-2-149 0,9-3-41 0,1-3 9 16,6-3-7-16,4 2-45 0,4-4-61 16,8-2-58-16,1-1-43 0,6 0-41 15,-2 0-28-15,1-1-24 0,-3 1-39 0,-1-3-61 16,-2 0-90-16,-1 2-103 0,-6 1-119 15,1-1-161-15,-1-1-296 0,-4 1-121 16,-1-3 76-16,-2 3 319 0,-3-3 223 16</inkml:trace>
  <inkml:trace contextRef="#ctx0" brushRef="#br0" timeOffset="94298.64">21048 3175 348 0,'-3'0'612'15,"0"-2"30"-15,0 0-90 0,-4 2-120 16,5 0-102-16,-3 0-74 0,2 0-38 0,-2-2-26 16,1 1-20-16,0 1-17 15,-1 0-15-15,2 0-8 0,2 0-2 0,-1 0-2 16,0 0-1-16,2 0-4 0,0 0-7 16,2 0-7-16,0 0-10 0,-1-2-13 15,0 2-7-15,1-2-1 0,3 1-2 0,-4 1-1 16,2-1-4-16,1-1-5 0,-1 1-7 15,-1-1-6-15,6 1-5 0,-2-2-2 16,3 0-1-16,4 0-2 0,-1 0-3 16,3 0-3-16,2 0-3 0,-1 0-4 0,1-2-3 15,3 2-3-15,-3 1-3 0,1-1-1 16,-5 1-4-16,0 0-1 0,1 1-5 16,-3 0-2-16,-1-2-2 0,-2 3 0 15,-4 0 0-15,1 0 0 0,-1 0 2 0,-3 0-3 16,1 3-2-16,-2-1-1 0,1 2-1 15,-1 1 3-15,2 3 0 0,-2 2 1 16,-2 1 5-16,1 2-1 0,-2 2 6 0,-1 1-1 16,-1 3 2-16,-1 0 2 0,-3 1-1 15,1 2 0-15,-2-1 0 0,1 1-4 16,-4 0-3-16,0-1-2 0,-1 0 0 16,3-2 1-16,-3 0-1 0,3-1-1 0,-2-1-1 15,1-1 3-15,2-1-1 0,-1-4 0 16,2 0 4-16,-1-2 4 0,2-2 6 15,1 1-1-15,0-2 0 0,1-3-2 0,1 1 0 16,1-1-4-16,1 0 1 16,2-1-3-16,-3-1 0 0,4 0 0 0,-3-1 8 15,3 3 8-15,3-3 9 0,-3 0 3 16,4 0-3-16,-3 0 2 0,1-3-1 16,1 3-4-16,0-1-1 0,1 0 0 15,-3-1 0-15,4 1 2 0,-2-1-3 0,1 2-2 16,3-2-5-16,1 2 5 0,3 0-5 15,5-1-5-15,2 1-5 0,0-2-8 16,4 2-2-16,-1 0-2 0,1 0 0 0,2 0-2 16,-2 0-2-16,5 0-2 0,-6 0 1 15,-3 0 2-15,-2 0 2 0,0 0-2 16,-5 0 1-16,0 0-1 0,-5 0 1 16,1 0 1-16,-4-2 1 0,0 2-1 0,-2 0-2 15,1 2 2-15,-2-2-2 0,0 0-1 16,0 2-1-16,0-2-2 0,0 1 2 15,0 1-1-15,0-2-1 0,0 0 0 0,0 2-2 16,0-2 1-16,0 0 0 0,0 1-2 16,0-1 0-16,0 0 0 0,2 0-16 15,-2 0-42-15,2 0-89 0,-2-1-123 16,0 1-159-16,0-2-181 0,0-1-246 16,-4-1-329-16,2-1-58 0,1-1 188 0,-2 0 415 15,0 0 252-15</inkml:trace>
  <inkml:trace contextRef="#ctx0" brushRef="#br0" timeOffset="95949.22">21437 2970 73 0,'-7'-2'574'0,"-1"1"97"15,0-1-32-15,-2 2-125 0,-1-2-123 16,2-1-95-16,-1 2-50 0,-2 0-20 0,4-2-16 15,-2 1-16-15,1 0-22 0,2 2-23 16,1-1-13-16,-2 1-9 0,6 0-6 16,-2 0-6-16,2 0-10 0,1 0-10 15,1 1-10-15,0-1-10 0,0 2 1 0,0-2-5 16,1 0 1-16,1 0-5 0,0 0-3 16,0 0-3-16,0 0-1 0,1 0-2 15,0 0 4-15,1 0 13 0,2 2 13 0,0-2 6 16,5 3-1-16,-1-2-13 0,-1 0-14 15,-1 2-12-15,2-3-11 0,-1 2-11 16,-2-2-6-16,0 0-8 0,0 2-4 16,-3-2-3-16,1 0-5 0,0-2-1 15,-2 2-5-15,3-2-11 0,-3 2-17 0,1 0-28 16,0-3-39-16,2 2-45 0,1-2-56 16,1-2-68-16,0 0-92 0,2 0-94 15,2 1-120-15,1-4-155 0,0-1-228 0,1 0-19 16,0 0 164-16,2-1 315 0,-4 2 193 15</inkml:trace>
  <inkml:trace contextRef="#ctx0" brushRef="#br0" timeOffset="96665.31">21755 2733 333 0,'-3'2'710'0,"1"-2"-34"0,1 3-145 0,1-3-148 15,0 2-100-15,0 0-59 0,0-2-28 16,1 0-19-16,3 0-23 0,-3 0-26 16,1-2-20-16,-1 0-6 0,3 2-2 15,-3-3-4-15,1-1-10 0,4-2-9 0,-5 0-5 16,4-2-5-16,-2 0-1 0,2-3 0 15,-2 1-1-15,2 0-7 0,-3-2-6 16,4-2-5-16,-3 4-5 0,2 0-3 0,-4 0-3 16,3 1-3-16,-4 2 1 15,1 0-1-15,-1 2-1 0,0 2-7 0,0 1-5 16,0 0-5-16,-1 1-5 0,1 1-2 16,0 0-5-16,0 1 0 0,0 3 1 15,0-1 1-15,0 6-1 0,1 1 1 16,-1 3-2-16,3 1 2 0,-1 0-2 0,0 5 2 15,1-1 0-15,1 1-3 0,-1 0 1 16,1 0-2-16,-1 2 2 0,-2-3 2 16,3 1-1-16,-1-1 1 0,-2 2-1 0,3-5 1 15,-3 0-2-15,1 0 1 0,1-1-1 16,-3-4 0-16,0 0-3 0,0 1 0 16,0-2 2-16,-3-2-2 0,1-1 2 15,1 0-4-15,-4 1 4 0,2-3 2 0,-1 1 0 16,0-2 1-16,-1 4 1 0,-3-3-1 15,2-1 2-15,-1 2 0 0,-1-3 0 16,-1 2 1-16,4-1 0 0,-1-2 2 16,1 1-2-16,0-1 4 0,2 1-3 0,-1-1 3 15,2-1 3-15,1 2 8 0,2-2 2 16,-1 0 1-16,2-2 4 0,2 2-1 16,-1-1-4-16,0-1-2 0,1 1 0 0,-3-2-1 15,3 3-2-15,0-2-1 0,1 1-4 16,3 1-6-16,0-2 0 0,-2 0-2 15,2 2-2-15,0-1-2 0,-3 1-1 16,-1 0 2-16,1 0-2 0,-2 0-10 16,2 0-23-16,0-1-40 0,-2-1-58 15,-2 2-72-15,3-1-78 0,2-1-92 0,0 1-131 16,-1-2-206-16,3-2-222 0,0 0-9 16,1-2 185-16,2 2 294 0,2 1 180 15</inkml:trace>
  <inkml:trace contextRef="#ctx0" brushRef="#br0" timeOffset="96885.72">22063 2939 671 0,'-7'2'987'0,"3"1"-148"15,-1 1-259-15,4-1-188 0,-2-1-90 16,3 0-29-16,0-1-18 0,1 1-42 16,1-2-51-16,1 0-40 0,0 0-13 0,1-2-8 15,0 1-11-15,1 1-16 16,-2-2-18-16,3 0-14 0,-4 2-11 0,-1 0-10 15,-1 0-10-15,0-1-17 0,0 1-31 16,0-2-49-16,-1 0-65 0,-1 0-63 16,-4-3-65-16,4 1-76 0,-2-2-108 0,1-2-145 15,0 0-215-15,2 0-23 0,5-4 128 16,-1 2 281-16,3-2 171 0</inkml:trace>
  <inkml:trace contextRef="#ctx0" brushRef="#br0" timeOffset="97582.86">22226 2646 545 0,'1'-8'710'16,"-1"2"-28"-16,0 0-141 0,0 1-146 15,0 1-99-15,0 1-48 0,0 0-18 16,0 2-19-16,0-1-34 0,-1 2-35 0,-1 2-37 15,1-1-24-15,-5 2-11 0,6 2 3 16,-2 2 3-16,1 3 0 0,-3 2-5 16,3 3-6-16,1 2-2 0,-2-3-4 0,2 2-7 15,0-1-13-15,2-2-11 0,-2 1-6 16,1-2-5-16,1-1-3 0,0-4-6 16,-1 0-10-16,1 0-21 0,4-3-34 15,-3 1-45-15,0-2-46 0,0-2-42 0,1-1-34 16,-1-1-27-16,-2-2-26 0,3-2-11 15,-4-2 11-15,-4-4 47 0,1 0 65 16,-2-2 78-16,-1-2 83 16,-3 0 78-16,2 0 69 0,-2 0 39 0,-2 0 12 0,1 2 0 15,1 1 0-15,1 0 3 0,-1 4 0 16,4 1-6-16,1 1-16 0,1 1-18 16,2 1-23-16,-1 1-21 0,2 0-19 0,2 1-12 15,-2 1-7-15,1-1-8 0,4 2 3 16,2-3 8-16,2 3 11 0,0 0 3 15,4 0-4-15,4-1-5 0,4 0-7 16,0 1-6-16,2-2-10 0,6 1-7 0,-3 1-6 16,0-2-9-16,0 0-9 15,-1 2-7-15,-6-1-8 0,1 1-4 0,-6 0 0 16,-3 0 0-16,-1 0 0 0,-5 0 0 16,-1 1-1-16,-1 3-1 0,0 1 2 15,-3 3 1-15,0 2 1 0,-1 5 5 0,-2 3 2 16,0 4 2-16,-4 3 4 0,-1 0 1 15,0 5 3-15,1-1 0 0,-1 0 4 16,-3 0 7-16,1 0 5 0,0 0 1 16,1-4-5-16,1 0-4 0,0-2-5 0,-1-2-4 15,1-2-9-15,2-4-6 0,0 0-3 16,4-3-7-16,-3-1-4 0,2-2-11 16,1-2-37-16,0 0-70 0,2-2-104 0,-2-1-127 15,2-1-152-15,0 1-199 0,-5-3-321 16,2 2-152-16,3-3 88 0,0 0 346 15,5-3 291-15,4 0 175 0</inkml:trace>
  <inkml:trace contextRef="#ctx0" brushRef="#br0" timeOffset="98715.51">22658 3388 95 0,'-9'-10'660'0,"2"2"124"15,1-1-113-15,1 3-184 0,2-2-146 16,1 3-84-16,2 1-44 0,2 0-37 15,-2 3-35-15,3-1-39 0,0 2-22 16,2 2-3-16,4 0 1 0,-1 4-1 0,2 1-6 16,-1 2-2-16,2 3-3 0,0 1 1 15,-3 3-7-15,3-1-6 0,-3 4-6 16,-3-3-3-16,6 0-3 0,-7 1-3 16,0 0-3-16,-1-2-2 0,-2-2-5 0,1-1-2 15,0-2-3-15,-2 0-4 0,1-5-3 16,-1 2-2-16,0-2-3 0,0 0-1 15,0-3-3-15,0-1 2 0,0 1 8 16,0-2 12-16,0 0 19 0,0-2 12 16,0 1 6-16,0-1 2 0,0-1-6 0,2-1-9 15,0-2-16-15,-2-2-9 0,1-1-6 16,1-2-6-16,-1-2-4 0,4 1-3 16,-5-2-1-16,6 2-4 0,0-3 0 0,-1 2-1 15,2 0 0-15,-1-1 0 0,3 3-3 16,-1-2 2-16,0 2-2 0,1 2 18 15,1 1 10-15,-2 0 9 0,3 2-10 16,-1 2-7-16,-1 1-6 0,-1 0-4 0,1 1 0 16,-1 4-2-16,0-1 0 0,2 4-1 15,-2-1-3-15,-2 4-4 0,1 2-1 16,0 1-1-16,-1 1-2 0,-1 2 1 16,-2-1 0-16,-1 2 0 0,-1 1-2 0,-1-2 2 15,-1-1-1-15,-1 1-1 0,-1-3 1 16,-1 2 3-16,2-3-4 0,-3-1 2 15,1-1 2-15,1-3 2 0,-1 2-2 16,2-2 1-16,-1-3 2 0,2 1 4 0,-1-3 4 16,1 0 4-16,1 0 6 0,0 0 9 15,0-5 1-15,1 1-3 0,1 0-5 16,-1-4-4-16,2-1-3 0,3-2-1 0,-3-2-2 16,6-2-5-16,-3-1-1 0,2-1-3 15,1-1 0-15,0 1 0 0,3 4 1 16,-1-1-1-16,-1 1 1 0,-1 3 1 15,4 1 2-15,-5 3 8 0,-1 0 4 16,0 4 0-16,2 1-1 0,-2 2-2 0,-1 1-5 16,-1 2-3-16,0 2-5 0,1 0-2 15,-1 2-2-15,-1 1 0 0,0-1 0 16,-1 2-1-16,-2-1-7 0,3-2-13 16,-3 2-28-16,1-1-39 0,2-1-52 0,-2 1-61 15,-1-4-65-15,3 1-62 0,-3-1-55 16,1 0-67-16,-1 0-81 0,3-3-151 15,-1-1-167-15,5-1 3 0,1-3 168 0,1 0 266 16,-1 0 162-16</inkml:trace>
  <inkml:trace contextRef="#ctx0" brushRef="#br0" timeOffset="99348.63">23318 3375 135 0,'2'-8'693'0,"-2"4"123"16,-2-2-107-16,0-1-189 0,2 4-156 15,-1-1-83-15,1 2-45 0,0-1-36 16,0 3-48-16,0 0-50 0,1 0-38 0,-1 0-19 16,2 5-6-16,0 2 0 0,-1 0-3 15,-1 2-4-15,1 3-1 0,2 1-5 16,-3-1 1-16,1 3-8 0,1-1-3 16,-2 1-4-16,0-2-2 0,0 0-3 0,0-2 0 15,0 0 0-15,0-1 1 0,0-4-1 16,0-1 5-16,0-1 7 0,0-1 10 15,1-1 10-15,-1-1 8 0,2-2 7 0,0-1 6 16,-1-1-4-16,2-1-13 0,1-4-16 16,5 0-10-16,0-1-5 0,-1-6-1 15,5 2-4-15,-2 0-4 0,5-2 0 16,-4-2-3-16,3 4 0 0,2-1 3 0,-1 2-3 16,-3 2 0-16,-1 1 0 0,1 4 2 15,-4-2 1-15,1 4 1 0,1 1 1 16,-4 4 2-16,2 3-2 0,-2 0 2 15,0 3-2-15,-2-1 1 0,-1 4 1 0,0 1-4 16,-4-2 3-16,0 4-1 0,0-1 1 16,-4-4 0-16,0 2-1 0,0-1-2 15,0-2-1-15,0 0 0 0,-2 0 0 16,3-1 1-16,2-3-1 0,-1-1 3 16,0-1 1-16,2 0 7 0,2-2 9 0,0 0 13 15,-1-2 14-15,2 0 0 0,1-4-6 16,3-2-17-16,1-1-8 0,3-3-6 15,3-4-4-15,1-1-3 0,4 0-2 16,-2 0 0-16,1 2 1 0,-3 1 2 0,-4 4 8 16,1 3 14-16,-2 0 19 15,-3 6 15-15,-1 2 17 0,1 11 104 16,0-1-85-16,-4 2 0 0,-1 2-12 0,0 1-17 16,-1 1-18-16,1-2-16 0,-2 0-13 15,0 1-10-15,0-1-8 0,0-3-24 16,-2 1-60-16,1-1-118 0,-3-2-159 15,-3 1-192-15,-3-4-235 0,-4 0-314 0,-7 0-53 16,-2-3 170-16,-6 2 384 0,-1-3 232 16</inkml:trace>
  <inkml:trace contextRef="#ctx0" brushRef="#br0" timeOffset="100171.43">19882 4815 440 0,'-11'-2'835'16,"1"2"-65"-16,4 0-209 0,0 0-188 0,1 0-118 16,4 0-51-16,1 0-27 0,0 2-22 15,1-1-25-15,6-1-12 0,2 2 7 16,2-2 7-16,3 1 6 0,2 1-5 15,4-2-8-15,0 0-13 0,2 0-13 0,1 0-13 16,2 0-11-16,1-2-15 0,-5 1 6 16,5-1-4-16,-4-1-5 0,-4 0-20 15,-1 0-19-15,-2 2-22 0,-5-1-44 0,-2 1-66 16,-1-2-90-16,-2 3-129 0,-4-2-173 16,-2-1-238-16,-6 0-208 0,-4 3 17 15,-5 1 202-15,-3 6 285 0,-8 2 177 16</inkml:trace>
  <inkml:trace contextRef="#ctx0" brushRef="#br0" timeOffset="100331">19906 4948 208 0,'-24'21'814'0,"3"-2"147"0,6-4-224 16,3-3-235-16,8-4-125 0,2-2-35 15,5-1-3-15,7-3-33 0,5 0-74 16,3-4-77-16,6 0-61 0,3-1-47 0,-3-3-53 16,4 1-69-16,-4 0-100 0,-1 0-120 15,-1-1-183-15,-6 2-295 0,0-5-204 16,-5 2 26-16,-2 1 264 0,-2-1 269 15,-9 4 163-15</inkml:trace>
  <inkml:trace contextRef="#ctx0" brushRef="#br0" timeOffset="136808.44">20626 4635 119 0,'-3'-3'588'15,"1"1"52"-15,-1-3-72 0,0 1-128 16,-2 0-104-16,4 0-79 0,0 0-46 16,-1 1-25-16,0 0-22 0,2 0-16 15,0-1-16-15,0 1-12 0,0 1-3 0,0-1 0 16,0 0-5-16,0 0-4 0,0 0-2 16,0-1-2-16,0 2-2 0,0-1-4 0,0 0-5 15,-1 1-6-15,-1-1-6 0,2-1-5 16,-1 3-6-16,1-1-2 0,-2 0 0 15,0 2-1-15,2-3-2 0,-1 3-2 16,-1 0-6-16,2-2-5 0,-2 2-6 0,-1 0-6 16,2 0-1-16,-1 2-5 0,1-2-5 15,-4 0-5-15,4 3-1 0,-1-3-4 16,0 2-5-16,-1-2-1 0,3 0-5 16,-3 2-3-16,1 1-1 0,-1 0-2 0,-2 1-2 15,0 2-2-15,-2 2 0 0,1 1 2 16,-3 1 0-16,-2 3-2 0,4 2 1 15,-1 0-1-15,-2 3 0 0,-1 2 1 16,2 2 6-16,1 0 7 0,0 2 4 0,2-2 0 16,-1 2 2-16,4 0 1 0,0 0 1 15,0 0 1-15,3-1 2 0,1 0 0 16,1 1-2-16,3-4 1 0,0 1 0 0,-1-3 1 16,5 1-2-16,-2-3-1 15,1-1 0-15,2-3-7 0,-1 0 2 0,-1-3-6 16,-3-1 4-16,4-3-1 0,0 1 4 15,-2-3 1-15,-2-1 5 0,3-1 6 16,-3-1 2-16,3-1-3 0,1-4-3 0,0-2-7 16,3-2-4-16,-2-3-1 0,3-2 0 15,-1-1 2-15,0-3 0 0,0-2-4 16,1-4-2-16,-1 0 3 0,-1-1-1 16,-2-2 3-16,1 2 1 0,-3 0 2 0,-4-3-1 15,0 4-3-15,-1 1-1 0,-2-2 0 16,0 3 0-16,-3 1-1 0,-2 2-3 15,0-1-3-15,-4 3-4 0,2 3-2 0,-1-1-1 16,-1 3 2-16,-2 3-4 0,-1 1-7 16,-1 3-16-16,-2 0-14 0,-2 4-20 15,-1 1-22-15,-2 1-31 0,1 4-37 16,1 0-50-16,1 0-64 0,3 5-73 16,2-1-84-16,-1 3-118 0,5-1-220 0,4 2-232 15,6-1-13-15,3-2 208 0,11 0 314 16,3 2 189-16</inkml:trace>
  <inkml:trace contextRef="#ctx0" brushRef="#br0" timeOffset="137181.44">21060 4971 38 0,'-21'4'786'16,"2"-1"241"-16,3 2-263 0,4-2-290 0,5 2-185 16,1-3-94-16,-2 1-36 0,7 1-25 15,-3-4-30-15,8 3-35 0,-3-2-19 16,7 2 4-16,0 0 6 0,1 0 3 0,1 0 4 16,2-1-1-16,-2 2 2 0,1-3 7 15,-5 1 7-15,2-1 10 0,-1 1 17 16,-6-2 13-16,3 0 16 0,-4 0 11 15,0 0 5-15,-4-2-4 0,3 2-12 0,-6-1-20 16,1 1-26-16,-1-2-30 0,-3-1-26 16,0 0-12-16,-1 1-10 0,2-1-5 15,-1-1-5-15,2 1 1 0,0 2-7 0,5 0-17 16,2-2-43-16,-3 1-73 16,8-1-110-16,-3-1-122 0,4 4-157 0,3-3-242 15,0 1-268-15,2 0-32 0,8-1 208 16,2 0 336-16,2 1 204 0</inkml:trace>
  <inkml:trace contextRef="#ctx0" brushRef="#br0" timeOffset="149872.51">21370 4681 18 0,'-8'0'561'0,"0"0"114"0,-2 0-87 16,2-2-163-16,0 2-134 0,-1-1-82 15,2 1-36-15,0 0-19 0,2 0-19 16,2 0-25-16,-1 0-24 0,1 1-16 15,2-1-10-15,1 2-4 0,0 0-4 0,0-2-3 16,1 0-3-16,2 1-7 0,1 1-5 16,-1-2-6-16,3 0-1 0,2 0-2 15,2-3-3-15,2-1 2 0,4 3-5 0,2-2 1 16,0-1 2-16,3 1 1 0,1 0-13 16,5-1-6-16,-2 0-7 0,4 1 12 15,-1 0 2-15,1 0 2 0,-3 2 1 16,0-1 0-16,-3 0-3 0,-2 2 0 0,-1 0 0 15,-3 2-2-15,-4 1 0 0,0 0 3 16,0 3 1-16,-5 2 2 0,-3 1 1 16,-1 1-2-16,1 2 0 0,-5 0 0 0,0 2-1 15,-3-1 2-15,0 2-1 16,-4 1 5-16,-1 0-1 0,-1 0 1 0,0-1-3 16,-3 0 3-16,-2 2-1 0,3-4 0 15,-4 2-2-15,2-3 2 0,-3-1 0 16,2 1 0-16,0-4-1 0,-1 1 1 0,5-1-2 15,-2-3-2-15,3 0 4 0,0-1 0 16,4-1 4-16,-2-2 1 0,2 3 1 16,1-4 0-16,0 1 0 0,3-1-4 15,-1-1-5-15,0-1-5 0,2-1-3 0,0 0-3 16,0-2 0-16,2 1-2 0,0-1-1 16,-1 0-1-16,3 0 0 0,0 0 0 15,1 0 1-15,2 1-1 0,-2-2 0 16,2 2 2-16,0-1 0 0,6 2 2 0,-1-3-1 15,-1 3-1-15,3-1 2 0,0 1-1 16,0 1 3-16,1-1-3 0,2 0 0 16,-3 1 0-16,3 2-1 0,-2 0 1 15,0 0 1-15,-3 2-1 0,2 3 0 0,-3-1 3 16,-1 2 2-16,-1 3 4 0,-1-1 5 16,-3 2 2-16,-1 2 3 0,1 0 1 15,-3 2 3-15,-2-1 5 0,0-2 2 0,0 4 4 16,-3-1-1-16,-4-1 3 0,1 0-3 15,-4 1 0-15,-1-1 0 0,-2 0 0 16,-2-1-4-16,0 0-4 0,-2-2-4 16,0-1-6-16,-2 0-3 0,0-2-7 15,1-1-2-15,1 1-2 0,0-4-2 0,1 2 0 16,1-1-4-16,2-1 2 0,1-2-2 16,2 0 11-16,2 1 5 0,0-2 2 15,1-2-16-15,2 1-18 0,-1 0-20 16,2-2-24-16,0-2-32 0,3 1-39 0,1-3-56 15,0-1-48-15,0 1-72 0,1-2-90 16,3-1-156-16,3-2-243 0,1-1-84 16,2-3 89-16,1 0 274 0,1 1 204 0</inkml:trace>
  <inkml:trace contextRef="#ctx0" brushRef="#br0" timeOffset="150305.34">22029 4707 462 0,'-4'-7'819'15,"3"3"-106"-15,-6 1-225 0,2 1-180 16,-4 2-106-16,1 2-47 0,-1 3-16 0,-2 2-17 15,1 3-19-15,1 1-20 0,-1 4-11 16,4 3-9-16,0 1-5 0,2 1-5 16,4 0-6-16,0 0-1 0,5 2-4 0,3-3 1 15,3 1 4-15,1-3 6 0,8 0 5 16,-3-2-1-16,4-2 0 0,1 0-5 16,-3-4-7-16,1-4-6 0,1 0-3 15,-3-3 1-15,-1-2-4 0,-1-4 1 0,-1-1-5 16,-2-3 1-16,-1-2-5 0,0-2-1 15,-4-2-7-15,-1-3-8 0,-4 1-4 16,-1-3-5-16,-4-1-2 0,-1 0-1 16,-4-2-2-16,2 1-8 0,-5 2-8 0,1-1-12 15,-4 2-16-15,0 3-21 0,-4 3-27 16,4 2-29-16,-2 2-36 0,0 1-44 16,0 0-82-16,2 4-128 0,-1-2-236 15,4 1-142-15,2 0 31 0,5 0 224 16,3 4 210-16</inkml:trace>
  <inkml:trace contextRef="#ctx0" brushRef="#br0" timeOffset="151054.34">22443 4640 497 0,'3'-7'808'16,"-2"4"-92"-16,-1-2-202 0,0 3-166 0,0-3-94 15,0 3-42-15,-1-1-22 0,1-1-27 16,0 4-37-16,0-1-37 0,0 2-30 16,0 3-13-16,-2-1-7 0,1 2 5 15,-1 4-3-15,-1 2 2 0,1 1-2 16,-2 3 4-16,0 0-1 0,3 2 2 0,-1-1-1 15,-1 0-3-15,2 1-3 0,1-3-7 16,-3 3-7-16,2-6-8 0,1 1-4 16,0-4-5-16,0 0-4 0,0-2 0 0,1-2-3 15,2 1-1-15,-3-3-3 0,1 0-13 16,1-2-15-16,-1-4-19 0,2 1-16 16,-1-3-4-16,0-1 2 0,-1-1 10 15,-1-2 13-15,0-2 12 0,-3-3 14 0,1-2 10 16,-1 1 6-16,-1-2 11 0,-1 1 9 15,-3 0 13-15,3 0 11 0,1 2 18 16,-1 1 14-16,-1 2 8 0,4 2 8 16,0 3 3-16,0-2 5 0,2 4-3 0,4-1-5 15,-3 4-9-15,3-1-10 0,2 0-9 16,3 0-10-16,2 2-4 0,2-1-6 16,4 1 1-16,4 1 3 0,-1 0 2 15,3 1 5-15,3 1 2 0,1-1-2 0,3 1-3 16,0-1-4-16,2 2-5 0,-4-1-4 15,2-1-7-15,-1 1-8 0,-7 1 4 16,2-3 4-16,-5 3 2 0,-3-1-10 0,-2 1-4 16,-5 2 0-16,-1-1 5 0,0 6 1 15,-3-1-2-15,-4 2-1 0,-1 3-3 16,-1 3-8-16,-7 2-4 0,0 3 2 16,0-1 9-16,-3 4 10 0,-3 1 4 15,-1 0 6-15,0-1 2 0,-1 3 3 0,-1-1-1 16,2 0 2-16,-2 0-3 0,2-3-4 15,2 0-7-15,0-2-4 0,-1-3-7 16,6-2-2-16,0 0-5 0,-3-5-5 16,5-1-1-16,1-1-2 0,2-3-2 0,-1 1-10 15,1-5-26-15,0 2-54 0,0-3-73 16,2-1-93-16,-1-1-111 0,2-1-124 16,2-1-169-16,-1-3-323 0,5 0-122 15,1-2 88-15,1 1 367 0,5-2 253 0,4 1 155 16</inkml:trace>
  <inkml:trace contextRef="#ctx0" brushRef="#br0" timeOffset="152087.57">23281 4841 453 0,'-2'-3'716'16,"0"-1"-35"-16,2 1-150 0,-1-2-157 15,1 3-107-15,0-4-56 0,0 1-36 0,1 1-28 16,3-1-30-16,1 1-24 0,-1 2-17 15,1-1-11-15,1 3-9 0,0-2-11 16,2 4-7-16,-2 0 1 0,2 1 7 16,-1 1 7-16,-2 3 4 0,5 3 1 0,-3 3 0 15,-2 1 2-15,-1 1-4 0,0 3-5 16,-1-3-4-16,0 5-1 0,-2-3-4 16,-1 0-1-16,-1 1-3 0,1-3-4 15,-6 0-5-15,6-3-6 0,-2 0-1 0,0-2-3 16,-1-1-3-16,2-1 3 0,-1-4-2 15,0 2 1-15,1-2 1 0,-2-1 4 16,3-3 5-16,-4 2 1 0,3-2-5 0,-1-2-5 16,1-1-7-16,1-2 2 0,0-2-8 15,0-1 1-15,3-3-6 0,-2-1 1 16,4-1-2-16,0-3 0 0,1 0-2 16,4 1 0-16,-1-2 0 0,3 2 0 0,0 0-1 15,-1-2 2-15,2 3-2 0,2 2 3 16,-2-1 4-16,1 2 1 0,-1 3 3 15,-1-2 4-15,-1 3 0 0,1 2-2 0,0 2 0 16,0 0-3-16,-2 3-3 16,0 1-2-16,0 3 5 0,0 0 4 0,-2 3 4 15,-1 3 1-15,-1 2 0 0,-1 3-2 16,1 0 1-16,-3 0 0 0,-1 1-3 16,-2 0 1-16,0 1-1 0,-3 0 0 15,1-2-2-15,-2-1-1 0,-1 1 1 0,2-3 4 16,-2-2 1-16,2 0 1 0,-2-2 1 15,2-2 0-15,-3-1 2 0,2 0 1 16,1-1 3-16,2-1 7 0,-1-3-3 0,0 2-4 16,-1-4-5-16,2-1-2 0,-1-1-4 15,2-2 0-15,2-1-4 0,-1-4-3 16,6-1-1-16,-3-1-1 0,4-2-2 16,0-1-1-16,2 0-1 0,-1 0 1 0,4 1 0 15,-1-1 2-15,-1 1 3 0,4 2 2 16,-6 3 1-16,4-1-1 0,-4 4 1 15,2 2-2-15,-1 0 0 0,-2 1 0 16,-3 4 0-16,5 4 1 0,-2-1 4 0,-3 1 1 16,2 4 0-16,-3 0 0 0,1 1-1 15,0 0-2-15,-2 1-2 0,-2 2-2 16,3-2-1-16,-3 0-4 0,-1-1-12 0,2 0-22 16,-2-1-48-16,0-2-66 15,0 0-78-15,0-1-76 0,0 0-81 0,0 0-101 16,1-3-152-16,-1-2-253 0,0 0-43 15,4-4 127-15,1 1 314 0,0-2 192 16</inkml:trace>
  <inkml:trace contextRef="#ctx0" brushRef="#br0" timeOffset="152687.97">23923 4865 428 0,'5'-7'842'0,"1"4"-45"15,-2-4-204-15,1 2-169 0,0 3-104 16,1-1-61-16,2 1-51 0,-4 2-47 15,6 0-43-15,-2 2-26 0,2 1-16 16,-1 1-6-16,2 4-10 0,-3-1-4 0,0 0-7 16,-4 4-7-16,1-1-7 0,0 1-5 15,-2-1-4-15,-3 1-5 0,0-1-2 16,0 0-2-16,-3-2-2 0,0 0-3 0,1-3-2 16,-1 2-4-16,1-4-1 15,-1 1 0-15,2-3 2 0,-1 1-1 0,0-2 1 16,0-2-3-16,2 0-1 0,0-3-3 15,2-3 0-15,3 2-1 0,0-7-1 16,3 1 2-16,0-2-4 0,1-1 0 0,4 2 1 16,-4 0 0-16,1 1 2 0,2 2 1 15,-4 2 4-15,0 1 2 0,-1 3-1 16,-2 1 3-16,0 1 3 0,0 4 3 16,2 3 2-16,-2 0 1 0,-4 4 0 0,2 3 0 15,1-1-2-15,-4 0-1 0,2 1 0 16,-2 0 1-16,0 0 1 0,-2-2 0 15,2 1 3-15,-4-2 1 0,3-2 0 0,-1 1-1 16,1-2-1-16,-3-3 5 0,4 1 7 16,-1-3 14-16,1 1 12 0,0-2-3 15,0-3-8-15,1 0-12 0,3-1-8 16,0-4-10-16,6 0-4 0,-2-5-4 16,4 1-1-16,4-2-2 0,0-1-2 0,3 0-2 15,0 2 0-15,-3 2 2 0,-1 2 2 16,0 1 2-16,-6 1 9 0,4 5 14 15,-7 2 19-15,1 2 18 0,-4 6 10 0,-1 1 5 16,2 2 0-16,-4 1-4 0,-4 3-6 16,3-2-7-16,-2 4-13 0,-3-3-13 15,4 0-12-15,-3 0-11 0,-1-3-5 16,3 1-3-16,-3 0-14 0,3-4-46 16,-2 0-93-16,5-1-135 0,-5-2-152 0,-2-1-200 15,-1-1-380-15,-2 0-155 0,-2-1 79 16,0-1 395-16,-2 1 269 0,-5-1 168 15</inkml:trace>
  <inkml:trace contextRef="#ctx0" brushRef="#br0" timeOffset="176117.57">19400 5685 336 0,'1'-7'698'0,"2"0"-27"15,1-1-153-15,-3 1-156 0,1-3-107 16,1 4-59-16,-1-3-25 0,3 1-13 0,-2 0-10 15,-1 0-9-15,3 1-14 0,-2-2-7 16,1 2 1-16,-3-1 3 0,3 3 1 16,-1-1-5-16,-3 0-4 0,5 1-11 0,-4 1-8 15,-1 1-9-15,2-1-10 0,-1 3-14 16,-1-1-13-16,0 0-11 0,0 1-12 16,0 1-7-16,0 0-9 0,0 0-1 15,-1 0-6-15,-2 3-1 0,-2-1 0 0,-3 6 3 16,-5-1 0-16,1 4 5 0,-5 2-1 15,2 2 6-15,-4 4-2 0,1 1 1 16,-4 1 3-16,4 1 0 0,-2 0 3 16,1 2-5-16,3-2 1 0,-1-1-3 0,3 2 0 15,0-4-4-15,1 0-2 0,2 0-2 16,2-3-1-16,1-1-2 0,-1-2-2 16,4-1 0-16,-2 0 0 0,4-4 0 15,-1 1-6-15,3-3-7 0,0 0-18 0,-1-1-23 16,0-1-27-16,2-1-34 0,0 0-42 15,0-1-39-15,2-2-39 0,1 0-33 16,4 0-49-16,1-5-77 0,4-1-86 16,-2-3-186-16,3-1-76 0,0-4 45 15,2 0 227-15,1-3 183 0</inkml:trace>
  <inkml:trace contextRef="#ctx0" brushRef="#br0" timeOffset="176550.41">19374 5581 112 0,'4'-13'645'0,"-1"-1"96"0,-2 1-116 0,1 0-174 15,0 1-139-15,-2 4-82 0,3-1-46 16,-1 1-21-16,-1 2-17 0,2 2-17 16,2 1-20-16,-4 1-23 0,1-1-20 15,-1 3-10-15,3 0-11 0,-3 0-7 0,1 2-8 16,0-1-7-16,-1-1-8 0,1 2-6 15,-2 1 1-15,3 2-2 0,-1 2 1 16,1 1 0-16,-1 4 6 0,3 3 4 0,-2 0 8 16,1 3 5-16,1 2 6 0,-2 2-1 15,3 0-2-15,-2-1-5 0,3 4-4 16,-1-1-4-16,-1-1-1 0,0 0 0 16,1 1 3-16,0-3-3 0,0 1-5 15,1-2-2-15,-2 0-5 0,1-2 3 0,0 0-2 16,-2-2-2-16,0-3-3 0,0-1-3 15,-1-1 2-15,0-1-3 0,0-2-1 16,1-1-2-16,-4 2 2 0,3-4-3 16,-1 0-8-16,2-2-18 0,-3 1-17 0,-1-3-25 15,0 1-26-15,0-2-27 0,0-2-25 16,0-1-43-16,-1-2-75 0,-1-2-106 16,0-3-137-16,0 0-177 0,-1-2-56 15,-1 0 89-15,-1 0 218 0,-3 0 170 0</inkml:trace>
  <inkml:trace contextRef="#ctx0" brushRef="#br0" timeOffset="176745.89">19337 5835 179 0,'-16'-2'724'15,"3"1"85"-15,1-1-157 0,0 0-208 0,6-1-139 16,0 3-73-16,4 0-30 0,2 0-24 16,2 0-36-16,4 0-38 0,2-2-33 15,3 0-23-15,6 1-12 0,1-1-11 0,4 2-5 16,2-2-6-16,-1 2-6 0,0 0-5 15,-1-3-8-15,1 3-22 0,-2 0-33 16,-5-2-53-16,3 2-88 0,-7-3-132 16,0-1-215-16,0 0-229 0,-4 0-37 0,-1-1 153 15,-2 0 257-15,0 0 159 0</inkml:trace>
  <inkml:trace contextRef="#ctx0" brushRef="#br0" timeOffset="177550.74">19736 5668 473 0,'5'-5'810'0,"1"5"-91"16,-1-2-196-16,0 2-182 0,0 2-116 16,4-2-59-16,-1 3-30 0,0 1-23 15,3-1-27-15,-1 2-18 0,-2 4-11 0,2 1-3 16,0 2-6-16,-2 1-5 0,0 3-5 15,1-1-3-15,-2 2-1 0,2 3-3 16,-4-2-2-16,3-1-6 0,-3 1-2 16,-2-1-1-16,3-1-5 0,-3-1 0 0,1-1-3 15,-3-2-1-15,2-1 1 0,-1-4-2 16,-2 1 1-16,0-1-2 0,0-3-1 16,-2 1 3-16,-1-3 2 0,3 0 6 15,-1 1 8-15,-2-3 13 0,2 0 10 16,0 0 10-16,-1-3-2 0,1-2 24 15,1-2-57-15,-2 0-6 0,-1-2-3 16,3-1-3-16,3 0-2 0,-1-2 1 0,1-3 1 16,2 1 1-16,-1 0 0 0,1 1 0 15,0-1-2-15,1 1 0 0,0 1-4 16,4-2-1-16,-1 4-1 0,2-2-2 16,0 2 1-16,-1 1-3 0,3 1 0 0,1 1-2 15,-5 0 2-15,4 2-1 0,-2 3-1 16,-1-1-1-16,0 1-1 0,0 2 1 15,0 2 2-15,-2 2-1 0,-1 2 0 0,-1 1 2 16,1 1 2-16,-2 3 0 16,0 2 3-16,1 1-3 0,-3-1 0 0,-2 3 1 15,1-1 0-15,-2 0 0 0,-2 1 2 16,2-1-1-16,-1-3-1 0,-2 2 0 16,0-2 0-16,0-2 0 0,1-1 0 15,0-2 1-15,-1-2 0 0,3 1 1 0,-1-4 2 16,-3 1 0-16,4-1 8 0,-1 0 6 15,1-1 8-15,0-1 12 0,0-1 0 16,0-3-4-16,1 1-12 0,1-4-10 0,0-2-3 16,2 0-4-16,2-2-6 0,1-1 7 15,-1-3 6-15,2 1 3 0,3-3-5 16,-2 2-7-16,5 1-1 0,-4-1-2 16,3 2-2-16,3 1 0 0,-4 2 3 0,1-1 3 15,5 4 1-15,-6 0 4 0,6 0 1 16,-1 2 5-16,-3 2-3 0,2 1-2 15,-3 2-1-15,0 2 1 0,-3 1-1 16,1 2 7-16,-2 2 2 0,0 0-2 0,-6 3 0 16,3-1-6-16,-3 2 0 0,1 0-6 15,-4 1-6-15,0 0-14 0,-3 1-26 16,1 0-55-16,-3 1-80 0,-1-1-116 0,-3 0-155 16,-3-1-262-16,3 1-278 0,-2-3-47 15,4-1 198-15,4 0 327 0,3-2 196 16</inkml:trace>
  <inkml:trace contextRef="#ctx0" brushRef="#br0" timeOffset="177647.47">20364 6058 609 0,'-8'8'923'0,"0"-2"-166"15,2-3-323-15,-2-2-318 0,3-1-338 16,-1-1-371-16,1-2-133 0,0-2 72 16,-1 1 256-16,2 1 156 0</inkml:trace>
  <inkml:trace contextRef="#ctx0" brushRef="#br0" timeOffset="-97241">17944 6575 275 0,'3'3'430'16,"-1"1"-2"-16,-1-3-61 0,-1 1-92 0,1 0-66 15,2-1-44-15,-3-1-21 0,0 2-4 16,0-2-3-16,0 0-1 0,0 0-3 15,1 0-7-15,-1 0-10 0,0 0-8 16,0 0-9-16,2 0-5 0,-2 0-1 0,0 0-4 16,0 2-4-16,0-2-6 0,0 0-4 15,0 0-3-15,0 0 0 0,0 0 0 16,0 0-2-16,-2 0 2 0,2 3-6 0,-1-3-6 16,1 0-4-16,-3 2 2 15,2-1-1-15,0-1-1 0,-1 0-1 0,-1 0-2 16,-3 2-1-16,0-2 3 0,-1 1 3 15,1 1 7-15,-3-2 2 0,1 1 0 16,-1 1-3-16,1-2-2 0,-1 1-1 16,1 1-4-16,0-2-4 0,2 1-8 0,-2 0-3 15,0 1-5-15,0 0-2 0,2-1-4 16,-2 2-1-16,0-1 2 0,3 1-1 16,-1-1 2-16,-1 1-2 0,0 2 3 0,1-3-4 15,-1 3 2-15,2 0-2 0,0-1 4 16,0 1-1-16,-2 2 0 0,2-4 1 15,1 4 1-15,0 0 2 0,-1-1 0 16,1 2-1-16,1-1-1 0,-1 1-2 0,3 0-1 16,0 0-1-16,1 1-2 0,0 0 0 15,0-1 1-15,1 1 0 0,2 0 1 16,2 1-2-16,1-2 2 0,1 2 0 16,1 1-1-16,0-3 2 0,2 2-1 0,2 0 5 15,-1-1 4-15,3 0 3 0,-1-1-1 16,2 1-6-16,1-4-4 0,1 2-5 15,0-1-3-15,0 1-5 0,1-4 0 0,0 0-2 16,-1 0 0-16,3-1 0 0,-2-1-3 16,1-1-4-16,-1-1-2 0,1-1-1 15,-3-1-2-15,2 0-1 0,1 0 0 16,-3-2-1-16,1 0-1 0,0 0-1 16,-2-1-1-16,0 2 0 0,-1-5 3 15,-2 4 0-15,1-2 0 0,-4 1 0 0,-1-2-1 16,0 2 1-16,-2 0 2 0,-1 0 4 15,0 2-3-15,-2-2 5 0,0-1 0 16,-1 2 0-16,0-2 2 0,-2 0-4 0,0 1-1 16,0-1-4-16,-4 0-2 0,3 2-3 15,-2-1-3-15,-1 1 0 0,-2-2 0 16,-2 1-2-16,0 2 0 0,-3-3-2 16,-1 1-2-16,-1 0-1 0,-4 1-7 0,1 1-5 15,-1 0-11-15,-3 1-18 0,1 0-20 16,-1 1-27-16,2 2-31 0,-1-2-36 15,4 2-32-15,-3 0-27 0,4 2-25 0,0-2-31 16,3 2-39-16,0 1-39 0,1 0-49 16,2 0-63-16,2-2-70 0,-2 1-104 15,4-1-124-15,0 2 21 0,1 0 144 16,2-1 237-16</inkml:trace>
  <inkml:trace contextRef="#ctx0" brushRef="#br0" timeOffset="-96742.33">17947 6481 379 0,'2'-7'615'0,"-1"-2"-2"0,-1 0-123 16,0 1-122-16,0 2-82 0,0 1-54 0,1 0-32 16,-1 1-29-16,3 1-31 0,-3 1-29 15,0 0-24-15,0 2-12 0,0 0-11 16,0 0-4-16,0 4 0 0,0 1 14 0,0 3 13 16,-3 4 10-16,2 1 6 0,0 5 6 15,-1 1 12-15,0 4 9 0,-3 0-3 16,5 2-20-16,-2 1-13 0,0 1 0 15,-1-1 10-15,2 2 5 0,-3 0-7 16,1-1-10-16,-2 0-10 0,4-1-5 0,-3 1-7 16,-1-2-5-16,5-2-9 0,-4-1-6 15,3-1-11-15,-1-1-4 0,1-4-7 16,1 1-5-16,-2-2-7 0,0-2-5 16,2-2-3-16,-1-1-3 0,1-1-3 0,0-1 0 15,0 0 0-15,0-4 0 0,0 1-1 16,1-3-1-16,-1 1 0 0,0 0-7 15,0-1-15-15,2-2-26 0,0 0-43 0,-2 0-60 16,1 0-69-16,-1-2-78 0,3 2-81 16,-3-3-85-16,4 0-130 0,-4-1-224 15,4-3-120-15,1-4 68 0,3 2 265 16,1-2 236-16</inkml:trace>
  <inkml:trace contextRef="#ctx0" brushRef="#br0" timeOffset="-95775.91">18372 6815 514 0,'-1'0'722'0,"-3"0"-40"16,-1-2-149-16,5 2-141 0,-2-1-101 0,2-1-54 16,2 2-38-16,-2-2-32 0,0 1-29 15,3 1-21-15,-1-2-11 0,2 0-4 16,-3 2-3-16,3-4-9 0,-1 1-10 15,2-2-1-15,-2 0-4 0,2 0-1 0,-1 1-1 16,2-4 2-16,-1 2-3 0,2-1-6 16,-3-2-11-16,0 0-6 0,3 1-3 15,-3-2-2-15,2 1 2 0,-1 1-3 0,-1-1 0 16,0 1-3-16,2 1-1 0,-5 1 0 16,1 0-1-16,-1 2-3 0,-1-1-3 15,0 2-4-15,0 1-5 0,0 2-3 16,0-3-4-16,0 3-5 0,0 0-1 15,0 0-7-15,0 0-3 0,0 3-3 16,0 1 3-16,0 2 0 0,0 1 0 0,-1 2 2 16,1 3 1-16,0 1 3 0,0 3 0 15,0-1-3-15,0 0 2 0,0 3-2 16,0 0 4-16,1-1-4 0,-1 0 4 0,0 1-3 16,1-3 0-16,-1 2 1 0,0-2 0 15,0 0 0-15,0-2 2 0,0 1-2 16,0-3-1-16,0 1 1 0,-1 0-1 15,1-2-1-15,-1-1 0 0,-1 0 1 0,2-3 0 16,-1 1 0-16,1-1 1 0,-3-2 3 16,0-1 6-16,3 1 6 0,-4-1 8 15,3-1 2-15,-2 1 6 0,-1 0 0 0,1-2-4 16,-2 2-4-16,-1-1 0 16,2-1-1-16,-3 1-4 0,2-2-2 0,-3 2-3 15,2-2-1-15,-2 3 4 0,2-3-2 16,0 0 1-16,-3 2-1 0,2-2 4 15,1 0 2-15,1 0 1 0,-2 0 2 0,4 0 1 16,-1 0 2-16,1 0-3 0,1 0 4 16,0 0 1-16,2 0 2 0,0 0 1 15,2-2-3-15,0 2-3 0,-1 0-8 16,1 0-2-16,0-3-2 0,2 3-2 0,0-2-2 16,1 2 4-16,2 0-4 0,3-2 2 15,3-1-4-15,-1 1 3 0,6 1 1 16,-3-3 0-16,2 1 2 0,0 2-3 15,-1-2 1-15,-2 2-3 0,1-1-2 0,-7 0 1 16,3-1-2-16,-2 3-1 0,-2-2-2 16,-4 2-1-16,4 0-4 0,-4-2-5 15,-2 2 0-15,2 0-2 0,-2 0-6 16,-1 0-14-16,0 0-28 0,0 0-33 0,0 0-37 16,0 0-36-16,-1 0-42 0,1 2-40 15,-3-2-48-15,2-2-44 0,0 1-45 16,-1-4-36-16,0 1-49 0,-3-2-52 0,3 0-61 15,-1-2-56-15,1 1-81 0,2-2 41 16,4-1 132-16,-1 0 210 0</inkml:trace>
  <inkml:trace contextRef="#ctx0" brushRef="#br0" timeOffset="-95176.52">18753 6723 32 0,'0'-5'518'0,"2"0"81"15,-2 3-31-15,0-3-103 0,0 2-103 0,2 2-87 16,-2-1-58-16,0 1-41 0,0-1-34 16,0 1-29-16,0 1-21 0,0 0-11 15,0 0-9-15,0 0-5 0,-2 0-3 16,2 0-7-16,0 0-10 0,0 1-4 0,0 1-6 15,-2-2-3-15,1 1 3 0,-2 2 5 16,-1 2 4-16,0-2 4 0,-1 4 1 16,-1-1 0-16,1 0 1 0,0 2 3 15,-1 1 3-15,3 0-2 0,-4 1 1 0,1 2-1 16,1-2-1-16,1 5-3 0,0-3-1 16,0 1 1-16,0 0 1 0,1 0-1 15,2 1-3-15,-1 0-1 0,2-1-6 16,2-2-2-16,-1-1-4 0,2 1-1 15,2-2 4-15,0 3-4 0,1-3 3 0,2-1-5 16,-2-3 4-16,2 0-5 0,0-1 4 16,-1-1-2-16,0 0 4 0,-2 0 1 15,0-3 1-15,-2 0 0 0,2 0-5 0,-2-3-8 16,3 2-9-16,-1-2-4 0,-2 0-3 16,1-3-2-16,-1 1-3 0,0-2-3 15,0 0 0-15,0 0-3 0,-1-1 0 16,1 1-3-16,-2 0 6 0,-1-1 0 0,0 1 3 15,-1-1-3-15,-2 2-1 0,1-1 0 16,-1 1-2-16,-2-1-2 0,2 3-1 16,-2-1-4-16,2 2 0 0,-2 1-8 15,-2-1-13-15,0 1-22 0,2-1-30 0,-1 3-41 16,1 0-44-16,-1 0-51 0,1 0-48 16,1 0-52-16,0 1-68 0,1 1-76 15,2-2-105-15,-3 2-151 0,4-2-75 16,4 1 75-16,2 1 213 0,2 2 197 15</inkml:trace>
  <inkml:trace contextRef="#ctx0" brushRef="#br0" timeOffset="-94749.66">19115 6924 353 0,'0'0'612'0,"0"1"28"0,0-1-97 15,0 0-120-15,0 0-117 0,2 0-75 0,0 0-39 16,-1 0-19-16,5 0-13 15,1 2-19-15,1-2-21 0,0 1-16 0,6 0-10 16,-3-1-10-16,3 2-8 0,0 0-5 16,3-1-6-16,-2 1-5 0,2-2 1 15,-3 2-4-15,2 0-2 0,-1 1-5 16,-3-3-5-16,-1 2-3 0,-1-1-5 0,1-1-1 16,-5 0-5-16,0 0-3 0,-2 0-7 15,1 0-6-15,-2 0-7 0,-2 0-3 16,1 0-6-16,1 0-8 0,-3 0-16 0,1 0-22 15,-1 0-26-15,0 0-37 0,0-1-54 16,-1-1-69-16,-2-1-89 0,0-1-106 16,0 1-126-16,-2-5-215 0,-2 1-29 15,1-1 102-15,-3-1 273 0,-1 0 164 0</inkml:trace>
  <inkml:trace contextRef="#ctx0" brushRef="#br0" timeOffset="-94560.18">19193 6798 725 0,'-14'-2'1024'0,"6"2"-178"16,1 0-267-16,4-1-201 0,1 1-100 16,2-2-44-16,2 0-38 0,2 2-54 0,6-1-51 15,0 1-37-15,6 0-28 0,-2 0-30 16,0 0-41-16,1 0-59 0,0 1-78 16,0-1-116-16,-3 0-164 0,-1-1-261 15,-3-3-140-15,3 2 49 0,-1-1 246 16,1 0 223-16</inkml:trace>
  <inkml:trace contextRef="#ctx0" brushRef="#br0" timeOffset="-93843.08">19689 6682 199 0,'-2'-3'737'0,"1"3"86"16,-1-1-169-16,2-2-202 0,0 1-145 0,0-1-82 15,5 0-52-15,-2 1-45 16,4-3-36-16,0 0-23 0,1-1-3 0,0 0 7 16,1-3 12-16,0 1 4 0,-2-2 1 15,0 0-2-15,0-1-2 0,2-1-2 16,-5 0 1-16,4 0 3 0,-3-1 1 0,-1 2-1 15,0-1-8-15,-1 2-9 0,-1 0-13 16,-1 2-8-16,-1-1-8 0,0 4 0 16,0 0-5-16,0 3-7 0,0-1-8 15,0 0-8-15,0 3-7 0,0 0-5 0,-1 0-4 16,-1 3 4-16,-1 2-1 0,-1 2 4 16,0 1-4-16,1 4 5 0,0 0 2 15,0 2 5-15,-1 1 3 0,1 0 1 0,2 1 0 16,1 1-3-16,-2 0-1 0,2 0-2 15,0 0-1-15,2-2-4 0,-2 2-3 16,1-2 1-16,-1-2 1 0,0 2-1 16,2-1-1-16,-2-1-1 0,0-2-1 0,0 1 1 15,0-2-2-15,-2-2 3 0,2 2-2 16,-1-1 2-16,-1-1 0 0,0-1-1 16,-2-2 1-16,3 1-1 0,-3-2 8 15,3 2 6-15,-4-3 8 0,0 2 6 0,0-2 5 16,-1-2-2-16,-3 2 0 0,2 0-3 15,-1-1 0-15,2 0-1 0,-2 0-2 16,0-1-2-16,2 3-3 0,1-3-4 16,2-1-4-16,-2 2-3 0,2-1 1 15,2-1 3-15,-1 0 4 0,0 0 1 0,2 0 0 16,0 0-5-16,2 0-4 0,0 0 1 16,-1 0 0-16,1 0-1 0,-1 0 1 15,4 0-3-15,-4 0 4 0,3 0 4 16,0 1 8-16,4 2 4 0,-1-3-1 0,2 0-4 15,-1 2-5-15,2-2-3 0,0 2-4 16,-2-2-4-16,0 0-4 0,1 0-6 16,-2 1-13-16,-1 1-43 0,2-2-78 0,-3 0-118 15,3 0-149-15,-3 0-193 0,-2-2-309 16,2 1-214-16,0-3 27 0,-1 0 292 16,5 1 313-16,-1-2 190 0</inkml:trace>
  <inkml:trace contextRef="#ctx0" brushRef="#br0" timeOffset="-93641.63">20001 6906 296 0,'-3'1'990'0,"-1"1"193"0,3-2-280 0,-1-2-300 16,2 1-181-16,2-2-73 0,-1 1-41 16,3 1-63-16,0-1-79 0,1-1-64 15,-1 3-41-15,1-3-25 0,2 1-22 16,-4 2-28-16,-1 0-39 0,1 0-53 0,-2 0-62 15,-1 0-77-15,0-2-95 0,0 1-135 16,0-3-164-16,-1 1-254 0,-2-3-53 16,3 2 112-16,0-1 309 0,0 1 207 0</inkml:trace>
  <inkml:trace contextRef="#ctx0" brushRef="#br0" timeOffset="-92843.76">20268 6696 3 0,'-3'-3'630'0,"-2"1"201"0,1-1-102 16,3 0-199-16,-1 0-175 0,2 0-95 15,0-1-43-15,0-1-29 0,3 0-34 16,1 0-44-16,1-2-29 0,-2-1-16 16,2-1 2-16,-1-1 9 0,2 0 3 0,-3 0 2 15,1-4 2-15,1 2 1 0,-4-2 0 16,-1 1-4-16,2 0 0 0,-2-2-5 16,-2 2-4-16,2-1-5 0,-1 0-5 15,-4 2-5-15,5 1-8 0,-2 3-5 0,0 0-7 16,1 3-7-16,-1 0-12 0,2 0-8 15,-1 3-7-15,1-1-6 0,0 3-2 16,0 0 0-16,-2 3 3 0,-1 4 2 16,0 0 1-16,2 2 1 0,-1 3 1 0,0 0 2 15,1 1-1-15,-2 2 2 0,1 2 0 16,0-1 1-16,1 2 3 0,1 2 1 16,0-2 2-16,0 3 1 0,0-1-2 0,0-3-1 15,1 3 1-15,1-2-1 16,0 0-1-16,-2-1-3 0,1 0 1 0,-1-4-2 15,2 0-1-15,-2-1 0 0,0-2 0 16,0 1 3-16,-2-3 1 0,1 0 2 16,-1-1 3-16,-1-1 6 0,-1-2 5 0,0 0 7 15,-1 1 8-15,1-2 4 0,-3 2 0 16,0-2-4-16,0-2-2 0,-2 0-2 16,0 1-6-16,3 1 1 0,0-1 0 15,-2-2 1-15,2 0-4 0,2 2-1 0,-1-2-3 16,4 2-1-16,-1-2 4 0,2 0 1 15,0 0-2-15,0 0-1 0,2 0-2 16,-1 0 0-16,4 0-3 0,-1 0-2 0,-1 0 8 16,3 1 11-16,3-1 8 0,1 2 1 15,4 0-1-15,0-2-2 0,2 0-2 16,2 1-2-16,-3 1-5 0,1-1 1 16,3-1-4-16,-3 1 0 0,0 2-4 15,-2-3-6-15,-1 0-7 0,-5 0-4 0,0 0-1 16,-3 2-2-16,0-2-1 0,-1 0-4 15,-3 0-7-15,1 0-14 0,-2 0-27 16,3 0-40-16,-3 0-47 0,0 0-60 0,-3 0-70 16,3 0-80-16,0 0-89 0,0 0-95 15,0-2-103-15,0-2-134 0,3 1-164 16,-1-2 24-16,2 0 171 0,1-2 289 16,4 2 172-16</inkml:trace>
  <inkml:trace contextRef="#ctx0" brushRef="#br0" timeOffset="-92275.28">20853 6678 21 0,'1'-5'569'0,"-1"2"150"16,-1-2-37-16,-1 0-145 0,-1 0-164 0,0 3-104 16,-1-3-48-16,0 2-27 0,-3-2-28 15,1 1-34-15,2 1-33 0,-1-1-20 16,-3 1-4-16,1 1 5 0,-4 0 6 0,3 1 4 16,-3-1 2-16,-3 2 8 15,1 2 8-15,-1-1 6 0,2 3 9 0,-2 1-1 16,1 0-7-16,0 2-13 0,1 0-16 15,-2 5-7-15,7-2-5 0,-2 0 0 16,0 4 0-16,4-1-2 0,1-1-4 16,1 4-3-16,3-3-5 0,3 2-1 0,1-2-2 15,1 0 1-15,4 1-2 0,3-2 4 16,2 0 7-16,3-1 4 0,1-2-1 16,6-2-6-16,-2 0-7 0,3-2-9 0,-3-2-9 15,4 0-3-15,-1-3-2 0,-3-1-2 16,0-2-2-16,-1-2-2 0,-1-1-3 15,-4 0-2-15,1-3-4 0,-4 0-3 16,1-1-3-16,-4-2-3 0,-3-1 1 0,1 1-2 16,-1-1-3-16,-4-1-5 0,-1 1-3 15,-4 2-3-15,-1-2-4 0,-4 0-12 16,-2 2-10-16,-2 1-9 0,-3-1-15 16,-4 2-19-16,0 1-31 0,-2-1-36 0,-2 4-37 15,-1 0-37-15,1 2-37 0,1-1-39 16,0 2-39-16,4 2-42 0,0 0-50 15,1 0-61-15,2 0-88 0,0 0-119 0,2 0-101 16,4 0 45-16,3 0 171 0,-2 2 226 16</inkml:trace>
  <inkml:trace contextRef="#ctx0" brushRef="#br0" timeOffset="-91843.43">20841 6408 144 0,'-3'-5'675'0,"-3"1"92"0,1 1-138 15,-2 3-177-15,0 1-127 0,-1 3-55 16,0 6-8-16,-3 2-7 0,5 3-15 15,-2 6-15-15,5 1 0 0,-1 4 5 0,0 2 3 16,2 2-2-16,1 3-6 16,1 2-5-16,0-1-1 0,1 2-2 0,-1-1-6 15,4-1-11-15,-2-1-19 0,0 0-12 16,0-3-24-16,1-1-31 0,-3-2-36 16,0-3-28-16,0-2-18 0,0-5-10 0,0-1-12 15,0-3 0-15,0-1-4 0,0-2 0 16,0-3-4-16,0-1 0 0,0-1 1 15,0-1 0-15,3-2 2 0,-3-1-3 16,0 1-2-16,0-1-13 0,0-1-38 0,0 0-74 16,-3-1-114-16,3-2-164 0,-5-3-194 15,-4-3-254-15,-2-3-370 0,-7-3-72 16,-1-5 170-16,-6-1 438 0,-2-2 267 0,-1-4 163 16</inkml:trace>
  <inkml:trace contextRef="#ctx0" brushRef="#br0" timeOffset="-62323.27">17987 7583 227 0,'0'0'652'0,"0"0"-3"0,0 0-124 15,0 0-140-15,0 0-105 0,0 0-72 16,0 0-37-16,0 0-28 0,1 0-19 16,-1 0-21-16,0 0-12 0,0 0-8 15,0 0 5-15,-1 2-1 0,-1-2-3 0,2 2-6 16,-1-1-5-16,-3-1-6 0,3 2-6 16,-3-1-8-16,-1-1-7 0,1 2-10 15,-4-2-6-15,0 1 0 0,-2 1-2 0,2 1 1 16,-4 0 2-16,0-2 4 0,1 4 4 15,-1-2 6-15,-1 2 3 0,0 0 3 16,0 2 0-16,2-2-2 0,-2 2-1 16,1-2 2-16,4 3-1 0,-2-3 0 15,-1 3 0-15,3 1-1 0,2-1-1 0,-1 2-2 16,2 0-1-16,1 2-5 0,4-2 0 16,0 0-1-16,0 1 1 0,4-1 1 15,1 0-2-15,0 2-1 0,3-2 4 0,2 0 2 16,2-1 2-16,1 0 4 0,1 0 0 15,2-1-1-15,1-2-1 0,1-1-1 16,2 0-3-16,-3-1-7 0,5-4-8 16,-4 3-4-16,2-3-6 0,-2-3 2 15,-2 3-2-15,-2-4-1 0,-2-1-2 0,2 1 0 16,-3-3-2-16,0 2 2 0,-6-2-2 16,1-1 3-16,-2 1-2 0,-2-1-3 15,-2 0-4-15,0-1-3 0,-2 1-4 16,-2-1 1-16,-3 0-2 0,1 0-2 0,-3-2-1 15,-2 4-3-15,1-1-10 0,-2-1-9 16,-1 4-15-16,0-2-17 0,1 3-32 16,-2-1-31-16,-1 1-42 0,4 1-37 0,-1 3-38 15,-1 0-34-15,0 0-28 0,4 3-17 16,-1 1-13-16,-2 1-19 0,2-2-24 16,0 2-31-16,1-2-41 0,3-1-41 15,1 1-49-15,0 1 9 0,2-4 79 0,3 0 136 16</inkml:trace>
  <inkml:trace contextRef="#ctx0" brushRef="#br0" timeOffset="-61957.25">17910 7553 75 0,'5'-8'546'0,"0"-1"59"16,-1 1-68-16,-3 2-119 0,2 0-108 0,-1 2-74 15,0-1-54-15,-1 4-32 0,2-1-26 16,-3 4-15-16,2 0-3 0,0 6 3 16,-2 1 10-16,0 5 3 0,-2 3 2 0,0 2-6 15,-1 2-4-15,-2 3-6 0,1 1-3 16,-1 4-4-16,-4-3-1 0,4 3-2 16,-2-2-1-16,2 2-4 0,1-2-5 15,-5-3-8-15,7 0-10 0,-3-1-11 0,2-3-11 16,1 0-10-16,1-3-10 0,-1-1-8 15,0-1-4-15,2-3-5 0,0-2-6 16,0 0 0-16,0-3-3 0,2-2 1 16,0 2-6-16,-2-2-11 0,1-1-25 0,-1 0-40 15,2-1-49-15,0-1-51 0,-1-1-58 16,1 1-61-16,-1-2-96 0,1-2-151 16,0-4-248-16,3 0-83 0,0-3 96 0,-2-1 277 15,2 0 197-15</inkml:trace>
  <inkml:trace contextRef="#ctx0" brushRef="#br0" timeOffset="-61448.61">18295 7737 193 0,'3'-5'539'0,"0"1"39"0,-1 1-57 16,-2 0-108-16,0 1-97 0,0 0-66 16,-2-1-49-16,2 3-42 0,-1 0-37 0,-1 0-37 15,2 0-23-15,-1 3-1 16,-4-1 3-16,3 3 7 0,-1 1 1 0,-2 0 0 15,0 3-5-15,-1 0-7 0,2 1-9 16,0 0-1-16,1 1-5 0,2 0 1 16,1-2-2-16,0 0 3 0,0-2 7 0,3 1 5 15,2-2 3-15,-1-1 3 0,4 0 0 16,-2-2 0-16,1-2-3 0,4-1-6 16,0-1-6-16,0-2-7 0,3-2-8 15,-3 0-9-15,1-3-8 0,3-2-2 0,-4-1-5 16,2 1-1-16,-4-1-3 0,-1-1-2 15,0-1-3-15,-2 2 0 0,-2-1-2 16,-3 2 0-16,1 2 0 0,-4-1 1 0,1 4-4 16,-3-2-4-16,-2 3-7 0,0-1-11 15,-4 1-20-15,-1 4-29 0,-3 0-37 16,1 0-45-16,-2 4-50 0,2 1-60 16,-1 0-70-16,-1 2-89 0,3-1-140 15,1 1-170-15,4-2-13 0,3 2 138 0,0-1 238 16</inkml:trace>
  <inkml:trace contextRef="#ctx0" brushRef="#br0" timeOffset="-61048.68">18328 7865 317 0,'-3'5'648'0,"-2"0"-2"0,0 1-114 16,-1-2-131-16,-2 2-105 0,2-1-67 15,1 2-41-15,-1 1-26 0,-1 0-30 16,1 4-25-16,2-3-22 0,-1 1-9 16,2 0-7-16,1 1-2 0,0-1 0 0,4 0 0 15,1 2 7-15,0-2 6 0,4 0 7 16,2 0-1-16,1-2 1 0,-1 0-6 16,4-1-4-16,0-2-7 0,-2-1-8 0,3-1-8 15,-1-2-3-15,1-1-6 0,-3-1-5 16,3-1-5-16,-1 0-6 0,-5-4-5 15,6-1-7-15,-5 0-2 0,-2-4-4 16,3 1-2-16,-5 0-3 0,-2 0-2 0,1-3-5 16,-4 1-5-16,0 2-5 15,-4 0-8-15,0 0-2 0,-3 2-10 0,-4 0-12 16,3 1-20-16,-3 1-22 0,0 2-27 16,2 0-31-16,-1 4-40 0,1-3-57 15,1 6-81-15,2-3-103 0,1 0-141 0,1 3-176 16,4-3-31-16,0 0 117 0,5 2 237 15,2 0 163-15</inkml:trace>
  <inkml:trace contextRef="#ctx0" brushRef="#br0" timeOffset="-60633.79">18806 7865 168 0,'4'-8'646'0,"0"4"59"0,-3-3-100 15,1 1-151-15,-1 2-128 0,4-1-73 16,-4 1-36-16,3-1-24 0,-3 4-23 16,-1-2-28-16,2 1-27 0,-1 1-14 15,-1 1-7-15,2 0-7 0,-2 0-11 0,-2 0-12 16,2 0-11-16,-1 1-8 0,-1 1 1 15,2 2 0-15,-1 2 6 0,1 2 4 16,-4 0-3-16,3 5-5 0,-2 0-4 0,1 0-1 16,2 1 0-16,-3 0 0 0,3 3-1 15,-1 0 1-15,1-2-3 0,-2 0-4 16,0-1-8-16,2 0-5 0,0-2-7 16,0 0-5-16,0-4-4 0,0 1-4 15,0-2 0-15,0 0-6 0,0-4-11 0,0 2-32 16,0-2-41-16,2-1-55 0,0 0-52 15,-2-2-52-15,-2 0-55 0,0 0-93 16,-1-4-144-16,-3-1-206 0,-1-3-87 0,1-2 84 16,3-3 228-16,3 0 204 0</inkml:trace>
  <inkml:trace contextRef="#ctx0" brushRef="#br0" timeOffset="-60165.04">18878 7703 212 0,'5'-10'603'16,"-4"3"32"-16,-1 1-79 0,0 1-124 0,0 1-110 15,0-1-80-15,0 2-43 0,0 0-28 16,0 1-28-16,0 2-25 0,0-1-23 16,0 0-15-16,0 1-5 0,0 0-6 0,0 0-7 15,0 1-11-15,-1 0-10 0,1-1-9 16,-5 2-7-16,1 1-3 0,2 2 2 15,-4 1 5-15,-2 1 9 0,-6 2 9 16,6 1 1-16,-5 3 3 0,-1-1 3 0,-1 0 5 16,0 1 1-16,0 2 0 0,0-2 1 15,-1 4 2-15,2-5-6 0,-2 2-3 16,2-2-6-16,-1 1-3 0,3-2-6 16,2 0-7-16,2-4-7 0,1 1-5 0,0-3-1 15,2 0 5-15,3-1 2 0,1-1 2 16,1-1 4-16,0-1-1 0,0-1 4 15,0 0-3-15,3 0-1 0,2 0 0 16,2 0-4-16,0 2-1 0,4-2-9 16,1 0-3-16,2 0-5 0,-2 0-3 0,2 0-1 15,-1 0 0-15,1 0 0 0,-4 0 0 16,-1 0-3-16,1 0 0 0,-6 0-3 16,3 0 3-16,-1-2-10 0,-1 2-21 0,3-1-51 15,-4 1-63-15,5-2-76 0,-1 1-86 16,1 1-109-16,0-3-155 0,-1 0-250 15,2-2-116-15,2-2 75 0,0 1 271 16,3 1 232-16</inkml:trace>
  <inkml:trace contextRef="#ctx0" brushRef="#br0" timeOffset="-59850.88">19214 7804 386 0,'-7'-3'858'0,"2"0"6"16,0 0-215-16,1 1-203 0,-1-1-110 15,1 1-44-15,4 0-26 0,0-1-44 16,0 3-55-16,1-1-49 0,2 0-31 0,0 1-4 16,2-3 8-16,3 3 10 15,0 0-1-15,3-3-6 0,-2 3-6 0,7-1-10 16,-2 0-14-16,4 1-15 0,-1-2-13 15,2 0-11-15,0-1-11 0,-2 2-7 16,2 0-17-16,-4-2-38 0,3 0-63 0,-6 1-82 16,5-1-104-16,-6 0-145 0,-3 0-227 15,0 0-290-15,-4 0-49 0,-4 3 166 16,-4 0 327-16,-5 2 202 0</inkml:trace>
  <inkml:trace contextRef="#ctx0" brushRef="#br0" timeOffset="-59698.29">19229 7916 265 0,'0'8'816'0,"2"-1"76"0,1-3-207 16,3-3-223-16,7 1-142 0,1-2-76 15,3-2-53-15,4 1-49 0,0-1-52 16,2 1-46-16,-2 0-59 0,-2 1-98 0,-4-3-159 16,-5 3-244-16,0-5-296 0,-3 1-71 15,-2-1 134-15,-3 2 294 0,-2 3 177 16</inkml:trace>
  <inkml:trace contextRef="#ctx0" brushRef="#br0" timeOffset="-58666.05">19782 7456 137 0,'-4'-3'654'0,"-3"3"94"0,4-1-92 16,0-2-157-16,0 3-135 0,2-2-75 0,1 1-36 16,0 1-17-16,0-2-25 0,1 1-25 15,-1 1-22-15,3-2-9 0,-2 2-7 16,3-1-2-16,-3-1-2 0,6 2-2 16,-3-1-6-16,5-1-8 0,0 2-15 0,2-2-14 15,4 2-15-15,0 0-13 0,4-1-13 16,-2 0-11-16,2 1-7 0,2-2-8 15,-4 1-6-15,4 1-4 0,-5 0-7 0,-1 0-3 16,1 0-5-16,-2 0-2 0,-2 0-3 16,-2 0 1-16,-2 1 0 0,0 1-2 15,-4-2 1-15,5 2 2 0,-5 0-2 16,0 1 8-16,-1 0-2 0,-2 0 4 0,1 2-2 16,0-1 0-16,-1 1 1 0,-1 3 1 15,-1 0 0-15,-1 3-3 0,-1-1 1 16,0-1 2-16,-4 3-1 0,1 0 2 15,-2-1-2-15,0 3 2 0,-1-2-1 16,-2-1 3-16,0 1 2 0,-2 2 2 0,-1-5 2 16,4 4 2-16,-4-2-4 0,1 1 0 15,0-2 3-15,3 1-2 0,-1-2-1 16,-2 0 1-16,5 0 0 0,0-1-3 16,1-3-3-16,0 2-7 0,1-2 0 0,3-2-2 15,-1 0 4-15,3 0 2 0,-1-1 5 16,0-1 4-16,2 0 2 0,0-1 2 15,2 0-2-15,0 0 0 0,1 0 2 16,2 2 9-16,1-2 10 0,2 3 4 0,3-1 0 16,0-1-3-16,6-1-8 0,-2 2-10 15,4-2-8-15,-3 0-4 0,-1 0-4 16,1 0-3-16,-2 0-6 0,-2 0-17 0,-1-2-41 16,-1 2-70-16,-3-1-96 0,-1-1-132 15,3-1-156-15,1-1-184 0,1-1-260 16,2-1-199-16,-2 1 38 0,2 0 270 15,2 2 330-15,-1 3 201 0</inkml:trace>
  <inkml:trace contextRef="#ctx0" brushRef="#br0" timeOffset="-58516.45">20265 7749 389 0,'0'3'988'0,"1"0"125"0,-1-2-258 16,2-1-243-16,-2 0-144 16,1-1-63-16,3-1-49 0,-3 1-76 0,5-2-90 15,0 1-72-15,3 1-44 0,-1-2-30 16,1 1-29-16,-1-1-46 0,-2 0-82 15,1 1-112-15,2 0-130 0,-3 0-136 0,1-1-162 16,-4 0-246-16,2 0-105 0,-4-2 89 16,3 0 290-16,1 3 246 0</inkml:trace>
  <inkml:trace contextRef="#ctx0" brushRef="#br0" timeOffset="-58017.79">20715 7456 65 0,'3'-9'601'0,"0"0"110"0,1-1-84 0,-3 2-155 15,2-2-125-15,3-1-76 0,-3 2-36 16,2 0-19-16,0 2-18 0,-2 1-20 15,2-2-14-15,-2 4-5 0,1-1 3 0,0 2 2 16,-2 0-3-16,1-2-8 0,-3 5-10 16,0-2-16-16,0 0-19 0,0 2-18 15,0 2-8-15,-2 0-2 0,2 3 4 16,-1 3 0-16,1 2-3 0,-2 4-2 0,0 0-3 16,0 3-1-16,0 3 0 0,0-1-3 15,-1 4-2-15,2-1-2 0,-3 2-2 16,3 0 1-16,-1 1-4 0,-1-2-2 15,1 0-4-15,1-2-5 0,-1 1-3 0,0-2-6 16,2-1-8-16,0-2-9 0,0-2-6 16,0 0-5-16,0-3-4 0,0-3-4 15,0 3-5-15,2-4-2 0,-2-3 0 16,0 2 3-16,2-3-3 0,-2 0-5 0,0-1-9 16,0-1-19-16,0-1-34 0,0 0-45 15,-2 1-49-15,0-2-50 0,1-2-53 16,-3 1-80-16,-1-2-80 0,-2-1-85 0,-1-3-92 15,-4-3-152-15,2 0-178 16,-1-5 14-16,0 3 181 0,0-2 286 0,0 0 178 16</inkml:trace>
  <inkml:trace contextRef="#ctx0" brushRef="#br0" timeOffset="-57416.39">20772 7340 199 0,'6'-7'671'0,"1"2"44"15,-4-2-122-15,2 2-158 0,-1 0-125 0,-1 2-78 16,2 1-36-16,-2-1-22 0,2 0-20 16,-2 2-24-16,2-2-19 0,-2 3-8 15,2-2-4-15,-4 1-1 0,-1 1-4 16,2 0-7-16,-2 0-7 0,0 1-5 15,0 1 2-15,-2 1 2 0,1 1 1 16,-4 1-5-16,2 5-4 0,-2 0-1 0,0 2-2 16,-4-1 3-16,1 3-5 0,-1-1-3 15,-1 2 1-15,0 0-1 0,-2 0 0 16,-1 0 0-16,-1 0 0 0,1 0 0 0,-1 0 1 16,0-1-2-16,-2-1-2 0,2 1 0 15,-2-2-4-15,3 1 0 0,1-1-3 16,-2-1 2-16,2-1-2 0,2-1-4 15,0-1-6-15,3-3-9 0,1 2-4 0,0-3 0 16,5 1 1-16,-3-4 1 0,4 2 1 16,-1 1-1-16,1-4 2 0,1 0-1 15,-1 3 2-15,4-3-6 0,-3 0-5 16,3 0 1-16,3 1 3 0,3-1 2 0,0 1-1 16,5 1-5-16,-1-2-1 0,5 0-5 15,0 0-2-15,0 0-2 0,3 0 2 16,2 0 0-16,-3-2 3 0,1 1 4 15,-2 1 0-15,-2-1-2 0,-3-2-3 0,0 3 0 16,-6-3-3-16,4 2-2 0,-7 1-5 16,2-1-1-16,-5-1-4 0,0 2-1 15,0 0-4-15,-1 0-7 0,-1 0-21 0,-1 0-33 16,1 0-46-16,2 2-48 0,-3-2-44 16,0 0-49-16,0 0-53 0,0 0-58 15,0 0-59-15,-3-2-67 0,2 1-80 0,1-3-108 16,0 2-165-16,1-4-38 15,2 2 112-15,0 2 255 0,2-3 199 0</inkml:trace>
  <inkml:trace contextRef="#ctx0" brushRef="#br0" timeOffset="-56883.82">21151 7483 90 0,'4'-2'567'0,"-1"-4"76"16,-1 4-48-16,-2-1-112 0,0-1-119 16,0 3-88-16,-2 0-53 0,0-2-33 15,1 0-30-15,-3 3-22 0,0-2-20 0,-5 2-8 16,3 0-2-16,-3 0 4 0,-1 2 4 16,2-2-1-16,-5 3 0 0,4 0 2 15,-2 1 5-15,-1 2 3 0,0 1-2 16,3 0 0-16,-4 0-6 0,5 2-8 15,0-1-6-15,2 2-6 0,3 1-5 0,0-1-1 16,1 0-6-16,4 2-4 0,1 1-10 16,5 0-2-16,1-1-10 0,1 1-6 15,2-1-3-15,3 0-5 0,3-2-2 0,-1 0-7 16,3-1-5-16,-2-1-3 0,4-2-2 16,0 0 5-16,1-4-1 0,-2 2 3 15,3-4-6-15,-4 0 3 0,1-4-5 16,-4 2 3-16,-1-4-4 0,2 1 0 15,-6-2-5-15,1-1-8 0,0-2-5 0,-3 0-1 16,-2-1-4-16,0-1-1 0,-3 0-1 16,0 0 0-16,-5-1-5 0,0 0 0 15,-5 0-3-15,-2 1-7 0,0 0-5 0,-6 0-5 16,1 1-11-16,-1 2-9 0,-4 0-16 16,-3 2-24-16,1 0-29 0,1 3-30 15,-3 0-32-15,4 2-42 0,-2 0-46 16,1 2-51-16,1 4-45 0,3-1-45 0,-2-2-45 15,1 3-56-15,3-1-80 0,1-1-104 16,1 1-41-16,1 1 90 0,3-2 190 16,-1 1 177-16</inkml:trace>
  <inkml:trace contextRef="#ctx0" brushRef="#br0" timeOffset="-56499.86">21241 7335 345 0,'5'-14'645'0,"0"4"-3"0,-2-2-115 0,-3 1-119 16,5 4-86-16,-4-2-50 0,-1 4-29 16,2 0-27-16,-1 3-29 0,-1-1-35 15,0 2-17-15,0 2 7 0,0 2 19 0,-1 4 29 16,-1 5 10-16,-4 5 5 0,3 5-1 15,-3 5 4-15,-1 2 3 0,-1 4-4 16,0 3-10-16,-1 3-9 0,-1 1-7 16,2 1-5-16,-2-2-17 0,0 2-26 15,0-4-35-15,1-2-33 0,1 0-22 16,-2-2-16-16,4-3-6 0,-1-2-7 0,2-1-7 16,-2-4 1-16,4-3-2 0,-2-3-1 15,3-2 0-15,-2-2-3 0,1-4-1 16,2-2-2-16,1-1 2 0,-3-1-1 0,2-2-2 15,1 1-6-15,0-1-34 0,0-2-77 16,-1 1-121-16,-1 0-163 0,-1-1-201 16,-4-4-326-16,1-2-326 0,-5 0-35 15,-3-4 261-15,-2 0 402 0,-5-2 244 0</inkml:trace>
  <inkml:trace contextRef="#ctx0" brushRef="#br0" timeOffset="116704.68">18097 8496 35 0,'-1'-2'461'0,"1"2"55"16,-5-1-43-16,4-1-105 0,-1 2-104 15,1 0-62-15,-1 0-30 0,0 0-10 0,2 0-14 16,0 2-24-16,0-1-27 0,0-1-20 15,0 2-7-15,0-2-2 0,0 1-2 16,0 1-5-16,0-2-6 0,0 1-3 16,0-1-4-16,0 1-4 0,0-1-2 0,0 2-6 15,0-2-2-15,0 2-2 0,2-1 1 16,0-1 4-16,-2 0 2 0,0 0 3 16,0 0 2-16,0 0 8 0,0 0-1 15,0-1 0-15,0-1-5 0,0 2-2 0,0 0-5 16,0 0-4-16,0 0-1 0,0 0-1 15,-2 0 2-15,0 0 5 0,-3 0 2 16,1 0 8-16,-3 0 1 0,0 0 0 0,-2 0-5 16,2 0-1-16,-1 2 2 15,-3-1 5-15,1 1 4 0,1-2-1 0,-1 0-1 16,1 3-3-16,-1-3-2 0,3 3 0 16,-3-1-3-16,4 0-4 0,-3-1-6 15,4 1-1-15,-2 1-1 0,1 1 0 0,-2-1 1 16,-1 1-1-16,2-1 0 0,2 2-1 15,-1-3 1-15,-1 3 0 0,2 0 1 16,-3 0 1-16,3 1 2 0,-2 2 5 16,1-1 1-16,-2 1-1 0,2 2-5 0,3-1-5 15,-4 3 2-15,2-1-3 0,-1-1 2 16,3 4 1-16,0-1 0 0,0 0 1 16,1 3-1-16,1-1 3 0,1-1-2 15,1 3-1-15,-1 0 2 0,2-2-1 0,3 1 2 16,-1-1-1-16,2 0-2 0,2-1-3 15,-1-1 0-15,5 1-3 0,-1-2-2 16,2 0-2-16,3 0-1 0,0-4-4 16,3 1 0-16,-1-1-4 0,3-1-5 0,-2-4 0 15,2 2-1-15,-1-3-2 0,-1-1-1 16,2-2-2-16,-4-1-3 0,4-1 2 16,-5-1-1-16,3-2 0 0,-2 0 0 0,-2-3 0 15,3-2-2-15,-4 1-4 0,-1-1 1 16,-2-1-3-16,-1 1 3 0,-4-1 0 15,2 0-3-15,-5 0 0 0,-2 2-3 16,-1-2-4-16,-3 0 1 0,-2 2-5 16,-4-2-5-16,-4 2-3 0,-1-2-5 0,-2 2-9 15,-2 0-11-15,-3 2-16 0,-1 2-17 16,-2 1-24-16,2 0-32 0,1 1-44 16,-1 1-48-16,2 3-45 0,1 0-45 15,1 0-41-15,5 0-54 0,-2 3-67 0,4-3-102 16,-2 2-130-16,7-2-75 0,1 0 78 15,5 0 195-15,0 0 201 0</inkml:trace>
  <inkml:trace contextRef="#ctx0" brushRef="#br0" timeOffset="117154.12">18134 8470 440 0,'1'-9'715'16,"1"1"-24"-16,-2 3-150 0,0 0-151 15,0 2-111-15,2 2-69 0,-2-2-44 0,0 6-30 16,0-1-5-16,-2 6 3 0,-1 3 9 15,-4 6 9-15,-2 2 10 0,2 4 7 16,0 3 2-16,-1 3 4 0,-1 0 2 0,0 3-5 16,1 1-8-16,2 2-9 0,-1-2-10 15,1 1-11-15,0 1-6 0,2-2-12 16,0-2-15-16,1-1-18 0,-1 1-11 16,0-5-13-16,1-1-11 0,2-3-12 0,-1-1-11 15,0-2-5-15,2-2-8 0,-1-2-4 16,1-3-2-16,0-2-4 0,0-1-3 15,0-1-15-15,0-3-24 0,0 0-41 16,0-1-47-16,1-1-53 0,-1-3-72 0,4 0-90 16,0-3-108-16,0-2-148 0,6-4-239 15,-2-5-187-15,4-1 33 0,-1-1 252 16,3 0 288-16,1 2 178 0</inkml:trace>
  <inkml:trace contextRef="#ctx0" brushRef="#br0" timeOffset="118104.58">18530 8697 120 0,'-7'-2'640'0,"3"2"91"0,-3-2-117 16,2-1-163-16,2 1-127 0,-1 0-69 16,1 1-33-16,3 1-32 0,0 0-39 0,0 0-40 15,3 0-25-15,-1 1-11 0,1 1-3 16,1 0-1-16,-1-2-8 0,6 0-10 16,-3 0-14-16,2-2-4 0,2 0-8 0,-2 2-5 15,1 0 2-15,-1-1 1 0,0 1 1 16,1-4 1-16,-4 4-5 0,2 0 1 15,-3-3-2-15,1 3-2 0,-1 0-1 16,-3-2-1-16,2 2 2 0,-3-2-3 0,0 2-1 16,0-1-1-16,-3-1-1 0,2 2 0 15,0-2-3-15,-2 2-2 0,2 0 2 16,-3 0-2-16,3 0 2 0,-2 0-5 0,-4 0-1 16,1 2-2-16,-3-2 2 15,-1 3 2-15,0-1 2 0,-2 0 5 0,0 1 5 16,1 2 6-16,-1-1 5 0,1 1 6 15,-1 2 0-15,0-2 4 0,0 1 3 16,1 0 3-16,1 1-4 0,1-2-5 0,1 0-1 16,1 2-1-16,3-2-3 0,0 0 0 15,0-2-2-15,2 1 0 0,0-1-2 16,2-1 1-16,0-2 0 0,0 3-3 16,0-3-1-16,0 2-6 0,2-2-6 0,0 0-2 15,1 0-4-15,0 2-3 0,2-1 0 16,0 1 0-16,6 0 0 0,1-1 0 15,2 2 0-15,-1-2-5 0,0 0 2 16,2 3-1-16,0-1 1 0,0 0-3 0,-3 0 3 16,3 1 0-16,-2-1 1 0,-1 2-1 15,-1-2-1-15,-1 4-2 0,0-1 2 16,-1 1 0-16,-1 0 3 0,-1 2 1 16,-1 0 5-16,-3 1 4 0,0 0 10 0,-1 0 13 15,-2 2 13-15,-4-2 18 0,1 1 13 16,0 0 12-16,-5-1 5 0,0 0-1 15,0-1-5-15,-4 0-8 0,-1 1-10 0,-1-3-11 16,1 1-9-16,0-1-13 0,-4-1-9 16,3-2-9-16,-2-1-4 0,0 0-6 15,2 0-3-15,2-1-3 0,1-1-3 16,3 1 0-16,0-2-1 0,-2 0-5 16,6 0-14-16,-3 0-24 0,4 0-27 0,0 0-34 15,0 0-43-15,3-3-58 0,0 1-62 16,1-2-54-16,4-1-48 0,1 1-44 15,2-2-63-15,3-1-84 0,0 0-152 16,7-1-123-16,-2 1 34 0,6 2 190 0,0 0 238 16</inkml:trace>
  <inkml:trace contextRef="#ctx0" brushRef="#br0" timeOffset="118403.78">18840 8901 408 0,'4'-2'820'0,"-4"2"-37"0,6 0-173 15,-2 0-177-15,1 2-122 0,2 0-64 16,1-2-36-16,2 0-24 0,3 0-31 0,0 3-18 16,4-3-3-16,1 0 8 0,-1 2 6 15,3 0 0-15,-2 1-10 0,3-1-14 16,-3-2-16-16,-2 0-17 0,2 3-20 15,-6-2-20-15,2-1-17 0,-1 0-10 16,-1 0-7-16,-3 0-9 0,-1 0-15 0,0 0-35 16,-3-1-57-16,0-2-82 0,-3 1-90 15,0-1-107-15,-4-1-135 0,-4-1-209 16,3-3-207-16,-4-1 5 0,-3-1 190 0,-1 1 286 16,-6 0 175-16</inkml:trace>
  <inkml:trace contextRef="#ctx0" brushRef="#br0" timeOffset="118557.36">18964 8824 161 0,'-13'0'756'0,"1"0"147"0,0 2-165 0,4 0-225 16,4-2-156-16,3 3-78 0,5-1-29 16,2 1-27-16,4-1-38 0,4 0-40 15,2 2-39-15,5-3-27 0,-1 2-21 16,2-3-20-16,-2 0-35 0,-4 0-54 0,2-3-102 16,-5 1-171-16,-4-1-313 0,-5-4-309 15,0 2-61-15,-4-4 206 0,-2 4 313 16,-3-1 191-16</inkml:trace>
  <inkml:trace contextRef="#ctx0" brushRef="#br0" timeOffset="119703.3">19920 8428 162 0,'-9'0'697'0,"-4"0"93"0,5-2-139 16,-4 2-188-16,2 0-135 0,2 2-74 0,-3 0-33 16,3-1-25-16,0 1-25 0,-3 4-15 15,3-1-3-15,0 4 6 0,0 3 1 16,-1 0-2-16,2 1-5 0,-1 2-4 16,2 1-1-16,0 3 2 0,1-1-3 0,4 2-6 15,-3 0-15-15,4 2-15 0,2-2-10 16,0 1-8-16,3-1-9 0,0 1-11 15,0-2-10-15,3-4-6 0,0 2-5 0,1-2-5 16,-1-2-4-16,1-1-5 0,-1-4-6 16,1 0 1-16,-1-1 1 0,-2-2 0 15,2-2 1-15,3-3-5 0,-1 0-8 16,2-3-5-16,-1-3-2 0,0-1-3 0,3-4 1 16,-2-3-3-16,-3-1 0 0,4-4-4 15,-4-4-1-15,-1 0-5 0,-1-2-3 16,-1-2 0-16,-3 3 3 0,0-2 0 0,-3 0 2 15,-3 1-2-15,0 3-1 0,-4-3 0 16,0 5 1-16,-3 2 0 0,-2 2-1 16,0 0 0-16,1 4-6 0,-3 1-8 15,0 4-30-15,4-1-39 0,-2 3-52 16,2 5-54-16,-1 0-54 0,2 0-53 16,4 5-57-16,2 2-44 0,3 1-57 0,0 3-77 15,5-1-161-15,3 0-203 0,2 2-17 16,3 0 167-16,3 1 291 0,-3 0 177 15</inkml:trace>
  <inkml:trace contextRef="#ctx0" brushRef="#br0" timeOffset="120106.22">20350 8707 482 0,'-8'3'879'0,"0"3"-74"0,3-3-221 16,2 0-193-16,2 0-100 0,1 0-36 15,0-1-15-15,1-1-31 0,1 2-36 16,1-1-20-16,0-2 7 0,5 4 19 15,-3-1 10-15,1-2-10 0,-1 1-20 0,0 1-12 16,-2-3-2-16,-1 2 7 0,-1-2 6 16,-1 0 3-16,0 0-2 0,-1-2-7 15,-1 2-19-15,-1-3-27 0,-1 1-35 16,0-2-30-16,-3 0-18 0,2-1-13 0,-2 0-15 16,0 0-23-16,1 0-26 0,0 2-33 15,1-2-33-15,-3 3-33 0,3-1-43 16,4 0-47-16,-1 1-54 0,2-1-62 0,2 1-67 15,3-1-90-15,4-2-105 0,-1 1-168 16,5-1-99-16,1 0 59 0,3-1 224 16,2 2 236-16</inkml:trace>
  <inkml:trace contextRef="#ctx0" brushRef="#br0" timeOffset="121037.73">20720 8386 142 0,'-15'0'674'16,"1"-1"90"-16,0-2-148 0,0-1-179 16,2 4-123-16,5-2-63 0,-2 0-35 15,4 1-29-15,1 1-34 0,4 0-27 0,0 0-18 16,0 0-8-16,4 0-5 16,-3 1-4-16,4 1-6 0,3-2-3 0,-1 2 1 15,3-2 2-15,4 0 0 0,-1 3-2 16,4-2-3-16,-1-1-9 0,1 0-14 15,0 0-14-15,-3 0-16 0,-3 0-7 0,-2 0-9 16,1 0-2-16,-7-1-1 0,2 1-3 16,-4-3 0-16,-1 3-10 0,-1 0-12 15,-4-2-12-15,2 2-6 0,-8 0-4 16,1 0 1-16,-3 0 10 0,-1 0 8 0,0 2 8 16,-2-2 4-16,3 3 2 0,-4-2 1 15,4 2 1-15,0 0 3 0,-1-1 2 16,2 3 1-16,3-3 1 0,-1 1 5 15,-1 2 6-15,3-3 4 0,0 4 5 0,2-1 5 16,-2 1 3-16,3 1 1 0,-3 1 2 16,3-1 2-16,1 3 7 0,-4-3 4 15,3 2 5-15,1 0 8 0,2-2-1 0,-1 2 1 16,1 0-1-16,0-1-5 0,1-3-4 16,-1 4-3-16,2-6-4 0,0 4-2 15,2-2-5-15,-1 0-2 0,1-1-4 16,0-1 0-16,-1-2 0 0,1 1-1 0,0 0 1 15,1 0 1-15,2-1-1 0,0-1-5 16,2 2-3-16,1-1-7 0,3-1-6 16,1-1-3-16,1-1-2 0,3 1 0 0,-1-1-3 15,1 0 2-15,2 0-2 16,-1-1 0-16,2 2 1 0,-1-1 0 0,1 2-1 16,-2 0-1-16,2 0-1 0,2 0 2 15,-4 0-1-15,2 3 0 0,-1 0 1 16,-3-1 3-16,0 2 5 0,-1 0 2 15,-1 1 2-15,-3 0 0 0,0 3 4 0,-2-1 6 16,-2 1 9-16,2 3 7 0,-3-1 3 16,-4 1-1-16,-1 2 8 0,0-1 7 15,-3 0 6-15,-2 1 6 0,-3-1 1 0,-2-2-1 16,0 0 2-16,-2 1-8 0,-1-4-11 16,-4 2-14-16,-1-3-11 0,2 1-8 15,0-4-6-15,1 2-4 0,-1-1-4 16,0-4 0-16,3 3-1 0,1-1 0 0,2-2-3 15,0 0-4-15,3 0-10 0,1-2-20 16,2 2-34-16,0-3-47 0,0 1-52 16,3-1-54-16,-1-1-60 0,2-3-66 15,2 1-61-15,3-1-51 0,-1-1-66 0,4-1-101 16,5 0-202-16,0-1-93 0,4 0 72 16,-1-2 260-16,6 3 229 0</inkml:trace>
  <inkml:trace contextRef="#ctx0" brushRef="#br0" timeOffset="121607.21">21412 8465 300 0,'6'-7'680'0,"-1"2"1"0,0 0-122 15,-2 0-138-15,3 1-106 0,-3-2-59 16,1 4-34-16,-4-3-22 0,4 3-22 16,0 0-24-16,-3 1-20 0,0-1-7 15,1 1-4-15,-2-1-8 0,-2 2-4 0,0 0-3 16,-2 0-2-16,0 0-2 0,-4 0 2 16,-2 0 7-16,-2 2 4 0,-1-1-1 15,0 1-4-15,-1 2-2 0,-2 1-5 0,2 1-10 16,-2-1-7-16,2 5-7 15,0-1-8-15,3 1-2 0,-3 3-2 0,4 0 0 16,-1 2-5-16,3-2-6 0,3 3-3 16,1 0-2-16,-1-3-3 0,5 2-3 15,1 0-4-15,4 1-2 0,2-1-1 0,2-1-2 16,0 0-2-16,3-4-6 0,3 0-7 16,1 0-4-16,5-3-4 0,-1-2-6 15,3-2-3-15,-1-1-3 0,0-4 15 16,3-1 7-16,-3-2 7 0,-1 0-9 0,1-4-5 15,-6 2-3-15,1-3-3 0,-1-3 0 16,0 0 0-16,-5-2-2 0,1 0 1 16,-4-2-4-16,-1 2 3 0,-4-1-5 0,-2 1-7 15,-1-2-5-15,-4 0-9 0,-3 5-2 16,-3-2-6-16,-3 2-6 0,-4 2-28 16,-1 0-23-16,-4 3-22 0,1 1-18 15,-4 2-29-15,3 1-40 0,-2 3-45 0,2 0-41 16,3 3-42-16,0 0-37 0,5-1-38 15,0 3-54-15,2 0-70 0,4 0-112 16,2-3-125-16,2 1-42 0,4 1 106 16,0-4 212-16,2 3 187 0</inkml:trace>
  <inkml:trace contextRef="#ctx0" brushRef="#br0" timeOffset="122053.01">21508 8223 563 0,'2'-12'801'16,"-2"0"-80"-16,-2 0-188 0,2 3-144 16,-1 1-74-16,-2 1-31 0,3 1-21 15,0 2-28-15,0 2-40 0,0 0-33 0,0 6 13 16,-2 1 33-16,-3 7 27 0,-2 6-5 15,0 5-6-15,-2 6-3 0,0 2 5 16,-2 5 4-16,1 4-9 0,0 1-35 16,-2 2-41-16,2 1-45 0,-2 0-32 0,2 0-20 15,0-1-14-15,0-2-7 0,0 0-10 16,0-4-2-16,2-2-4 0,1-1-1 16,0-4-2-16,1-2 0 0,-2-4-2 15,4-1-2-15,-1-3-4 0,2-2 0 16,-1-2 1-16,1-3-1 0,1-1 0 0,-1-2-1 15,2-1 2-15,-1-1 2 0,-1-3-3 16,3 0-1-16,-2-1-2 0,2-2 3 16,-1 1 1-16,-2-1-1 0,1 0-1 15,1-2-5-15,1 2-7 0,0-1-24 0,0-1-67 16,0 2-108-16,0-2-167 0,0-2-224 16,0-1-319-16,1-3-336 0,-1 0-27 15,-1-2 240-15,-4 2 409 0,-5-2 248 0</inkml:trace>
  <inkml:trace contextRef="#ctx0" brushRef="#br0" timeOffset="186524.64">18219 9668 486 0,'-3'-3'581'16,"-2"3"-56"-16,2 0-123 0,0 0-109 16,-1 0-66-16,3 0-35 0,0 0-25 0,-1 0-32 15,0 0-36-15,2 0-27 0,-1 0-17 16,-1 0-3-16,1 0 1 0,-4 0 1 15,-3 3-2-15,3-3 0 0,-1 2 0 16,-1-2 2-16,-2 3 6 0,1-1 4 0,-1 0 2 16,1-1 4-16,-3 2 0 0,1-2 0 15,-1 0-4-15,0 3 1 0,-1-1 0 16,1 1-4-16,-1-1-1 0,1 1-5 0,-1 1 0 16,1 1 2-16,-3-2 3 0,4 4 1 15,-1-1-2-15,0 0 0 0,0 0 2 16,3 3 1-16,-1-2 2 0,1 4 0 15,1-1-3-15,2 1-2 0,0 0-2 0,4 0 3 16,-3 1 0-16,8 2 0 0,-1-1-2 16,4 0-7-16,-1 1-6 0,4-2-2 15,0 0-5-15,3 1-1 0,4-3-5 16,1 1 1-16,2 0-1 0,2-3-2 0,4-1-1 16,-2-3-3-16,4-1-3 0,1-1-1 15,-3-1-1-15,1-4 0 0,0-1-1 16,-2-1 1-16,0-1 1 0,-2-2-4 15,1-3-1-15,-6 2-2 0,2-3-2 16,-2-1-3-16,-3-1-3 0,0-1-2 0,-3-3-2 16,2 0-1-16,-5 2-1 0,1-3-2 15,-3 2 1-15,-2-1-2 0,-2 0 0 16,-1 4 0-16,-4-1-2 0,-1 1-2 16,-3 0-7-16,-3 1-2 0,-3 3-2 0,-3 1-2 15,-1 0-7-15,-5 4-7 0,2-1-12 16,-5 1-16-16,3 2-23 0,-2 1-27 15,3 1-28-15,-2 1-25 0,1 1-30 0,2 1-29 16,1 0-27-16,3 1-23 0,0 1-24 16,4-1-34-16,-1 1-49 0,3-1-76 15,1 1-106-15,3-4-140 0,0 1 6 16,2 3 127-16,3-5 220 0</inkml:trace>
  <inkml:trace contextRef="#ctx0" brushRef="#br0" timeOffset="186990.39">18247 9456 107 0,'4'-18'610'15,"-1"-1"70"-15,-2 3-107 0,3 0-137 0,-4 1-97 16,1 3-70-16,-1 1-43 0,2 2-36 16,-1 3-36-16,-1 0-36 0,2 4-28 15,-2 2 0-15,-2 5 15 0,-2 5 24 16,-3 9 14-16,-2 3 8 0,1 7 8 0,-3 3 11 16,0 6 17-16,-1 3 9 0,2 1 5 15,-3 2 0-15,2 4-1 0,0-1-4 16,-2 3-4-16,1-2-6 0,1 0-6 15,1-2-15-15,0-2-22 0,0-3-32 0,1-3-33 16,3-1-27-16,-2-3-17 0,1-5-13 16,4-3-7-16,-3-1-5 0,3-4-5 15,0-1 0-15,2-4-2 0,-2-2 0 0,2-3-2 16,1-1 1-16,0-1-1 0,0-2-1 16,0-2-3-16,0 0-2 0,0-1-5 15,0-1-20-15,1-1-43 0,2-2-67 16,-3 1-88-16,1-2-121 0,2-2-146 15,2-5-199-15,-1-4-332 0,-1-3-180 0,1-3 54 16,-1-3 346-16,5-3 315 0,4-3 192 16</inkml:trace>
  <inkml:trace contextRef="#ctx0" brushRef="#br0" timeOffset="188090.45">18793 9783 311 0,'1'-2'546'16,"-1"1"11"-16,-1-3-81 0,-2 3-94 15,0-2-77-15,-1 0-55 0,0-1-30 0,-1 1-23 16,0-2-24-16,-1 1-26 0,-2 1-25 16,2 0-13-16,-2-1-4 0,0 1 2 15,-2 1 1-15,-1-1-3 0,2 1-1 16,-4 2 8-16,0 2 18 0,-4 1 17 15,4-1 7-15,-4 5 0 0,0-1-6 0,1 3-8 16,0 1-12-16,0 4-9 0,2-1-11 16,-2 3-11-16,7 0-12 0,-2 0-11 15,5 1-6-15,1 0-8 0,3 0-10 16,2 1-6-16,2-1-10 0,1-1-3 0,2 0-6 16,2-3-3-16,0-1-6 0,0-2-2 15,2-1-4-15,5-2-4 0,-5 1-3 16,1-4 2-16,2 1-4 0,0-5 1 15,0 0-1-15,-1-2 2 0,4-5-6 0,-3 1 0 16,-1-1 0-16,5-3-3 0,-3-1-3 16,1-1-5-16,-3-1 2 0,0-1 1 15,1 2 3-15,-4-1 2 0,-1 6 2 0,-2-2 2 16,1 5-2-16,-3 0-2 0,-2 0-3 16,-1 4 3-16,0 4 12 0,-3 1 17 15,2 6 12-15,-7 2 8 0,3 4 10 16,0 0 14-16,1 3 9 0,-3 0 9 0,0 1 3 15,2 0-1-15,0-2-9 0,0 1-11 16,2-3-16-16,0 2-12 0,0-4-16 16,1-2-10-16,-1-1-4 0,2-3-6 15,1-2-3-15,0 0-3 0,0-2-8 16,1-2-23-16,-1 2-38 0,3-1-38 0,-1-3-45 16,1-1-51-16,2-1-54 0,3-6-62 15,0 2-61-15,2-4-58 0,0-1-51 16,-2-2-51-16,4-1-96 0,-3-2-167 0,0-1-61 15,0 2 101-15,4-1 250 0,-2 0 201 16</inkml:trace>
  <inkml:trace contextRef="#ctx0" brushRef="#br0" timeOffset="189023.96">19052 9799 261 0,'-1'-1'588'0,"-3"-1"11"15,1 2-87-15,0-2-103 0,1 2-82 0,1 0-52 16,-2 0-32-16,3 0-28 0,0 0-32 16,3 2-24-16,-3-2-21 0,1 0-6 15,1 0-10-15,0 0-8 0,-1 0-11 0,2 0-9 16,1 2-8-16,-1-2-8 0,0 1-6 16,0-1-5-16,2 0-11 0,3 0-10 15,-4-1-10-15,4 1-5 0,-1-2-3 16,0-1-2-16,1 3-2 0,-1-3-2 0,-1 2 0 15,0-1-2-15,-3 1 0 0,1 1 2 16,-3-2 7-16,0 1 2 0,-1 1-2 16,-1-2-5-16,1 1-8 0,-1 1-1 0,-3-2-6 15,3 2 2-15,-1 0-6 0,0 0 0 16,-2 0-2-16,-1 0-3 0,1 0 2 16,-3 0-2-16,-3 2 0 0,5-2 0 15,-3 3 3-15,0-2 2 0,-3 2 0 16,1 0 4-16,1 0 2 0,-2 2 1 15,0 0 3-15,2 0 1 0,-1 2 8 0,0-2 1 16,2 3 4-16,-2-3 0 0,0 3 8 16,3 1 2-16,-1 0 1 0,1-2 3 15,-1 1-2-15,4-1 0 0,0 2-6 0,0-4-2 16,3 2-4-16,-1-3-3 0,2 0-4 16,-1-2-4-16,1 1-1 0,0-2-2 15,0 2 2-15,1-3-1 0,-1 2-2 16,2-2-1-16,-1 1-2 0,3-1-4 0,-3 2 0 15,6-2-1-15,-1 0-1 0,3 1 0 16,-1-1-2-16,4 0-3 0,-2 0 3 16,2 0 0-16,-1 0-1 0,1 1 1 15,-2-1 0-15,4 2-1 0,-3 0 1 0,0-1-3 16,2 2 1-16,-2 0-2 0,-1 1 0 16,3 1 2-16,-1 0 1 0,-3 0 0 15,-2 2 0-15,0 0 0 0,0 1 5 0,-2-1 9 16,0 2 13-16,-1-2 12 0,-3 3 11 15,-1-2 12-15,-1-1 9 0,-1 3 5 16,-4-1 4-16,0 1 2 0,-1-3 1 16,-2 2 0-16,-2-2-6 0,0 1-10 0,-2-3-12 15,0 2-13-15,1-4-8 16,-4 2-12-16,3-1-5 0,1-1-10 0,-1-1 0 16,2 1-4-16,0-1-1 0,1-2-2 15,1 0-2-15,0 0-2 0,1 0-2 16,3 0 2-16,-2 0 0 0,3 0-11 0,1 0-21 15,1 0-35-15,1 0-41 0,-4 0-43 16,5 0-49-16,0-2-53 0,0 2-61 16,6-3-76-16,-1 1-58 0,4-1-54 15,-1-4-69-15,4 3-146 0,5-2-187 0,0 2 1 16,-1-2 171-16,7 3 289 0,-1-2 172 16</inkml:trace>
  <inkml:trace contextRef="#ctx0" brushRef="#br0" timeOffset="189389.97">19542 10031 700 0,'-9'-5'948'0,"1"3"-157"0,-2 1-239 15,1-1-168-15,2 0-84 0,3-1-32 16,0 3-35-16,3-1-47 0,1 1-47 0,0 0-33 15,0 0-13-15,1 1 3 0,3-1 6 16,-3 2-3-16,0-2-8 0,1 0 1 16,2 0-4-16,-1 0-2 0,2 1-2 0,0 1 2 15,4 0-3-15,0-1-8 0,1 1-11 16,2 3-7-16,1-5-6 0,1 2-10 16,-1 0-9-16,1-1-7 0,2 1-5 15,-2-2-4-15,2 2-5 0,-2-2-4 16,0 0-1-16,-1 0-3 0,1 0-10 0,-3-2-14 15,2 2-36-15,-4-3-49 0,-1 1-66 16,1 0-81-16,-4-3-91 0,-1 2-107 16,-3-5-134-16,-2-1-199 0,-7 2-156 0,0-4 35 15,-3 4 216-15,-5-2 268 0,0 2 165 16</inkml:trace>
  <inkml:trace contextRef="#ctx0" brushRef="#br0" timeOffset="189545.56">19546 9939 561 0,'-19'1'927'16,"7"0"-83"-16,1 2-210 0,6-1-179 0,2 0-102 15,3 1-35-15,3-3-20 0,4 5-31 16,6-5-44-16,2 0-39 0,4 0-37 16,2 0-28-16,2 0-29 0,1 0-26 15,-2 0-27-15,-1-5-37 0,-2 5-66 0,-2-3-104 16,-3-1-132-16,-4 1-165 0,-1-1-264 16,-6-3-271-16,1 1-35 0,-6-2 208 15,0 2 325-15,-3 2 196 0</inkml:trace>
  <inkml:trace contextRef="#ctx0" brushRef="#br0" timeOffset="190477.06">19421 9864 505 0,'-7'2'836'0,"6"1"-126"16,1 1-203-16,1-3-168 0,6 1-94 0,3-2-42 16,3 0-27-16,3 0-45 0,0-2-43 0,3 2-33 15,-2-1-19-15,0-3-17 16,-4 3-17-16,2-2-29 0,-3 0-46 0,-5 0-76 15,3 0-113-15,-3-2-179 0,1 0-268 16,-2-1-78-16,3-2 91 0,-1 3 273 16,0-2 166-16</inkml:trace>
  <inkml:trace contextRef="#ctx0" brushRef="#br0" timeOffset="191806.51">20239 9683 340 0,'0'0'629'0,"-1"-1"18"15,-3 0-105-15,1 1-120 0,1-1-101 16,-1 1-54-16,2 0-24 0,-1 0-20 0,2 0-19 15,0 0-15-15,0 0-7 0,0 0-4 16,0-2 1-16,0 2 2 0,3-1-2 16,-1 1-6-16,-1-2-4 0,1 0-7 15,1 2-11-15,-1 0-12 0,1 0-12 0,1 0-13 16,0-1-14-16,1-1-15 0,-1 2-8 16,1 0-14-16,2-2-14 0,1 2-12 15,2-5-14-15,2 2-6 0,2-1-6 0,-1 1-3 16,-1-2-1-16,1 1-2 0,1 0-1 15,0 1-1-15,-2 0 0 0,3 0 0 16,-4 0-1-16,-1 1 1 0,1 2-1 16,-2-1-2-16,-2 0-1 0,-1 1 1 15,2 1 0-15,-2 0-1 0,1 1-1 0,-3 0 3 16,1-1 1-16,1 2 3 0,-3 2 2 16,2-1 1-16,-2 2 2 0,1 1 1 15,0 2 1-15,0-1 0 0,-3 2 4 0,-1 3 1 16,1-3 5-16,-1 3 2 0,-1-1 3 15,0 2 2-15,-3 1-1 0,0 0-5 16,0-1 1-16,0 0-6 0,-1 3 6 0,-4-2 3 16,1 0 3-16,-2 0 6 0,0 1 1 15,0-2-2-15,0 1-3 0,-2-1-6 16,0-1-5-16,1 1-6 0,-1-2-6 16,-1 0-4-16,2-2 2 0,1-1-2 15,-1 0-3-15,3-1 1 0,1-3-1 16,0 2-2-16,1-4-1 0,3 4-1 0,-2-4 2 15,0 1 2-15,4-4-1 0,-2 3-1 16,3-3-1-16,0 2 3 0,0-2 0 16,0 2-1-16,0-2-4 0,1 0-1 0,1 0-1 15,-1 0-2-15,4 0-1 0,-4 0-2 16,3 0 0-16,4 0 9 0,1 0 2 16,5 0 5-16,2 0-3 0,3-2-1 15,1 2 0-15,0-2 0 0,2 2 2 0,-4 0 1 16,-1-3-2-16,-4 3 1 0,-1 0-3 15,-3-2 1-15,0 2-1 0,-2-2 0 16,-2 1-2-16,0 1 2 0,-5 0 1 0,4-2-2 16,0 2-5-16,-3-2-4 0,0 2-12 15,2 0-39-15,-1 0-72 0,0 0-97 16,-1 0-118-16,1-3-113 0,1-1-105 16,0-1-103-16,2 0-173 0,-2 0-191 0,2-3 16 15,3 3 212-15,-2-1 316 0,4 1 189 16</inkml:trace>
  <inkml:trace contextRef="#ctx0" brushRef="#br0" timeOffset="192014.94">20788 9973 345 0,'0'4'894'0,"-2"-3"68"16,1 1-232-16,-3-1-217 0,4-1-117 16,0 1-40-16,2 2-20 0,1-3-40 0,0 0-62 15,1 0-62-15,2 0-45 0,-3 0-24 16,2 0-16-16,-2 0-17 0,2 0-21 15,-2 0-19-15,0 0-14 0,0-3-18 16,2 2-40-16,-4 1-68 0,1-3-88 16,-2 2-92-16,3-3-89 0,-3 1-107 0,0-2-164 15,0-2-255-15,0 0-44 0,0-3 137 16,2 3 317-16,-1-3 192 0</inkml:trace>
  <inkml:trace contextRef="#ctx0" brushRef="#br0" timeOffset="192606.37">21178 9564 173 0,'8'-5'487'0,"0"2"44"15,-3 0-52-15,-1 0-94 0,0 2-82 16,-3-2-48-16,2 0-23 0,-1 1-14 0,0 1-20 16,-2-1-24-16,0 2-19 0,0-1-12 15,0-1-7-15,0 2-7 0,-4-2-19 16,1 1-21-16,0 0-11 0,-2 0-1 16,-1-1 2-16,-2 1-1 0,0-1 0 0,2 2 7 15,-3 2 6-15,-1 1 0 0,0-1-4 16,0 3-4-16,2 1 0 0,-4 1 0 15,4 2-2-15,-2 1-4 0,2 2-6 16,-1 0-4-16,4 1-9 0,2 0-7 0,-1 2-3 16,3-1-2-16,1 1-2 0,1-1-5 15,3-3-3-15,-1 2-5 0,1 0-2 16,1-1-1-16,3-3-4 0,-2 1-3 0,6-2 0 16,-2 1-1-16,0-3-3 15,0-2-3-15,2 0-4 0,-2-2-1 0,2-2-3 16,-3-2 0-16,4 1-2 0,-4-2-1 15,1-3-1-15,1-2 0 0,-5 0 2 16,2-2 3-16,-1-4 1 0,-1 3 2 0,-3-1 1 16,0 0 1-16,-1-1-4 0,-4 0-3 15,-1 4-6-15,1-3-4 0,-4 2-4 16,0 0-7-16,-4 1-11 0,2 1-13 16,-4 1-20-16,1 0-24 0,-7 4-27 0,4-2-40 15,-2 3-48-15,-2 0-62 0,3 2-52 16,0 2-50-16,-1 1-52 0,2 1-73 15,2-1-127-15,1 2-181 0,3 0-15 0,2 0 135 16,2 2 264-16,3-1 161 0</inkml:trace>
  <inkml:trace contextRef="#ctx0" brushRef="#br0" timeOffset="193122.99">21203 9743 138 0,'2'2'552'15,"0"1"30"-15,-2-1-79 0,-2 0-112 16,0-1-86-16,-1 2-43 0,2-2-32 16,-3 0-34-16,-1 3-38 0,0-3-30 0,-2 1-9 15,1 1 4-15,-3 0 6 0,-1 1 4 16,-1-1 3-16,-1 2-1 0,0 1 9 15,-1 1 5-15,-1 0-2 0,3 3-7 16,-3 0-12-16,3 2-11 0,1 0-11 0,0 2-13 16,3-1-6-16,1 3-9 0,2 0-3 15,1-1-3-15,3 1-1 0,3 0-5 16,1 1-3-16,4-2-3 0,2 1-2 0,3-1-6 16,4 0-6-16,0-3-3 0,1 0-7 15,0-2-5-15,2-3-2 0,0 1-2 16,2-4-3-16,0-1-2 0,-2-1-3 15,-1-4 7-15,2-1 0 0,-4-1 3 0,2-2-1 16,-2-2 4-16,-1 2 4 0,-2-4-4 16,-2 0-1-16,0-2 0 0,-2 0-2 15,-1 1-1-15,-2-3-2 0,-1 1-3 0,-3 0-4 16,-2-1-8-16,-2 2-2 16,-2-3-5-16,-3 1-8 0,-2 2-13 0,-4-1-14 15,0 1-16-15,-2 0-13 0,0 1-23 16,-3 2-31-16,0 1-36 0,3 3-49 15,-2-1-64-15,3 2-88 0,1-1-96 16,1 2-120-16,1-1-152 0,4 4-221 0,4-3-13 16,2 3 150-16,0 0 315 0,2-2 191 15</inkml:trace>
  <inkml:trace contextRef="#ctx0" brushRef="#br0" timeOffset="193774.25">21845 9644 494 0,'0'-1'604'0,"2"-1"-31"0,-2 0-112 15,-2 0-103-15,2 1-73 0,-1-1-42 0,1 1-33 16,-2-1-36-16,0 2-32 0,1 0-20 16,-2-1-13-16,-1-1-4 0,1 2-3 15,-3-2-5-15,1 2-1 0,1-2-1 16,-4 2 3-16,-3-2 3 0,4 4 4 16,-2-2 2-16,-1 2-2 0,-2 0-1 0,0 1 0 15,0 2 1-15,-1-1 1 0,-1 4-2 16,1 0-4-16,2-1-4 0,-3 3-5 15,3 0-7-15,1 3-4 0,0 0-1 0,0 1 0 16,4 1-1-16,0 2-2 0,2-1-8 16,1 0-1-16,3 0-8 0,3 3 1 15,1-3-5-15,3 1 1 0,1-1-2 16,3-1 1-16,2 1-4 0,0-5-6 0,4 0 1 16,-1-1-3-16,4-3-4 0,1 0-4 15,0-4-4-15,2-1-4 0,2-2-2 16,-1-2-4-16,1 0 0 0,-2-3-3 0,0 0-3 15,-2-3 0-15,2 1-4 16,-6-4 0-16,3 1 0 0,-7-3-1 0,0 1 1 16,-1 0-1-16,-3-1 0 0,1 1 0 15,-6-1-1-15,0 0 0 0,-4-1 0 16,0 2-3-16,-4-1-4 0,-2 0-10 16,-5 3-7-16,0-3-9 0,-5 4-6 0,-1 1-5 15,0-1-8-15,-6 3-8 0,-1 1-12 16,1 1-15-16,-2 1-19 0,-1 1-19 15,3 2-28-15,2 0-30 0,2 0-29 0,3 3-26 16,-1 0-23-16,4 0-27 0,1 2-27 16,2-1-23-16,2 0-33 0,1 3-46 15,3-4-59-15,3 2-90 0,-1 0-119 16,4-1-49-16,-1-1 83 0,4-1 189 0,1 0 178 16</inkml:trace>
  <inkml:trace contextRef="#ctx0" brushRef="#br0" timeOffset="194240">21848 9531 335 0,'4'-16'646'15,"-3"0"1"-15,-1 0-112 0,2 1-119 16,1 0-88-16,0 2-54 0,-2 1-29 15,1 0-17-15,0 2-19 0,-2 3-21 0,4 2-19 16,0-1-16-16,-3 3-21 0,2 1-23 16,1 1-3-16,-3 2 35 0,-1 6 39 15,2 3 21-15,-2 5-13 0,-2 5-9 16,1 5-2-16,-3 5 1 0,1 2 1 0,-2 5-2 16,1 1-5-16,-3 2-8 0,0 1-21 15,0 2-28-15,1-1-34 0,-1 1-28 16,0 0-17-16,0-4-12 0,3-1-4 0,-4-1-6 15,3-4-3-15,-1-3-4 0,3 0 4 16,-1-3-6-16,1-4-1 0,2-2-5 16,1-4 2-16,-2-2 1 0,2-1 1 15,0-4-2-15,2 0 1 0,-2-5-2 0,1 2 0 16,-1-2-3-16,2-3 3 16,-1 1-1-16,-1-2 2 0,0 1-3 0,2-1-2 15,-2-1-3-15,0 2-5 0,0-2-6 16,0 0-18-16,2 0-54 0,-2 0-114 15,1-2-196-15,-1-1-238 0,-3-3-327 0,0-1-305 16,-4 1-17-16,-4-1 261 0,-4 0 400 16,-7 0 244-16</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a:t>Haga clic para modificar el estilo de título del patrón</a:t>
            </a:r>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a:t>Haga clic para modificar el estilo de subtítulo del patrón</a:t>
            </a:r>
          </a:p>
        </p:txBody>
      </p:sp>
      <p:sp>
        <p:nvSpPr>
          <p:cNvPr id="4" name="3 Marcador de fecha">
            <a:extLst>
              <a:ext uri="{FF2B5EF4-FFF2-40B4-BE49-F238E27FC236}">
                <a16:creationId xmlns:a16="http://schemas.microsoft.com/office/drawing/2014/main" id="{FB154AA6-20FC-44D7-8FC6-4B01A3E8EF3F}"/>
              </a:ext>
            </a:extLst>
          </p:cNvPr>
          <p:cNvSpPr>
            <a:spLocks noGrp="1"/>
          </p:cNvSpPr>
          <p:nvPr>
            <p:ph type="dt" sz="half" idx="10"/>
          </p:nvPr>
        </p:nvSpPr>
        <p:spPr/>
        <p:txBody>
          <a:bodyPr/>
          <a:lstStyle>
            <a:lvl1pPr>
              <a:defRPr/>
            </a:lvl1pPr>
          </a:lstStyle>
          <a:p>
            <a:pPr>
              <a:defRPr/>
            </a:pPr>
            <a:fld id="{CA313242-5082-44C1-B355-7C20900AD62E}" type="datetimeFigureOut">
              <a:rPr lang="es-ES"/>
              <a:pPr>
                <a:defRPr/>
              </a:pPr>
              <a:t>14/09/2023</a:t>
            </a:fld>
            <a:endParaRPr lang="es-ES"/>
          </a:p>
        </p:txBody>
      </p:sp>
      <p:sp>
        <p:nvSpPr>
          <p:cNvPr id="5" name="4 Marcador de pie de página">
            <a:extLst>
              <a:ext uri="{FF2B5EF4-FFF2-40B4-BE49-F238E27FC236}">
                <a16:creationId xmlns:a16="http://schemas.microsoft.com/office/drawing/2014/main" id="{3263B55F-CCB3-435E-B2F9-0523D1A007C1}"/>
              </a:ext>
            </a:extLst>
          </p:cNvPr>
          <p:cNvSpPr>
            <a:spLocks noGrp="1"/>
          </p:cNvSpPr>
          <p:nvPr>
            <p:ph type="ftr" sz="quarter" idx="11"/>
          </p:nvPr>
        </p:nvSpPr>
        <p:spPr/>
        <p:txBody>
          <a:bodyPr/>
          <a:lstStyle>
            <a:lvl1pPr>
              <a:defRPr/>
            </a:lvl1pPr>
          </a:lstStyle>
          <a:p>
            <a:pPr>
              <a:defRPr/>
            </a:pPr>
            <a:endParaRPr lang="es-ES"/>
          </a:p>
        </p:txBody>
      </p:sp>
      <p:sp>
        <p:nvSpPr>
          <p:cNvPr id="6" name="5 Marcador de número de diapositiva">
            <a:extLst>
              <a:ext uri="{FF2B5EF4-FFF2-40B4-BE49-F238E27FC236}">
                <a16:creationId xmlns:a16="http://schemas.microsoft.com/office/drawing/2014/main" id="{3BDAD820-B019-4C46-B29F-C51FA4991CB9}"/>
              </a:ext>
            </a:extLst>
          </p:cNvPr>
          <p:cNvSpPr>
            <a:spLocks noGrp="1"/>
          </p:cNvSpPr>
          <p:nvPr>
            <p:ph type="sldNum" sz="quarter" idx="12"/>
          </p:nvPr>
        </p:nvSpPr>
        <p:spPr/>
        <p:txBody>
          <a:bodyPr/>
          <a:lstStyle>
            <a:lvl1pPr>
              <a:defRPr/>
            </a:lvl1pPr>
          </a:lstStyle>
          <a:p>
            <a:pPr>
              <a:defRPr/>
            </a:pPr>
            <a:fld id="{96E185E8-BCCE-4482-B607-34B094C87265}" type="slidenum">
              <a:rPr lang="es-ES" altLang="es-CO"/>
              <a:pPr>
                <a:defRPr/>
              </a:pPr>
              <a:t>‹Nº›</a:t>
            </a:fld>
            <a:endParaRPr lang="es-ES" altLang="es-CO"/>
          </a:p>
        </p:txBody>
      </p:sp>
    </p:spTree>
    <p:extLst>
      <p:ext uri="{BB962C8B-B14F-4D97-AF65-F5344CB8AC3E}">
        <p14:creationId xmlns:p14="http://schemas.microsoft.com/office/powerpoint/2010/main" val="42361541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a:extLst>
              <a:ext uri="{FF2B5EF4-FFF2-40B4-BE49-F238E27FC236}">
                <a16:creationId xmlns:a16="http://schemas.microsoft.com/office/drawing/2014/main" id="{2FE6AE90-6020-48D9-B05B-D3E50F22183A}"/>
              </a:ext>
            </a:extLst>
          </p:cNvPr>
          <p:cNvSpPr>
            <a:spLocks noGrp="1"/>
          </p:cNvSpPr>
          <p:nvPr>
            <p:ph type="dt" sz="half" idx="10"/>
          </p:nvPr>
        </p:nvSpPr>
        <p:spPr/>
        <p:txBody>
          <a:bodyPr/>
          <a:lstStyle>
            <a:lvl1pPr>
              <a:defRPr/>
            </a:lvl1pPr>
          </a:lstStyle>
          <a:p>
            <a:pPr>
              <a:defRPr/>
            </a:pPr>
            <a:fld id="{5A4D37A8-73F7-4C07-A2EA-C7E449298253}" type="datetimeFigureOut">
              <a:rPr lang="es-ES"/>
              <a:pPr>
                <a:defRPr/>
              </a:pPr>
              <a:t>14/09/2023</a:t>
            </a:fld>
            <a:endParaRPr lang="es-ES"/>
          </a:p>
        </p:txBody>
      </p:sp>
      <p:sp>
        <p:nvSpPr>
          <p:cNvPr id="5" name="4 Marcador de pie de página">
            <a:extLst>
              <a:ext uri="{FF2B5EF4-FFF2-40B4-BE49-F238E27FC236}">
                <a16:creationId xmlns:a16="http://schemas.microsoft.com/office/drawing/2014/main" id="{33D9F9D0-B404-4C2D-8DAC-3470A94E315A}"/>
              </a:ext>
            </a:extLst>
          </p:cNvPr>
          <p:cNvSpPr>
            <a:spLocks noGrp="1"/>
          </p:cNvSpPr>
          <p:nvPr>
            <p:ph type="ftr" sz="quarter" idx="11"/>
          </p:nvPr>
        </p:nvSpPr>
        <p:spPr/>
        <p:txBody>
          <a:bodyPr/>
          <a:lstStyle>
            <a:lvl1pPr>
              <a:defRPr/>
            </a:lvl1pPr>
          </a:lstStyle>
          <a:p>
            <a:pPr>
              <a:defRPr/>
            </a:pPr>
            <a:endParaRPr lang="es-ES"/>
          </a:p>
        </p:txBody>
      </p:sp>
      <p:sp>
        <p:nvSpPr>
          <p:cNvPr id="6" name="5 Marcador de número de diapositiva">
            <a:extLst>
              <a:ext uri="{FF2B5EF4-FFF2-40B4-BE49-F238E27FC236}">
                <a16:creationId xmlns:a16="http://schemas.microsoft.com/office/drawing/2014/main" id="{488DFC2D-821D-44F9-8175-015B806C542C}"/>
              </a:ext>
            </a:extLst>
          </p:cNvPr>
          <p:cNvSpPr>
            <a:spLocks noGrp="1"/>
          </p:cNvSpPr>
          <p:nvPr>
            <p:ph type="sldNum" sz="quarter" idx="12"/>
          </p:nvPr>
        </p:nvSpPr>
        <p:spPr/>
        <p:txBody>
          <a:bodyPr/>
          <a:lstStyle>
            <a:lvl1pPr>
              <a:defRPr/>
            </a:lvl1pPr>
          </a:lstStyle>
          <a:p>
            <a:pPr>
              <a:defRPr/>
            </a:pPr>
            <a:fld id="{087BD083-F9CA-465F-B540-78422B65BFF6}" type="slidenum">
              <a:rPr lang="es-ES" altLang="es-CO"/>
              <a:pPr>
                <a:defRPr/>
              </a:pPr>
              <a:t>‹Nº›</a:t>
            </a:fld>
            <a:endParaRPr lang="es-ES" altLang="es-CO"/>
          </a:p>
        </p:txBody>
      </p:sp>
    </p:spTree>
    <p:extLst>
      <p:ext uri="{BB962C8B-B14F-4D97-AF65-F5344CB8AC3E}">
        <p14:creationId xmlns:p14="http://schemas.microsoft.com/office/powerpoint/2010/main" val="34245273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a:t>Haga clic para modificar el estilo de título del patrón</a:t>
            </a:r>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a:extLst>
              <a:ext uri="{FF2B5EF4-FFF2-40B4-BE49-F238E27FC236}">
                <a16:creationId xmlns:a16="http://schemas.microsoft.com/office/drawing/2014/main" id="{9E871980-D10C-43DC-9756-27430FB4F3B1}"/>
              </a:ext>
            </a:extLst>
          </p:cNvPr>
          <p:cNvSpPr>
            <a:spLocks noGrp="1"/>
          </p:cNvSpPr>
          <p:nvPr>
            <p:ph type="dt" sz="half" idx="10"/>
          </p:nvPr>
        </p:nvSpPr>
        <p:spPr/>
        <p:txBody>
          <a:bodyPr/>
          <a:lstStyle>
            <a:lvl1pPr>
              <a:defRPr/>
            </a:lvl1pPr>
          </a:lstStyle>
          <a:p>
            <a:pPr>
              <a:defRPr/>
            </a:pPr>
            <a:fld id="{533531CF-50F3-4F29-957F-110C7F0E323D}" type="datetimeFigureOut">
              <a:rPr lang="es-ES"/>
              <a:pPr>
                <a:defRPr/>
              </a:pPr>
              <a:t>14/09/2023</a:t>
            </a:fld>
            <a:endParaRPr lang="es-ES"/>
          </a:p>
        </p:txBody>
      </p:sp>
      <p:sp>
        <p:nvSpPr>
          <p:cNvPr id="5" name="4 Marcador de pie de página">
            <a:extLst>
              <a:ext uri="{FF2B5EF4-FFF2-40B4-BE49-F238E27FC236}">
                <a16:creationId xmlns:a16="http://schemas.microsoft.com/office/drawing/2014/main" id="{38F4B7B8-8EDE-4F33-96ED-43AFDF4D8E5C}"/>
              </a:ext>
            </a:extLst>
          </p:cNvPr>
          <p:cNvSpPr>
            <a:spLocks noGrp="1"/>
          </p:cNvSpPr>
          <p:nvPr>
            <p:ph type="ftr" sz="quarter" idx="11"/>
          </p:nvPr>
        </p:nvSpPr>
        <p:spPr/>
        <p:txBody>
          <a:bodyPr/>
          <a:lstStyle>
            <a:lvl1pPr>
              <a:defRPr/>
            </a:lvl1pPr>
          </a:lstStyle>
          <a:p>
            <a:pPr>
              <a:defRPr/>
            </a:pPr>
            <a:endParaRPr lang="es-ES"/>
          </a:p>
        </p:txBody>
      </p:sp>
      <p:sp>
        <p:nvSpPr>
          <p:cNvPr id="6" name="5 Marcador de número de diapositiva">
            <a:extLst>
              <a:ext uri="{FF2B5EF4-FFF2-40B4-BE49-F238E27FC236}">
                <a16:creationId xmlns:a16="http://schemas.microsoft.com/office/drawing/2014/main" id="{5213F0E0-2E7E-447E-863A-1D07D7FA6252}"/>
              </a:ext>
            </a:extLst>
          </p:cNvPr>
          <p:cNvSpPr>
            <a:spLocks noGrp="1"/>
          </p:cNvSpPr>
          <p:nvPr>
            <p:ph type="sldNum" sz="quarter" idx="12"/>
          </p:nvPr>
        </p:nvSpPr>
        <p:spPr/>
        <p:txBody>
          <a:bodyPr/>
          <a:lstStyle>
            <a:lvl1pPr>
              <a:defRPr/>
            </a:lvl1pPr>
          </a:lstStyle>
          <a:p>
            <a:pPr>
              <a:defRPr/>
            </a:pPr>
            <a:fld id="{2B23B246-0CDA-4E82-A12A-EFE9CA24732C}" type="slidenum">
              <a:rPr lang="es-ES" altLang="es-CO"/>
              <a:pPr>
                <a:defRPr/>
              </a:pPr>
              <a:t>‹Nº›</a:t>
            </a:fld>
            <a:endParaRPr lang="es-ES" altLang="es-CO"/>
          </a:p>
        </p:txBody>
      </p:sp>
    </p:spTree>
    <p:extLst>
      <p:ext uri="{BB962C8B-B14F-4D97-AF65-F5344CB8AC3E}">
        <p14:creationId xmlns:p14="http://schemas.microsoft.com/office/powerpoint/2010/main" val="38456694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fecha">
            <a:extLst>
              <a:ext uri="{FF2B5EF4-FFF2-40B4-BE49-F238E27FC236}">
                <a16:creationId xmlns:a16="http://schemas.microsoft.com/office/drawing/2014/main" id="{15CC7BF9-BBB4-4661-A341-D0DA2858733E}"/>
              </a:ext>
            </a:extLst>
          </p:cNvPr>
          <p:cNvSpPr>
            <a:spLocks noGrp="1"/>
          </p:cNvSpPr>
          <p:nvPr>
            <p:ph type="dt" sz="half" idx="10"/>
          </p:nvPr>
        </p:nvSpPr>
        <p:spPr/>
        <p:txBody>
          <a:bodyPr/>
          <a:lstStyle>
            <a:lvl1pPr>
              <a:defRPr/>
            </a:lvl1pPr>
          </a:lstStyle>
          <a:p>
            <a:pPr>
              <a:defRPr/>
            </a:pPr>
            <a:fld id="{291D4B87-6113-4579-8655-07E1A24B5B1E}" type="datetimeFigureOut">
              <a:rPr lang="es-ES"/>
              <a:pPr>
                <a:defRPr/>
              </a:pPr>
              <a:t>14/09/2023</a:t>
            </a:fld>
            <a:endParaRPr lang="es-ES"/>
          </a:p>
        </p:txBody>
      </p:sp>
      <p:sp>
        <p:nvSpPr>
          <p:cNvPr id="5" name="4 Marcador de pie de página">
            <a:extLst>
              <a:ext uri="{FF2B5EF4-FFF2-40B4-BE49-F238E27FC236}">
                <a16:creationId xmlns:a16="http://schemas.microsoft.com/office/drawing/2014/main" id="{B5A64DAC-70BC-490E-9C44-72A4D44C78CA}"/>
              </a:ext>
            </a:extLst>
          </p:cNvPr>
          <p:cNvSpPr>
            <a:spLocks noGrp="1"/>
          </p:cNvSpPr>
          <p:nvPr>
            <p:ph type="ftr" sz="quarter" idx="11"/>
          </p:nvPr>
        </p:nvSpPr>
        <p:spPr/>
        <p:txBody>
          <a:bodyPr/>
          <a:lstStyle>
            <a:lvl1pPr>
              <a:defRPr/>
            </a:lvl1pPr>
          </a:lstStyle>
          <a:p>
            <a:pPr>
              <a:defRPr/>
            </a:pPr>
            <a:endParaRPr lang="es-ES"/>
          </a:p>
        </p:txBody>
      </p:sp>
      <p:sp>
        <p:nvSpPr>
          <p:cNvPr id="6" name="5 Marcador de número de diapositiva">
            <a:extLst>
              <a:ext uri="{FF2B5EF4-FFF2-40B4-BE49-F238E27FC236}">
                <a16:creationId xmlns:a16="http://schemas.microsoft.com/office/drawing/2014/main" id="{B02E38DB-52A3-4DE2-AE32-6FE52BE71998}"/>
              </a:ext>
            </a:extLst>
          </p:cNvPr>
          <p:cNvSpPr>
            <a:spLocks noGrp="1"/>
          </p:cNvSpPr>
          <p:nvPr>
            <p:ph type="sldNum" sz="quarter" idx="12"/>
          </p:nvPr>
        </p:nvSpPr>
        <p:spPr/>
        <p:txBody>
          <a:bodyPr/>
          <a:lstStyle>
            <a:lvl1pPr>
              <a:defRPr/>
            </a:lvl1pPr>
          </a:lstStyle>
          <a:p>
            <a:pPr>
              <a:defRPr/>
            </a:pPr>
            <a:fld id="{FD1D62CC-0B23-4F86-932B-26445B949113}" type="slidenum">
              <a:rPr lang="es-ES" altLang="es-CO"/>
              <a:pPr>
                <a:defRPr/>
              </a:pPr>
              <a:t>‹Nº›</a:t>
            </a:fld>
            <a:endParaRPr lang="es-ES" altLang="es-CO"/>
          </a:p>
        </p:txBody>
      </p:sp>
    </p:spTree>
    <p:extLst>
      <p:ext uri="{BB962C8B-B14F-4D97-AF65-F5344CB8AC3E}">
        <p14:creationId xmlns:p14="http://schemas.microsoft.com/office/powerpoint/2010/main" val="1839533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a:t>Haga clic para modificar el estilo de texto del patrón</a:t>
            </a:r>
          </a:p>
        </p:txBody>
      </p:sp>
      <p:sp>
        <p:nvSpPr>
          <p:cNvPr id="4" name="3 Marcador de fecha">
            <a:extLst>
              <a:ext uri="{FF2B5EF4-FFF2-40B4-BE49-F238E27FC236}">
                <a16:creationId xmlns:a16="http://schemas.microsoft.com/office/drawing/2014/main" id="{C37B7B2A-AC6A-41C4-85FB-7A1AB4AA60DD}"/>
              </a:ext>
            </a:extLst>
          </p:cNvPr>
          <p:cNvSpPr>
            <a:spLocks noGrp="1"/>
          </p:cNvSpPr>
          <p:nvPr>
            <p:ph type="dt" sz="half" idx="10"/>
          </p:nvPr>
        </p:nvSpPr>
        <p:spPr/>
        <p:txBody>
          <a:bodyPr/>
          <a:lstStyle>
            <a:lvl1pPr>
              <a:defRPr/>
            </a:lvl1pPr>
          </a:lstStyle>
          <a:p>
            <a:pPr>
              <a:defRPr/>
            </a:pPr>
            <a:fld id="{2016A5A1-67DE-4D45-AFDD-5D4F64043678}" type="datetimeFigureOut">
              <a:rPr lang="es-ES"/>
              <a:pPr>
                <a:defRPr/>
              </a:pPr>
              <a:t>14/09/2023</a:t>
            </a:fld>
            <a:endParaRPr lang="es-ES"/>
          </a:p>
        </p:txBody>
      </p:sp>
      <p:sp>
        <p:nvSpPr>
          <p:cNvPr id="5" name="4 Marcador de pie de página">
            <a:extLst>
              <a:ext uri="{FF2B5EF4-FFF2-40B4-BE49-F238E27FC236}">
                <a16:creationId xmlns:a16="http://schemas.microsoft.com/office/drawing/2014/main" id="{5E0763FE-9541-474A-9F24-5756F694A89C}"/>
              </a:ext>
            </a:extLst>
          </p:cNvPr>
          <p:cNvSpPr>
            <a:spLocks noGrp="1"/>
          </p:cNvSpPr>
          <p:nvPr>
            <p:ph type="ftr" sz="quarter" idx="11"/>
          </p:nvPr>
        </p:nvSpPr>
        <p:spPr/>
        <p:txBody>
          <a:bodyPr/>
          <a:lstStyle>
            <a:lvl1pPr>
              <a:defRPr/>
            </a:lvl1pPr>
          </a:lstStyle>
          <a:p>
            <a:pPr>
              <a:defRPr/>
            </a:pPr>
            <a:endParaRPr lang="es-ES"/>
          </a:p>
        </p:txBody>
      </p:sp>
      <p:sp>
        <p:nvSpPr>
          <p:cNvPr id="6" name="5 Marcador de número de diapositiva">
            <a:extLst>
              <a:ext uri="{FF2B5EF4-FFF2-40B4-BE49-F238E27FC236}">
                <a16:creationId xmlns:a16="http://schemas.microsoft.com/office/drawing/2014/main" id="{615AF4FB-957D-406C-A368-F39911D30C62}"/>
              </a:ext>
            </a:extLst>
          </p:cNvPr>
          <p:cNvSpPr>
            <a:spLocks noGrp="1"/>
          </p:cNvSpPr>
          <p:nvPr>
            <p:ph type="sldNum" sz="quarter" idx="12"/>
          </p:nvPr>
        </p:nvSpPr>
        <p:spPr/>
        <p:txBody>
          <a:bodyPr/>
          <a:lstStyle>
            <a:lvl1pPr>
              <a:defRPr/>
            </a:lvl1pPr>
          </a:lstStyle>
          <a:p>
            <a:pPr>
              <a:defRPr/>
            </a:pPr>
            <a:fld id="{59D6165F-A353-48BF-AEB7-5F84CB9D7D15}" type="slidenum">
              <a:rPr lang="es-ES" altLang="es-CO"/>
              <a:pPr>
                <a:defRPr/>
              </a:pPr>
              <a:t>‹Nº›</a:t>
            </a:fld>
            <a:endParaRPr lang="es-ES" altLang="es-CO"/>
          </a:p>
        </p:txBody>
      </p:sp>
    </p:spTree>
    <p:extLst>
      <p:ext uri="{BB962C8B-B14F-4D97-AF65-F5344CB8AC3E}">
        <p14:creationId xmlns:p14="http://schemas.microsoft.com/office/powerpoint/2010/main" val="11461758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3 Marcador de fecha">
            <a:extLst>
              <a:ext uri="{FF2B5EF4-FFF2-40B4-BE49-F238E27FC236}">
                <a16:creationId xmlns:a16="http://schemas.microsoft.com/office/drawing/2014/main" id="{D88C01CC-B1F6-42B4-9B15-A3725EF25779}"/>
              </a:ext>
            </a:extLst>
          </p:cNvPr>
          <p:cNvSpPr>
            <a:spLocks noGrp="1"/>
          </p:cNvSpPr>
          <p:nvPr>
            <p:ph type="dt" sz="half" idx="10"/>
          </p:nvPr>
        </p:nvSpPr>
        <p:spPr/>
        <p:txBody>
          <a:bodyPr/>
          <a:lstStyle>
            <a:lvl1pPr>
              <a:defRPr/>
            </a:lvl1pPr>
          </a:lstStyle>
          <a:p>
            <a:pPr>
              <a:defRPr/>
            </a:pPr>
            <a:fld id="{CDFE2255-8EDE-471F-8190-3F774C027B27}" type="datetimeFigureOut">
              <a:rPr lang="es-ES"/>
              <a:pPr>
                <a:defRPr/>
              </a:pPr>
              <a:t>14/09/2023</a:t>
            </a:fld>
            <a:endParaRPr lang="es-ES"/>
          </a:p>
        </p:txBody>
      </p:sp>
      <p:sp>
        <p:nvSpPr>
          <p:cNvPr id="6" name="4 Marcador de pie de página">
            <a:extLst>
              <a:ext uri="{FF2B5EF4-FFF2-40B4-BE49-F238E27FC236}">
                <a16:creationId xmlns:a16="http://schemas.microsoft.com/office/drawing/2014/main" id="{E7079245-887C-47F2-89F5-3D4C80CE1A67}"/>
              </a:ext>
            </a:extLst>
          </p:cNvPr>
          <p:cNvSpPr>
            <a:spLocks noGrp="1"/>
          </p:cNvSpPr>
          <p:nvPr>
            <p:ph type="ftr" sz="quarter" idx="11"/>
          </p:nvPr>
        </p:nvSpPr>
        <p:spPr/>
        <p:txBody>
          <a:bodyPr/>
          <a:lstStyle>
            <a:lvl1pPr>
              <a:defRPr/>
            </a:lvl1pPr>
          </a:lstStyle>
          <a:p>
            <a:pPr>
              <a:defRPr/>
            </a:pPr>
            <a:endParaRPr lang="es-ES"/>
          </a:p>
        </p:txBody>
      </p:sp>
      <p:sp>
        <p:nvSpPr>
          <p:cNvPr id="7" name="5 Marcador de número de diapositiva">
            <a:extLst>
              <a:ext uri="{FF2B5EF4-FFF2-40B4-BE49-F238E27FC236}">
                <a16:creationId xmlns:a16="http://schemas.microsoft.com/office/drawing/2014/main" id="{DACB15D1-EDA0-4F22-A685-9C9A6D02E6A7}"/>
              </a:ext>
            </a:extLst>
          </p:cNvPr>
          <p:cNvSpPr>
            <a:spLocks noGrp="1"/>
          </p:cNvSpPr>
          <p:nvPr>
            <p:ph type="sldNum" sz="quarter" idx="12"/>
          </p:nvPr>
        </p:nvSpPr>
        <p:spPr/>
        <p:txBody>
          <a:bodyPr/>
          <a:lstStyle>
            <a:lvl1pPr>
              <a:defRPr/>
            </a:lvl1pPr>
          </a:lstStyle>
          <a:p>
            <a:pPr>
              <a:defRPr/>
            </a:pPr>
            <a:fld id="{490EAA97-91D3-44B3-A5F9-2CD18B6E66D1}" type="slidenum">
              <a:rPr lang="es-ES" altLang="es-CO"/>
              <a:pPr>
                <a:defRPr/>
              </a:pPr>
              <a:t>‹Nº›</a:t>
            </a:fld>
            <a:endParaRPr lang="es-ES" altLang="es-CO"/>
          </a:p>
        </p:txBody>
      </p:sp>
    </p:spTree>
    <p:extLst>
      <p:ext uri="{BB962C8B-B14F-4D97-AF65-F5344CB8AC3E}">
        <p14:creationId xmlns:p14="http://schemas.microsoft.com/office/powerpoint/2010/main" val="28128344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3 Marcador de fecha">
            <a:extLst>
              <a:ext uri="{FF2B5EF4-FFF2-40B4-BE49-F238E27FC236}">
                <a16:creationId xmlns:a16="http://schemas.microsoft.com/office/drawing/2014/main" id="{580AAB2F-4923-4B41-B4D4-72E0E3EF835B}"/>
              </a:ext>
            </a:extLst>
          </p:cNvPr>
          <p:cNvSpPr>
            <a:spLocks noGrp="1"/>
          </p:cNvSpPr>
          <p:nvPr>
            <p:ph type="dt" sz="half" idx="10"/>
          </p:nvPr>
        </p:nvSpPr>
        <p:spPr/>
        <p:txBody>
          <a:bodyPr/>
          <a:lstStyle>
            <a:lvl1pPr>
              <a:defRPr/>
            </a:lvl1pPr>
          </a:lstStyle>
          <a:p>
            <a:pPr>
              <a:defRPr/>
            </a:pPr>
            <a:fld id="{7B1A4A59-E450-4A32-B4A6-182A6FB0A362}" type="datetimeFigureOut">
              <a:rPr lang="es-ES"/>
              <a:pPr>
                <a:defRPr/>
              </a:pPr>
              <a:t>14/09/2023</a:t>
            </a:fld>
            <a:endParaRPr lang="es-ES"/>
          </a:p>
        </p:txBody>
      </p:sp>
      <p:sp>
        <p:nvSpPr>
          <p:cNvPr id="8" name="4 Marcador de pie de página">
            <a:extLst>
              <a:ext uri="{FF2B5EF4-FFF2-40B4-BE49-F238E27FC236}">
                <a16:creationId xmlns:a16="http://schemas.microsoft.com/office/drawing/2014/main" id="{9E79ABD3-8F3F-4EE5-8CFA-4F7E24CFEE8E}"/>
              </a:ext>
            </a:extLst>
          </p:cNvPr>
          <p:cNvSpPr>
            <a:spLocks noGrp="1"/>
          </p:cNvSpPr>
          <p:nvPr>
            <p:ph type="ftr" sz="quarter" idx="11"/>
          </p:nvPr>
        </p:nvSpPr>
        <p:spPr/>
        <p:txBody>
          <a:bodyPr/>
          <a:lstStyle>
            <a:lvl1pPr>
              <a:defRPr/>
            </a:lvl1pPr>
          </a:lstStyle>
          <a:p>
            <a:pPr>
              <a:defRPr/>
            </a:pPr>
            <a:endParaRPr lang="es-ES"/>
          </a:p>
        </p:txBody>
      </p:sp>
      <p:sp>
        <p:nvSpPr>
          <p:cNvPr id="9" name="5 Marcador de número de diapositiva">
            <a:extLst>
              <a:ext uri="{FF2B5EF4-FFF2-40B4-BE49-F238E27FC236}">
                <a16:creationId xmlns:a16="http://schemas.microsoft.com/office/drawing/2014/main" id="{18514AE1-E557-41D2-A3BA-D285932A6D7A}"/>
              </a:ext>
            </a:extLst>
          </p:cNvPr>
          <p:cNvSpPr>
            <a:spLocks noGrp="1"/>
          </p:cNvSpPr>
          <p:nvPr>
            <p:ph type="sldNum" sz="quarter" idx="12"/>
          </p:nvPr>
        </p:nvSpPr>
        <p:spPr/>
        <p:txBody>
          <a:bodyPr/>
          <a:lstStyle>
            <a:lvl1pPr>
              <a:defRPr/>
            </a:lvl1pPr>
          </a:lstStyle>
          <a:p>
            <a:pPr>
              <a:defRPr/>
            </a:pPr>
            <a:fld id="{4638F2E8-C1FB-4267-8F9B-9006B44FCFB9}" type="slidenum">
              <a:rPr lang="es-ES" altLang="es-CO"/>
              <a:pPr>
                <a:defRPr/>
              </a:pPr>
              <a:t>‹Nº›</a:t>
            </a:fld>
            <a:endParaRPr lang="es-ES" altLang="es-CO"/>
          </a:p>
        </p:txBody>
      </p:sp>
    </p:spTree>
    <p:extLst>
      <p:ext uri="{BB962C8B-B14F-4D97-AF65-F5344CB8AC3E}">
        <p14:creationId xmlns:p14="http://schemas.microsoft.com/office/powerpoint/2010/main" val="6134146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3 Marcador de fecha">
            <a:extLst>
              <a:ext uri="{FF2B5EF4-FFF2-40B4-BE49-F238E27FC236}">
                <a16:creationId xmlns:a16="http://schemas.microsoft.com/office/drawing/2014/main" id="{4B14309A-0571-4234-AAE3-E17748663D36}"/>
              </a:ext>
            </a:extLst>
          </p:cNvPr>
          <p:cNvSpPr>
            <a:spLocks noGrp="1"/>
          </p:cNvSpPr>
          <p:nvPr>
            <p:ph type="dt" sz="half" idx="10"/>
          </p:nvPr>
        </p:nvSpPr>
        <p:spPr/>
        <p:txBody>
          <a:bodyPr/>
          <a:lstStyle>
            <a:lvl1pPr>
              <a:defRPr/>
            </a:lvl1pPr>
          </a:lstStyle>
          <a:p>
            <a:pPr>
              <a:defRPr/>
            </a:pPr>
            <a:fld id="{FCC85522-155D-422B-A315-5186890C1ED9}" type="datetimeFigureOut">
              <a:rPr lang="es-ES"/>
              <a:pPr>
                <a:defRPr/>
              </a:pPr>
              <a:t>14/09/2023</a:t>
            </a:fld>
            <a:endParaRPr lang="es-ES"/>
          </a:p>
        </p:txBody>
      </p:sp>
      <p:sp>
        <p:nvSpPr>
          <p:cNvPr id="4" name="4 Marcador de pie de página">
            <a:extLst>
              <a:ext uri="{FF2B5EF4-FFF2-40B4-BE49-F238E27FC236}">
                <a16:creationId xmlns:a16="http://schemas.microsoft.com/office/drawing/2014/main" id="{3DE86BC7-62FD-4CCE-A25D-24D392E66D37}"/>
              </a:ext>
            </a:extLst>
          </p:cNvPr>
          <p:cNvSpPr>
            <a:spLocks noGrp="1"/>
          </p:cNvSpPr>
          <p:nvPr>
            <p:ph type="ftr" sz="quarter" idx="11"/>
          </p:nvPr>
        </p:nvSpPr>
        <p:spPr/>
        <p:txBody>
          <a:bodyPr/>
          <a:lstStyle>
            <a:lvl1pPr>
              <a:defRPr/>
            </a:lvl1pPr>
          </a:lstStyle>
          <a:p>
            <a:pPr>
              <a:defRPr/>
            </a:pPr>
            <a:endParaRPr lang="es-ES"/>
          </a:p>
        </p:txBody>
      </p:sp>
      <p:sp>
        <p:nvSpPr>
          <p:cNvPr id="5" name="5 Marcador de número de diapositiva">
            <a:extLst>
              <a:ext uri="{FF2B5EF4-FFF2-40B4-BE49-F238E27FC236}">
                <a16:creationId xmlns:a16="http://schemas.microsoft.com/office/drawing/2014/main" id="{4AC545C9-44EF-4ED8-9EA5-77BAF0527870}"/>
              </a:ext>
            </a:extLst>
          </p:cNvPr>
          <p:cNvSpPr>
            <a:spLocks noGrp="1"/>
          </p:cNvSpPr>
          <p:nvPr>
            <p:ph type="sldNum" sz="quarter" idx="12"/>
          </p:nvPr>
        </p:nvSpPr>
        <p:spPr/>
        <p:txBody>
          <a:bodyPr/>
          <a:lstStyle>
            <a:lvl1pPr>
              <a:defRPr/>
            </a:lvl1pPr>
          </a:lstStyle>
          <a:p>
            <a:pPr>
              <a:defRPr/>
            </a:pPr>
            <a:fld id="{C19D77CF-700B-4B87-9B87-E673E363E5B3}" type="slidenum">
              <a:rPr lang="es-ES" altLang="es-CO"/>
              <a:pPr>
                <a:defRPr/>
              </a:pPr>
              <a:t>‹Nº›</a:t>
            </a:fld>
            <a:endParaRPr lang="es-ES" altLang="es-CO"/>
          </a:p>
        </p:txBody>
      </p:sp>
    </p:spTree>
    <p:extLst>
      <p:ext uri="{BB962C8B-B14F-4D97-AF65-F5344CB8AC3E}">
        <p14:creationId xmlns:p14="http://schemas.microsoft.com/office/powerpoint/2010/main" val="13291239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3 Marcador de fecha">
            <a:extLst>
              <a:ext uri="{FF2B5EF4-FFF2-40B4-BE49-F238E27FC236}">
                <a16:creationId xmlns:a16="http://schemas.microsoft.com/office/drawing/2014/main" id="{3247C8D2-D451-4C9E-8B1B-C7AF9A88C21D}"/>
              </a:ext>
            </a:extLst>
          </p:cNvPr>
          <p:cNvSpPr>
            <a:spLocks noGrp="1"/>
          </p:cNvSpPr>
          <p:nvPr>
            <p:ph type="dt" sz="half" idx="10"/>
          </p:nvPr>
        </p:nvSpPr>
        <p:spPr/>
        <p:txBody>
          <a:bodyPr/>
          <a:lstStyle>
            <a:lvl1pPr>
              <a:defRPr/>
            </a:lvl1pPr>
          </a:lstStyle>
          <a:p>
            <a:pPr>
              <a:defRPr/>
            </a:pPr>
            <a:fld id="{496833ED-FEE5-414A-90EC-E8D0E6496C44}" type="datetimeFigureOut">
              <a:rPr lang="es-ES"/>
              <a:pPr>
                <a:defRPr/>
              </a:pPr>
              <a:t>14/09/2023</a:t>
            </a:fld>
            <a:endParaRPr lang="es-ES"/>
          </a:p>
        </p:txBody>
      </p:sp>
      <p:sp>
        <p:nvSpPr>
          <p:cNvPr id="3" name="4 Marcador de pie de página">
            <a:extLst>
              <a:ext uri="{FF2B5EF4-FFF2-40B4-BE49-F238E27FC236}">
                <a16:creationId xmlns:a16="http://schemas.microsoft.com/office/drawing/2014/main" id="{926C4F65-697B-414D-832E-F683FB1E4D65}"/>
              </a:ext>
            </a:extLst>
          </p:cNvPr>
          <p:cNvSpPr>
            <a:spLocks noGrp="1"/>
          </p:cNvSpPr>
          <p:nvPr>
            <p:ph type="ftr" sz="quarter" idx="11"/>
          </p:nvPr>
        </p:nvSpPr>
        <p:spPr/>
        <p:txBody>
          <a:bodyPr/>
          <a:lstStyle>
            <a:lvl1pPr>
              <a:defRPr/>
            </a:lvl1pPr>
          </a:lstStyle>
          <a:p>
            <a:pPr>
              <a:defRPr/>
            </a:pPr>
            <a:endParaRPr lang="es-ES"/>
          </a:p>
        </p:txBody>
      </p:sp>
      <p:sp>
        <p:nvSpPr>
          <p:cNvPr id="4" name="5 Marcador de número de diapositiva">
            <a:extLst>
              <a:ext uri="{FF2B5EF4-FFF2-40B4-BE49-F238E27FC236}">
                <a16:creationId xmlns:a16="http://schemas.microsoft.com/office/drawing/2014/main" id="{368A70CE-38B7-41E9-A84D-7397ACE158D2}"/>
              </a:ext>
            </a:extLst>
          </p:cNvPr>
          <p:cNvSpPr>
            <a:spLocks noGrp="1"/>
          </p:cNvSpPr>
          <p:nvPr>
            <p:ph type="sldNum" sz="quarter" idx="12"/>
          </p:nvPr>
        </p:nvSpPr>
        <p:spPr/>
        <p:txBody>
          <a:bodyPr/>
          <a:lstStyle>
            <a:lvl1pPr>
              <a:defRPr/>
            </a:lvl1pPr>
          </a:lstStyle>
          <a:p>
            <a:pPr>
              <a:defRPr/>
            </a:pPr>
            <a:fld id="{A52CA79D-8D29-47B8-97EA-4AF2CD302929}" type="slidenum">
              <a:rPr lang="es-ES" altLang="es-CO"/>
              <a:pPr>
                <a:defRPr/>
              </a:pPr>
              <a:t>‹Nº›</a:t>
            </a:fld>
            <a:endParaRPr lang="es-ES" altLang="es-CO"/>
          </a:p>
        </p:txBody>
      </p:sp>
    </p:spTree>
    <p:extLst>
      <p:ext uri="{BB962C8B-B14F-4D97-AF65-F5344CB8AC3E}">
        <p14:creationId xmlns:p14="http://schemas.microsoft.com/office/powerpoint/2010/main" val="9815832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3 Marcador de fecha">
            <a:extLst>
              <a:ext uri="{FF2B5EF4-FFF2-40B4-BE49-F238E27FC236}">
                <a16:creationId xmlns:a16="http://schemas.microsoft.com/office/drawing/2014/main" id="{484EE2FF-0E24-4E90-B0A3-07F47FE7BC8A}"/>
              </a:ext>
            </a:extLst>
          </p:cNvPr>
          <p:cNvSpPr>
            <a:spLocks noGrp="1"/>
          </p:cNvSpPr>
          <p:nvPr>
            <p:ph type="dt" sz="half" idx="10"/>
          </p:nvPr>
        </p:nvSpPr>
        <p:spPr/>
        <p:txBody>
          <a:bodyPr/>
          <a:lstStyle>
            <a:lvl1pPr>
              <a:defRPr/>
            </a:lvl1pPr>
          </a:lstStyle>
          <a:p>
            <a:pPr>
              <a:defRPr/>
            </a:pPr>
            <a:fld id="{CDE5C1C9-FC3E-4D01-B157-E347FB3AA904}" type="datetimeFigureOut">
              <a:rPr lang="es-ES"/>
              <a:pPr>
                <a:defRPr/>
              </a:pPr>
              <a:t>14/09/2023</a:t>
            </a:fld>
            <a:endParaRPr lang="es-ES"/>
          </a:p>
        </p:txBody>
      </p:sp>
      <p:sp>
        <p:nvSpPr>
          <p:cNvPr id="6" name="4 Marcador de pie de página">
            <a:extLst>
              <a:ext uri="{FF2B5EF4-FFF2-40B4-BE49-F238E27FC236}">
                <a16:creationId xmlns:a16="http://schemas.microsoft.com/office/drawing/2014/main" id="{084EF860-A5A9-4BFE-81FC-96EBD7AC9A5C}"/>
              </a:ext>
            </a:extLst>
          </p:cNvPr>
          <p:cNvSpPr>
            <a:spLocks noGrp="1"/>
          </p:cNvSpPr>
          <p:nvPr>
            <p:ph type="ftr" sz="quarter" idx="11"/>
          </p:nvPr>
        </p:nvSpPr>
        <p:spPr/>
        <p:txBody>
          <a:bodyPr/>
          <a:lstStyle>
            <a:lvl1pPr>
              <a:defRPr/>
            </a:lvl1pPr>
          </a:lstStyle>
          <a:p>
            <a:pPr>
              <a:defRPr/>
            </a:pPr>
            <a:endParaRPr lang="es-ES"/>
          </a:p>
        </p:txBody>
      </p:sp>
      <p:sp>
        <p:nvSpPr>
          <p:cNvPr id="7" name="5 Marcador de número de diapositiva">
            <a:extLst>
              <a:ext uri="{FF2B5EF4-FFF2-40B4-BE49-F238E27FC236}">
                <a16:creationId xmlns:a16="http://schemas.microsoft.com/office/drawing/2014/main" id="{C14C8087-F59A-4745-98C0-0C568818DD02}"/>
              </a:ext>
            </a:extLst>
          </p:cNvPr>
          <p:cNvSpPr>
            <a:spLocks noGrp="1"/>
          </p:cNvSpPr>
          <p:nvPr>
            <p:ph type="sldNum" sz="quarter" idx="12"/>
          </p:nvPr>
        </p:nvSpPr>
        <p:spPr/>
        <p:txBody>
          <a:bodyPr/>
          <a:lstStyle>
            <a:lvl1pPr>
              <a:defRPr/>
            </a:lvl1pPr>
          </a:lstStyle>
          <a:p>
            <a:pPr>
              <a:defRPr/>
            </a:pPr>
            <a:fld id="{5CCC7C19-41D8-4430-B885-DF1434476606}" type="slidenum">
              <a:rPr lang="es-ES" altLang="es-CO"/>
              <a:pPr>
                <a:defRPr/>
              </a:pPr>
              <a:t>‹Nº›</a:t>
            </a:fld>
            <a:endParaRPr lang="es-ES" altLang="es-CO"/>
          </a:p>
        </p:txBody>
      </p:sp>
    </p:spTree>
    <p:extLst>
      <p:ext uri="{BB962C8B-B14F-4D97-AF65-F5344CB8AC3E}">
        <p14:creationId xmlns:p14="http://schemas.microsoft.com/office/powerpoint/2010/main" val="37546037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3 Marcador de fecha">
            <a:extLst>
              <a:ext uri="{FF2B5EF4-FFF2-40B4-BE49-F238E27FC236}">
                <a16:creationId xmlns:a16="http://schemas.microsoft.com/office/drawing/2014/main" id="{02E54CC1-FB59-4EC9-A295-3778F9F4257A}"/>
              </a:ext>
            </a:extLst>
          </p:cNvPr>
          <p:cNvSpPr>
            <a:spLocks noGrp="1"/>
          </p:cNvSpPr>
          <p:nvPr>
            <p:ph type="dt" sz="half" idx="10"/>
          </p:nvPr>
        </p:nvSpPr>
        <p:spPr/>
        <p:txBody>
          <a:bodyPr/>
          <a:lstStyle>
            <a:lvl1pPr>
              <a:defRPr/>
            </a:lvl1pPr>
          </a:lstStyle>
          <a:p>
            <a:pPr>
              <a:defRPr/>
            </a:pPr>
            <a:fld id="{D2BFCF9B-A684-437D-A3F1-850789278BDB}" type="datetimeFigureOut">
              <a:rPr lang="es-ES"/>
              <a:pPr>
                <a:defRPr/>
              </a:pPr>
              <a:t>14/09/2023</a:t>
            </a:fld>
            <a:endParaRPr lang="es-ES"/>
          </a:p>
        </p:txBody>
      </p:sp>
      <p:sp>
        <p:nvSpPr>
          <p:cNvPr id="6" name="4 Marcador de pie de página">
            <a:extLst>
              <a:ext uri="{FF2B5EF4-FFF2-40B4-BE49-F238E27FC236}">
                <a16:creationId xmlns:a16="http://schemas.microsoft.com/office/drawing/2014/main" id="{44924B40-45EA-4790-A6CF-B529B0EC7C94}"/>
              </a:ext>
            </a:extLst>
          </p:cNvPr>
          <p:cNvSpPr>
            <a:spLocks noGrp="1"/>
          </p:cNvSpPr>
          <p:nvPr>
            <p:ph type="ftr" sz="quarter" idx="11"/>
          </p:nvPr>
        </p:nvSpPr>
        <p:spPr/>
        <p:txBody>
          <a:bodyPr/>
          <a:lstStyle>
            <a:lvl1pPr>
              <a:defRPr/>
            </a:lvl1pPr>
          </a:lstStyle>
          <a:p>
            <a:pPr>
              <a:defRPr/>
            </a:pPr>
            <a:endParaRPr lang="es-ES"/>
          </a:p>
        </p:txBody>
      </p:sp>
      <p:sp>
        <p:nvSpPr>
          <p:cNvPr id="7" name="5 Marcador de número de diapositiva">
            <a:extLst>
              <a:ext uri="{FF2B5EF4-FFF2-40B4-BE49-F238E27FC236}">
                <a16:creationId xmlns:a16="http://schemas.microsoft.com/office/drawing/2014/main" id="{AD23B3D7-6245-4226-BD82-8ED5F1F54B50}"/>
              </a:ext>
            </a:extLst>
          </p:cNvPr>
          <p:cNvSpPr>
            <a:spLocks noGrp="1"/>
          </p:cNvSpPr>
          <p:nvPr>
            <p:ph type="sldNum" sz="quarter" idx="12"/>
          </p:nvPr>
        </p:nvSpPr>
        <p:spPr/>
        <p:txBody>
          <a:bodyPr/>
          <a:lstStyle>
            <a:lvl1pPr>
              <a:defRPr/>
            </a:lvl1pPr>
          </a:lstStyle>
          <a:p>
            <a:pPr>
              <a:defRPr/>
            </a:pPr>
            <a:fld id="{443E2DE2-35E1-4A12-8962-43526E88D560}" type="slidenum">
              <a:rPr lang="es-ES" altLang="es-CO"/>
              <a:pPr>
                <a:defRPr/>
              </a:pPr>
              <a:t>‹Nº›</a:t>
            </a:fld>
            <a:endParaRPr lang="es-ES" altLang="es-CO"/>
          </a:p>
        </p:txBody>
      </p:sp>
    </p:spTree>
    <p:extLst>
      <p:ext uri="{BB962C8B-B14F-4D97-AF65-F5344CB8AC3E}">
        <p14:creationId xmlns:p14="http://schemas.microsoft.com/office/powerpoint/2010/main" val="23132273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1 Marcador de título">
            <a:extLst>
              <a:ext uri="{FF2B5EF4-FFF2-40B4-BE49-F238E27FC236}">
                <a16:creationId xmlns:a16="http://schemas.microsoft.com/office/drawing/2014/main" id="{4264F88E-9027-4D88-B484-10693F4C2A79}"/>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s-ES" altLang="es-CO"/>
              <a:t>Haga clic para modificar el estilo de título del patrón</a:t>
            </a:r>
          </a:p>
        </p:txBody>
      </p:sp>
      <p:sp>
        <p:nvSpPr>
          <p:cNvPr id="1027" name="2 Marcador de texto">
            <a:extLst>
              <a:ext uri="{FF2B5EF4-FFF2-40B4-BE49-F238E27FC236}">
                <a16:creationId xmlns:a16="http://schemas.microsoft.com/office/drawing/2014/main" id="{247056C3-070B-4983-A2EA-4AA71D795DB2}"/>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CO"/>
              <a:t>Haga clic para modificar el estilo de texto del patrón</a:t>
            </a:r>
          </a:p>
          <a:p>
            <a:pPr lvl="1"/>
            <a:r>
              <a:rPr lang="es-ES" altLang="es-CO"/>
              <a:t>Segundo nivel</a:t>
            </a:r>
          </a:p>
          <a:p>
            <a:pPr lvl="2"/>
            <a:r>
              <a:rPr lang="es-ES" altLang="es-CO"/>
              <a:t>Tercer nivel</a:t>
            </a:r>
          </a:p>
          <a:p>
            <a:pPr lvl="3"/>
            <a:r>
              <a:rPr lang="es-ES" altLang="es-CO"/>
              <a:t>Cuarto nivel</a:t>
            </a:r>
          </a:p>
          <a:p>
            <a:pPr lvl="4"/>
            <a:r>
              <a:rPr lang="es-ES" altLang="es-CO"/>
              <a:t>Quinto nivel</a:t>
            </a:r>
          </a:p>
        </p:txBody>
      </p:sp>
      <p:sp>
        <p:nvSpPr>
          <p:cNvPr id="4" name="3 Marcador de fecha">
            <a:extLst>
              <a:ext uri="{FF2B5EF4-FFF2-40B4-BE49-F238E27FC236}">
                <a16:creationId xmlns:a16="http://schemas.microsoft.com/office/drawing/2014/main" id="{BFA17F0C-FABC-4D8A-837F-6A6FAC6D2303}"/>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fld id="{DB2CF806-85BE-47F2-A098-8C459D0BDB7E}" type="datetimeFigureOut">
              <a:rPr lang="es-ES"/>
              <a:pPr>
                <a:defRPr/>
              </a:pPr>
              <a:t>14/09/2023</a:t>
            </a:fld>
            <a:endParaRPr lang="es-ES"/>
          </a:p>
        </p:txBody>
      </p:sp>
      <p:sp>
        <p:nvSpPr>
          <p:cNvPr id="5" name="4 Marcador de pie de página">
            <a:extLst>
              <a:ext uri="{FF2B5EF4-FFF2-40B4-BE49-F238E27FC236}">
                <a16:creationId xmlns:a16="http://schemas.microsoft.com/office/drawing/2014/main" id="{F78A5119-A48E-47CA-87FD-0FF200A410C5}"/>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es-ES"/>
          </a:p>
        </p:txBody>
      </p:sp>
      <p:sp>
        <p:nvSpPr>
          <p:cNvPr id="6" name="5 Marcador de número de diapositiva">
            <a:extLst>
              <a:ext uri="{FF2B5EF4-FFF2-40B4-BE49-F238E27FC236}">
                <a16:creationId xmlns:a16="http://schemas.microsoft.com/office/drawing/2014/main" id="{16BD105A-1489-4D7F-B2FD-652DEDD00FAF}"/>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latin typeface="Calibri" panose="020F0502020204030204" pitchFamily="34" charset="0"/>
              </a:defRPr>
            </a:lvl1pPr>
          </a:lstStyle>
          <a:p>
            <a:pPr>
              <a:defRPr/>
            </a:pPr>
            <a:fld id="{1013FA90-368C-4C4B-AC38-AFAD59BC8EBD}" type="slidenum">
              <a:rPr lang="es-ES" altLang="es-CO"/>
              <a:pPr>
                <a:defRPr/>
              </a:pPr>
              <a:t>‹Nº›</a:t>
            </a:fld>
            <a:endParaRPr lang="es-ES" altLang="es-CO"/>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6.wmf"/></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29.png"/><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26.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5.bin"/><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2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6.bin"/><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2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7.bin"/><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2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19.bin"/><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22.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7.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6.wmf"/></Relationships>
</file>

<file path=ppt/slides/_rels/slide4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30.bin"/><Relationship Id="rId1" Type="http://schemas.openxmlformats.org/officeDocument/2006/relationships/slideLayout" Target="../slideLayouts/slideLayout7.xml"/><Relationship Id="rId6" Type="http://schemas.openxmlformats.org/officeDocument/2006/relationships/oleObject" Target="../embeddings/oleObject32.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26.wmf"/></Relationships>
</file>

<file path=ppt/slides/_rels/slide44.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8.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s>
</file>

<file path=ppt/slides/_rels/slide5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52.gi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35.bin"/><Relationship Id="rId1" Type="http://schemas.openxmlformats.org/officeDocument/2006/relationships/slideLayout" Target="../slideLayouts/slideLayout7.xml"/><Relationship Id="rId5" Type="http://schemas.openxmlformats.org/officeDocument/2006/relationships/image" Target="../media/image57.wmf"/><Relationship Id="rId4" Type="http://schemas.openxmlformats.org/officeDocument/2006/relationships/oleObject" Target="../embeddings/oleObject36.bin"/></Relationships>
</file>

<file path=ppt/slides/_rels/slide6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59.png"/><Relationship Id="rId1" Type="http://schemas.openxmlformats.org/officeDocument/2006/relationships/slideLayout" Target="../slideLayouts/slideLayout7.xml"/><Relationship Id="rId4" Type="http://schemas.openxmlformats.org/officeDocument/2006/relationships/image" Target="../media/image60.wmf"/></Relationships>
</file>

<file path=ppt/slides/_rels/slide63.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38.bin"/><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6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6.png"/><Relationship Id="rId1" Type="http://schemas.openxmlformats.org/officeDocument/2006/relationships/slideLayout" Target="../slideLayouts/slideLayout7.xml"/><Relationship Id="rId4" Type="http://schemas.openxmlformats.org/officeDocument/2006/relationships/image" Target="../media/image70.png"/></Relationships>
</file>

<file path=ppt/slides/_rels/slide7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6.png"/><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1 Título">
            <a:extLst>
              <a:ext uri="{FF2B5EF4-FFF2-40B4-BE49-F238E27FC236}">
                <a16:creationId xmlns:a16="http://schemas.microsoft.com/office/drawing/2014/main" id="{7E5FD8E2-A68D-4790-AB84-EF9C2791186A}"/>
              </a:ext>
            </a:extLst>
          </p:cNvPr>
          <p:cNvSpPr>
            <a:spLocks noGrp="1"/>
          </p:cNvSpPr>
          <p:nvPr>
            <p:ph type="ctrTitle"/>
          </p:nvPr>
        </p:nvSpPr>
        <p:spPr/>
        <p:txBody>
          <a:bodyPr/>
          <a:lstStyle/>
          <a:p>
            <a:endParaRPr lang="es-CR" altLang="es-CO"/>
          </a:p>
        </p:txBody>
      </p:sp>
      <p:sp>
        <p:nvSpPr>
          <p:cNvPr id="3" name="2 Subtítulo">
            <a:extLst>
              <a:ext uri="{FF2B5EF4-FFF2-40B4-BE49-F238E27FC236}">
                <a16:creationId xmlns:a16="http://schemas.microsoft.com/office/drawing/2014/main" id="{AB781D1E-038D-458D-A75E-22D17AAB49FD}"/>
              </a:ext>
            </a:extLst>
          </p:cNvPr>
          <p:cNvSpPr>
            <a:spLocks noGrp="1"/>
          </p:cNvSpPr>
          <p:nvPr>
            <p:ph type="subTitle" idx="1"/>
          </p:nvPr>
        </p:nvSpPr>
        <p:spPr/>
        <p:txBody>
          <a:bodyPr/>
          <a:lstStyle/>
          <a:p>
            <a:pPr>
              <a:defRPr/>
            </a:pPr>
            <a:endParaRPr lang="es-CR"/>
          </a:p>
        </p:txBody>
      </p:sp>
      <p:pic>
        <p:nvPicPr>
          <p:cNvPr id="2052" name="3 Imagen">
            <a:extLst>
              <a:ext uri="{FF2B5EF4-FFF2-40B4-BE49-F238E27FC236}">
                <a16:creationId xmlns:a16="http://schemas.microsoft.com/office/drawing/2014/main" id="{0745DC3F-A8A3-4284-8CBB-EDD824D05599}"/>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7388" y="352425"/>
            <a:ext cx="5229225" cy="615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668" name="Group 420">
            <a:extLst>
              <a:ext uri="{FF2B5EF4-FFF2-40B4-BE49-F238E27FC236}">
                <a16:creationId xmlns:a16="http://schemas.microsoft.com/office/drawing/2014/main" id="{62561415-D127-49F3-8ADB-246C2807B162}"/>
              </a:ext>
            </a:extLst>
          </p:cNvPr>
          <p:cNvGraphicFramePr>
            <a:graphicFrameLocks noGrp="1"/>
          </p:cNvGraphicFramePr>
          <p:nvPr/>
        </p:nvGraphicFramePr>
        <p:xfrm>
          <a:off x="3962400" y="2349500"/>
          <a:ext cx="5181600" cy="4449780"/>
        </p:xfrm>
        <a:graphic>
          <a:graphicData uri="http://schemas.openxmlformats.org/drawingml/2006/table">
            <a:tbl>
              <a:tblPr/>
              <a:tblGrid>
                <a:gridCol w="17526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7618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 Grain Size Class (</a:t>
                      </a:r>
                      <a:r>
                        <a:rPr kumimoji="0" lang="en-US" sz="1600" b="0" i="0" u="none" strike="noStrike" cap="none" normalizeH="0" baseline="0">
                          <a:ln>
                            <a:noFill/>
                          </a:ln>
                          <a:solidFill>
                            <a:schemeClr val="tx1"/>
                          </a:solidFill>
                          <a:effectLst/>
                          <a:latin typeface="Symbol" pitchFamily="18" charset="2"/>
                        </a:rPr>
                        <a:t>f</a:t>
                      </a:r>
                      <a:r>
                        <a:rPr kumimoji="0" lang="en-US" sz="1600" b="0" i="0" u="none" strike="noStrike" cap="none" normalizeH="0" baseline="0">
                          <a:ln>
                            <a:noFill/>
                          </a:ln>
                          <a:solidFill>
                            <a:schemeClr val="tx1"/>
                          </a:solidFill>
                          <a:effectLst/>
                          <a:latin typeface="Times New Roman" pitchFamily="18" charset="0"/>
                        </a:rPr>
                        <a:t>)</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 Weigh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grams)</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 Weigh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 Cumulative Weight (%)</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4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4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7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8.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4.8</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9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5.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0.7</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9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9.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9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9.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69.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9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5.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85.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7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8.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94.1</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4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98.7</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4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otal:</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0.9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1315" name="Text Box 417">
            <a:extLst>
              <a:ext uri="{FF2B5EF4-FFF2-40B4-BE49-F238E27FC236}">
                <a16:creationId xmlns:a16="http://schemas.microsoft.com/office/drawing/2014/main" id="{F99F351A-47D3-43A0-ABDD-13D237407F55}"/>
              </a:ext>
            </a:extLst>
          </p:cNvPr>
          <p:cNvSpPr txBox="1">
            <a:spLocks noChangeArrowheads="1"/>
          </p:cNvSpPr>
          <p:nvPr/>
        </p:nvSpPr>
        <p:spPr bwMode="auto">
          <a:xfrm>
            <a:off x="0" y="117475"/>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1.  Grain size class</a:t>
            </a:r>
            <a:r>
              <a:rPr lang="en-US" altLang="es-CO" sz="1800">
                <a:latin typeface="Arial" panose="020B0604020202020204" pitchFamily="34" charset="0"/>
              </a:rPr>
              <a:t>: the size of holes on which the weighed sediment was trapped in a stack of sieves.</a:t>
            </a:r>
            <a:endParaRPr lang="en-CA" altLang="es-CO" sz="1800">
              <a:latin typeface="Arial" panose="020B0604020202020204" pitchFamily="34" charset="0"/>
            </a:endParaRPr>
          </a:p>
        </p:txBody>
      </p:sp>
      <p:sp>
        <p:nvSpPr>
          <p:cNvPr id="53666" name="Text Box 418">
            <a:extLst>
              <a:ext uri="{FF2B5EF4-FFF2-40B4-BE49-F238E27FC236}">
                <a16:creationId xmlns:a16="http://schemas.microsoft.com/office/drawing/2014/main" id="{BC6D7BC9-8C9C-4235-9936-C0646DB658FE}"/>
              </a:ext>
            </a:extLst>
          </p:cNvPr>
          <p:cNvSpPr txBox="1">
            <a:spLocks noChangeArrowheads="1"/>
          </p:cNvSpPr>
          <p:nvPr/>
        </p:nvSpPr>
        <p:spPr bwMode="auto">
          <a:xfrm>
            <a:off x="0" y="1143000"/>
            <a:ext cx="9007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2.  Weight (grams):</a:t>
            </a:r>
            <a:r>
              <a:rPr lang="en-US" altLang="es-CO" sz="1800">
                <a:latin typeface="Arial" panose="020B0604020202020204" pitchFamily="34" charset="0"/>
              </a:rPr>
              <a:t> the weight, in grams, of sediment trapped on the sieve denoted by the grain size class.</a:t>
            </a:r>
            <a:endParaRPr lang="en-CA" altLang="es-CO" sz="1800">
              <a:latin typeface="Arial" panose="020B0604020202020204" pitchFamily="34" charset="0"/>
            </a:endParaRPr>
          </a:p>
        </p:txBody>
      </p:sp>
      <p:sp>
        <p:nvSpPr>
          <p:cNvPr id="53667" name="Text Box 419">
            <a:extLst>
              <a:ext uri="{FF2B5EF4-FFF2-40B4-BE49-F238E27FC236}">
                <a16:creationId xmlns:a16="http://schemas.microsoft.com/office/drawing/2014/main" id="{530C2572-2F39-4B39-BA95-AD7C9C778AE3}"/>
              </a:ext>
            </a:extLst>
          </p:cNvPr>
          <p:cNvSpPr txBox="1">
            <a:spLocks noChangeArrowheads="1"/>
          </p:cNvSpPr>
          <p:nvPr/>
        </p:nvSpPr>
        <p:spPr bwMode="auto">
          <a:xfrm>
            <a:off x="60325" y="2479675"/>
            <a:ext cx="38258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3.  Weight (%):</a:t>
            </a:r>
            <a:r>
              <a:rPr lang="en-US" altLang="es-CO" sz="1800">
                <a:latin typeface="Arial" panose="020B0604020202020204" pitchFamily="34" charset="0"/>
              </a:rPr>
              <a:t> the weight of sediment trapped expressed as a percentage of the weight of the total sample.</a:t>
            </a:r>
            <a:endParaRPr lang="en-CA" altLang="es-CO" sz="1800">
              <a:latin typeface="Arial" panose="020B0604020202020204" pitchFamily="34" charset="0"/>
            </a:endParaRPr>
          </a:p>
        </p:txBody>
      </p:sp>
      <p:sp>
        <p:nvSpPr>
          <p:cNvPr id="53669" name="Text Box 421">
            <a:extLst>
              <a:ext uri="{FF2B5EF4-FFF2-40B4-BE49-F238E27FC236}">
                <a16:creationId xmlns:a16="http://schemas.microsoft.com/office/drawing/2014/main" id="{7292157E-F6DB-4BEE-B014-B29C06A482B1}"/>
              </a:ext>
            </a:extLst>
          </p:cNvPr>
          <p:cNvSpPr txBox="1">
            <a:spLocks noChangeArrowheads="1"/>
          </p:cNvSpPr>
          <p:nvPr/>
        </p:nvSpPr>
        <p:spPr bwMode="auto">
          <a:xfrm>
            <a:off x="0" y="4724400"/>
            <a:ext cx="38258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4.  Cumulative Weight (%):</a:t>
            </a:r>
            <a:r>
              <a:rPr lang="en-US" altLang="es-CO" sz="1800">
                <a:latin typeface="Arial" panose="020B0604020202020204" pitchFamily="34" charset="0"/>
              </a:rPr>
              <a:t> the sum of the weights expressed as a percentage (column 3).</a:t>
            </a:r>
            <a:endParaRPr lang="en-CA" altLang="es-CO" sz="1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3666"/>
                                        </p:tgtEl>
                                        <p:attrNameLst>
                                          <p:attrName>style.visibility</p:attrName>
                                        </p:attrNameLst>
                                      </p:cBhvr>
                                      <p:to>
                                        <p:strVal val="visible"/>
                                      </p:to>
                                    </p:set>
                                    <p:animEffect transition="in" filter="dissolve">
                                      <p:cBhvr>
                                        <p:cTn id="7" dur="500"/>
                                        <p:tgtEl>
                                          <p:spTgt spid="536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3667"/>
                                        </p:tgtEl>
                                        <p:attrNameLst>
                                          <p:attrName>style.visibility</p:attrName>
                                        </p:attrNameLst>
                                      </p:cBhvr>
                                      <p:to>
                                        <p:strVal val="visible"/>
                                      </p:to>
                                    </p:set>
                                    <p:animEffect transition="in" filter="dissolve">
                                      <p:cBhvr>
                                        <p:cTn id="12" dur="500"/>
                                        <p:tgtEl>
                                          <p:spTgt spid="536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3669"/>
                                        </p:tgtEl>
                                        <p:attrNameLst>
                                          <p:attrName>style.visibility</p:attrName>
                                        </p:attrNameLst>
                                      </p:cBhvr>
                                      <p:to>
                                        <p:strVal val="visible"/>
                                      </p:to>
                                    </p:set>
                                    <p:animEffect transition="in" filter="dissolve">
                                      <p:cBhvr>
                                        <p:cTn id="17" dur="500"/>
                                        <p:tgtEl>
                                          <p:spTgt spid="536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66" grpId="0" autoUpdateAnimBg="0"/>
      <p:bldP spid="53667" grpId="0" autoUpdateAnimBg="0"/>
      <p:bldP spid="5366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427" name="Group 83">
            <a:extLst>
              <a:ext uri="{FF2B5EF4-FFF2-40B4-BE49-F238E27FC236}">
                <a16:creationId xmlns:a16="http://schemas.microsoft.com/office/drawing/2014/main" id="{9E4B00E4-870E-40D1-86AB-33DDC4160F2C}"/>
              </a:ext>
            </a:extLst>
          </p:cNvPr>
          <p:cNvGraphicFramePr>
            <a:graphicFrameLocks noGrp="1"/>
          </p:cNvGraphicFramePr>
          <p:nvPr/>
        </p:nvGraphicFramePr>
        <p:xfrm>
          <a:off x="3962400" y="2349500"/>
          <a:ext cx="5181600" cy="4449780"/>
        </p:xfrm>
        <a:graphic>
          <a:graphicData uri="http://schemas.openxmlformats.org/drawingml/2006/table">
            <a:tbl>
              <a:tblPr/>
              <a:tblGrid>
                <a:gridCol w="17526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7618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 Grain Size Class (</a:t>
                      </a:r>
                      <a:r>
                        <a:rPr kumimoji="0" lang="en-US" sz="1600" b="0" i="0" u="none" strike="noStrike" cap="none" normalizeH="0" baseline="0">
                          <a:ln>
                            <a:noFill/>
                          </a:ln>
                          <a:solidFill>
                            <a:schemeClr val="tx1"/>
                          </a:solidFill>
                          <a:effectLst/>
                          <a:latin typeface="Symbol" pitchFamily="18" charset="2"/>
                        </a:rPr>
                        <a:t>f</a:t>
                      </a:r>
                      <a:r>
                        <a:rPr kumimoji="0" lang="en-US" sz="1600" b="0" i="0" u="none" strike="noStrike" cap="none" normalizeH="0" baseline="0">
                          <a:ln>
                            <a:noFill/>
                          </a:ln>
                          <a:solidFill>
                            <a:schemeClr val="tx1"/>
                          </a:solidFill>
                          <a:effectLst/>
                          <a:latin typeface="Times New Roman" pitchFamily="18" charset="0"/>
                        </a:rPr>
                        <a:t>)</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 Weigh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grams)</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 Weigh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 Cumulative Weight (%)</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4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4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7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8.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4.8</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9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5.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0.7</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9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9.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9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9.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69.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9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5.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85.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7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8.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94.1</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4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98.7</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4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otal:</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0.9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2339" name="Text Box 164">
            <a:extLst>
              <a:ext uri="{FF2B5EF4-FFF2-40B4-BE49-F238E27FC236}">
                <a16:creationId xmlns:a16="http://schemas.microsoft.com/office/drawing/2014/main" id="{AB8D5329-750F-45A6-AE4E-712C16CD51A1}"/>
              </a:ext>
            </a:extLst>
          </p:cNvPr>
          <p:cNvSpPr txBox="1">
            <a:spLocks noChangeArrowheads="1"/>
          </p:cNvSpPr>
          <p:nvPr/>
        </p:nvSpPr>
        <p:spPr bwMode="auto">
          <a:xfrm>
            <a:off x="60325" y="269875"/>
            <a:ext cx="9083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Each value in column 4 is the percentage of the sample that is coarser than the screen on which the sediment was trapped.</a:t>
            </a:r>
            <a:endParaRPr lang="en-CA" altLang="es-CO" sz="1800">
              <a:latin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Group 2">
            <a:extLst>
              <a:ext uri="{FF2B5EF4-FFF2-40B4-BE49-F238E27FC236}">
                <a16:creationId xmlns:a16="http://schemas.microsoft.com/office/drawing/2014/main" id="{0FEDEB1A-226A-407D-9796-A2D360623EB7}"/>
              </a:ext>
            </a:extLst>
          </p:cNvPr>
          <p:cNvGraphicFramePr>
            <a:graphicFrameLocks noGrp="1"/>
          </p:cNvGraphicFramePr>
          <p:nvPr/>
        </p:nvGraphicFramePr>
        <p:xfrm>
          <a:off x="3962400" y="2349500"/>
          <a:ext cx="5181600" cy="4449780"/>
        </p:xfrm>
        <a:graphic>
          <a:graphicData uri="http://schemas.openxmlformats.org/drawingml/2006/table">
            <a:tbl>
              <a:tblPr/>
              <a:tblGrid>
                <a:gridCol w="17526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7618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 Grain Size Class (</a:t>
                      </a:r>
                      <a:r>
                        <a:rPr kumimoji="0" lang="en-US" sz="1600" b="0" i="0" u="none" strike="noStrike" cap="none" normalizeH="0" baseline="0">
                          <a:ln>
                            <a:noFill/>
                          </a:ln>
                          <a:solidFill>
                            <a:schemeClr val="tx1"/>
                          </a:solidFill>
                          <a:effectLst/>
                          <a:latin typeface="Symbol" pitchFamily="18" charset="2"/>
                        </a:rPr>
                        <a:t>f</a:t>
                      </a:r>
                      <a:r>
                        <a:rPr kumimoji="0" lang="en-US" sz="1600" b="0" i="0" u="none" strike="noStrike" cap="none" normalizeH="0" baseline="0">
                          <a:ln>
                            <a:noFill/>
                          </a:ln>
                          <a:solidFill>
                            <a:schemeClr val="tx1"/>
                          </a:solidFill>
                          <a:effectLst/>
                          <a:latin typeface="Times New Roman" pitchFamily="18" charset="0"/>
                        </a:rPr>
                        <a:t>)</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 Weigh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grams)</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 Weigh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 Cumulative Weight (%)</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4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4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7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8.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4.8</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rgbClr val="FF0000"/>
                          </a:solidFill>
                          <a:effectLst/>
                          <a:latin typeface="Times New Roman" pitchFamily="18" charset="0"/>
                        </a:rPr>
                        <a:t>1.0</a:t>
                      </a:r>
                      <a:endParaRPr kumimoji="0" lang="en-CA" sz="1600" b="1" i="0" u="none" strike="noStrike" cap="none" normalizeH="0" baseline="0">
                        <a:ln>
                          <a:noFill/>
                        </a:ln>
                        <a:solidFill>
                          <a:srgbClr val="FF0000"/>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9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5.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rgbClr val="FF0000"/>
                          </a:solidFill>
                          <a:effectLst/>
                          <a:latin typeface="Times New Roman" pitchFamily="18" charset="0"/>
                        </a:rPr>
                        <a:t>30.7</a:t>
                      </a:r>
                      <a:endParaRPr kumimoji="0" lang="en-CA" sz="1600" b="1" i="0" u="none" strike="noStrike" cap="none" normalizeH="0" baseline="0">
                        <a:ln>
                          <a:noFill/>
                        </a:ln>
                        <a:solidFill>
                          <a:srgbClr val="FF0000"/>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9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9.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9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9.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69.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9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5.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85.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7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8.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94.1</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4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98.7</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4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otal:</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0.9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3363" name="Text Box 83">
            <a:extLst>
              <a:ext uri="{FF2B5EF4-FFF2-40B4-BE49-F238E27FC236}">
                <a16:creationId xmlns:a16="http://schemas.microsoft.com/office/drawing/2014/main" id="{CCA3FEF0-3B34-41E1-B2F4-1E418E956571}"/>
              </a:ext>
            </a:extLst>
          </p:cNvPr>
          <p:cNvSpPr txBox="1">
            <a:spLocks noChangeArrowheads="1"/>
          </p:cNvSpPr>
          <p:nvPr/>
        </p:nvSpPr>
        <p:spPr bwMode="auto">
          <a:xfrm>
            <a:off x="60325" y="269875"/>
            <a:ext cx="9083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Each value in column 4 is the percentage of the sample that is coarser than the screen on which the sediment was trapped.</a:t>
            </a:r>
            <a:endParaRPr lang="en-CA" altLang="es-CO" sz="1800">
              <a:latin typeface="Arial" panose="020B0604020202020204" pitchFamily="34" charset="0"/>
            </a:endParaRPr>
          </a:p>
        </p:txBody>
      </p:sp>
      <p:sp>
        <p:nvSpPr>
          <p:cNvPr id="13364" name="Text Box 84">
            <a:extLst>
              <a:ext uri="{FF2B5EF4-FFF2-40B4-BE49-F238E27FC236}">
                <a16:creationId xmlns:a16="http://schemas.microsoft.com/office/drawing/2014/main" id="{3F28AF9E-BF2B-4DC1-82BC-953FC738FAFD}"/>
              </a:ext>
            </a:extLst>
          </p:cNvPr>
          <p:cNvSpPr txBox="1">
            <a:spLocks noChangeArrowheads="1"/>
          </p:cNvSpPr>
          <p:nvPr/>
        </p:nvSpPr>
        <p:spPr bwMode="auto">
          <a:xfrm>
            <a:off x="152400" y="3810000"/>
            <a:ext cx="3749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30.7% of the total sample is coarser than 1.0 </a:t>
            </a:r>
            <a:r>
              <a:rPr lang="en-US" altLang="es-CO" sz="1800">
                <a:latin typeface="Symbol" panose="05050102010706020507" pitchFamily="18" charset="2"/>
              </a:rPr>
              <a:t>f</a:t>
            </a:r>
            <a:r>
              <a:rPr lang="en-US" altLang="es-CO" sz="1800">
                <a:latin typeface="Arial" panose="020B0604020202020204" pitchFamily="34" charset="0"/>
              </a:rPr>
              <a:t>.</a:t>
            </a:r>
            <a:endParaRPr lang="en-CA" altLang="es-CO" sz="1800">
              <a:latin typeface="Arial" panose="020B060402020202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Group 2">
            <a:extLst>
              <a:ext uri="{FF2B5EF4-FFF2-40B4-BE49-F238E27FC236}">
                <a16:creationId xmlns:a16="http://schemas.microsoft.com/office/drawing/2014/main" id="{B04DA4AB-57F2-4FD5-8F58-25FB3012C763}"/>
              </a:ext>
            </a:extLst>
          </p:cNvPr>
          <p:cNvGraphicFramePr>
            <a:graphicFrameLocks noGrp="1"/>
          </p:cNvGraphicFramePr>
          <p:nvPr/>
        </p:nvGraphicFramePr>
        <p:xfrm>
          <a:off x="3962400" y="2349500"/>
          <a:ext cx="5181600" cy="4449780"/>
        </p:xfrm>
        <a:graphic>
          <a:graphicData uri="http://schemas.openxmlformats.org/drawingml/2006/table">
            <a:tbl>
              <a:tblPr/>
              <a:tblGrid>
                <a:gridCol w="1752600">
                  <a:extLst>
                    <a:ext uri="{9D8B030D-6E8A-4147-A177-3AD203B41FA5}">
                      <a16:colId xmlns:a16="http://schemas.microsoft.com/office/drawing/2014/main" val="20000"/>
                    </a:ext>
                  </a:extLst>
                </a:gridCol>
                <a:gridCol w="9906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371600">
                  <a:extLst>
                    <a:ext uri="{9D8B030D-6E8A-4147-A177-3AD203B41FA5}">
                      <a16:colId xmlns:a16="http://schemas.microsoft.com/office/drawing/2014/main" val="20003"/>
                    </a:ext>
                  </a:extLst>
                </a:gridCol>
              </a:tblGrid>
              <a:tr h="7618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 Grain Size Class (</a:t>
                      </a:r>
                      <a:r>
                        <a:rPr kumimoji="0" lang="en-US" sz="1600" b="0" i="0" u="none" strike="noStrike" cap="none" normalizeH="0" baseline="0">
                          <a:ln>
                            <a:noFill/>
                          </a:ln>
                          <a:solidFill>
                            <a:schemeClr val="tx1"/>
                          </a:solidFill>
                          <a:effectLst/>
                          <a:latin typeface="Symbol" pitchFamily="18" charset="2"/>
                        </a:rPr>
                        <a:t>f</a:t>
                      </a:r>
                      <a:r>
                        <a:rPr kumimoji="0" lang="en-US" sz="1600" b="0" i="0" u="none" strike="noStrike" cap="none" normalizeH="0" baseline="0">
                          <a:ln>
                            <a:noFill/>
                          </a:ln>
                          <a:solidFill>
                            <a:schemeClr val="tx1"/>
                          </a:solidFill>
                          <a:effectLst/>
                          <a:latin typeface="Times New Roman" pitchFamily="18" charset="0"/>
                        </a:rPr>
                        <a:t>)</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 Weigh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grams)</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 Weigh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 Cumulative Weight (%)</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4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4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7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8.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4.8</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9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5.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0.7</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9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9.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5.9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9.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69.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rgbClr val="FF0000"/>
                          </a:solidFill>
                          <a:effectLst/>
                          <a:latin typeface="Times New Roman" pitchFamily="18" charset="0"/>
                        </a:rPr>
                        <a:t>2.5</a:t>
                      </a:r>
                      <a:endParaRPr kumimoji="0" lang="en-CA" sz="1600" b="1" i="0" u="none" strike="noStrike" cap="none" normalizeH="0" baseline="0">
                        <a:ln>
                          <a:noFill/>
                        </a:ln>
                        <a:solidFill>
                          <a:srgbClr val="FF0000"/>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9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5.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rgbClr val="FF0000"/>
                          </a:solidFill>
                          <a:effectLst/>
                          <a:latin typeface="Times New Roman" pitchFamily="18" charset="0"/>
                        </a:rPr>
                        <a:t>85.2</a:t>
                      </a:r>
                      <a:endParaRPr kumimoji="0" lang="en-CA" sz="1600" b="1" i="0" u="none" strike="noStrike" cap="none" normalizeH="0" baseline="0">
                        <a:ln>
                          <a:noFill/>
                        </a:ln>
                        <a:solidFill>
                          <a:srgbClr val="FF0000"/>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2.7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8.9</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94.1</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5</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4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6</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98.7</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4.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0.4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3</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3526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Total:</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30.92</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rPr>
                        <a:t>100</a:t>
                      </a:r>
                      <a:endParaRPr kumimoji="0" lang="en-CA" sz="1600" b="0" i="0" u="none" strike="noStrike" cap="none" normalizeH="0" baseline="0">
                        <a:ln>
                          <a:noFill/>
                        </a:ln>
                        <a:solidFill>
                          <a:schemeClr val="tx1"/>
                        </a:solidFill>
                        <a:effectLst/>
                        <a:latin typeface="Times New Roman" pitchFamily="18" charset="0"/>
                      </a:endParaRPr>
                    </a:p>
                  </a:txBody>
                  <a:tcPr marT="45713" marB="45713"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600" b="0" i="0" u="none" strike="noStrike" cap="none" normalizeH="0" baseline="0">
                        <a:ln>
                          <a:noFill/>
                        </a:ln>
                        <a:solidFill>
                          <a:schemeClr val="tx1"/>
                        </a:solidFill>
                        <a:effectLst/>
                        <a:latin typeface="Times New Roman" pitchFamily="18" charset="0"/>
                      </a:endParaRPr>
                    </a:p>
                  </a:txBody>
                  <a:tcPr marT="45713" marB="45713"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4387" name="Text Box 83">
            <a:extLst>
              <a:ext uri="{FF2B5EF4-FFF2-40B4-BE49-F238E27FC236}">
                <a16:creationId xmlns:a16="http://schemas.microsoft.com/office/drawing/2014/main" id="{9716661F-D54F-4470-B0B4-D01CC913DE6B}"/>
              </a:ext>
            </a:extLst>
          </p:cNvPr>
          <p:cNvSpPr txBox="1">
            <a:spLocks noChangeArrowheads="1"/>
          </p:cNvSpPr>
          <p:nvPr/>
        </p:nvSpPr>
        <p:spPr bwMode="auto">
          <a:xfrm>
            <a:off x="60325" y="269875"/>
            <a:ext cx="9083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Each value in column 4 is the percentage of the sample that is coarser than the screen on which the sediment was trapped.</a:t>
            </a:r>
            <a:endParaRPr lang="en-CA" altLang="es-CO" sz="1800">
              <a:latin typeface="Arial" panose="020B0604020202020204" pitchFamily="34" charset="0"/>
            </a:endParaRPr>
          </a:p>
        </p:txBody>
      </p:sp>
      <p:sp>
        <p:nvSpPr>
          <p:cNvPr id="14388" name="Text Box 84">
            <a:extLst>
              <a:ext uri="{FF2B5EF4-FFF2-40B4-BE49-F238E27FC236}">
                <a16:creationId xmlns:a16="http://schemas.microsoft.com/office/drawing/2014/main" id="{27EAEF51-CC62-4BEE-995E-3EE557D33F75}"/>
              </a:ext>
            </a:extLst>
          </p:cNvPr>
          <p:cNvSpPr txBox="1">
            <a:spLocks noChangeArrowheads="1"/>
          </p:cNvSpPr>
          <p:nvPr/>
        </p:nvSpPr>
        <p:spPr bwMode="auto">
          <a:xfrm>
            <a:off x="152400" y="3810000"/>
            <a:ext cx="3749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30.7% of the total sample is coarser than 1.0 </a:t>
            </a:r>
            <a:r>
              <a:rPr lang="en-US" altLang="es-CO" sz="1800">
                <a:latin typeface="Symbol" panose="05050102010706020507" pitchFamily="18" charset="2"/>
              </a:rPr>
              <a:t>f</a:t>
            </a:r>
            <a:r>
              <a:rPr lang="en-US" altLang="es-CO" sz="1800">
                <a:latin typeface="Arial" panose="020B0604020202020204" pitchFamily="34" charset="0"/>
              </a:rPr>
              <a:t>.</a:t>
            </a:r>
            <a:endParaRPr lang="en-CA" altLang="es-CO" sz="1800">
              <a:latin typeface="Arial" panose="020B0604020202020204" pitchFamily="34" charset="0"/>
            </a:endParaRPr>
          </a:p>
        </p:txBody>
      </p:sp>
      <p:sp>
        <p:nvSpPr>
          <p:cNvPr id="14389" name="Text Box 85">
            <a:extLst>
              <a:ext uri="{FF2B5EF4-FFF2-40B4-BE49-F238E27FC236}">
                <a16:creationId xmlns:a16="http://schemas.microsoft.com/office/drawing/2014/main" id="{301884EA-F143-411A-B653-DBB347E27037}"/>
              </a:ext>
            </a:extLst>
          </p:cNvPr>
          <p:cNvSpPr txBox="1">
            <a:spLocks noChangeArrowheads="1"/>
          </p:cNvSpPr>
          <p:nvPr/>
        </p:nvSpPr>
        <p:spPr bwMode="auto">
          <a:xfrm>
            <a:off x="152400" y="4876800"/>
            <a:ext cx="403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85.2% of the total sample is coarser than 2.5 </a:t>
            </a:r>
            <a:r>
              <a:rPr lang="en-US" altLang="es-CO" sz="1800">
                <a:latin typeface="Symbol" panose="05050102010706020507" pitchFamily="18" charset="2"/>
              </a:rPr>
              <a:t>f</a:t>
            </a:r>
            <a:r>
              <a:rPr lang="en-US" altLang="es-CO" sz="1800">
                <a:latin typeface="Arial" panose="020B0604020202020204" pitchFamily="34" charset="0"/>
              </a:rPr>
              <a:t>.</a:t>
            </a:r>
            <a:endParaRPr lang="en-CA" altLang="es-CO" sz="1800">
              <a:latin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F7A3B379-33E6-411C-B7A0-ABE458DC2193}"/>
              </a:ext>
            </a:extLst>
          </p:cNvPr>
          <p:cNvSpPr txBox="1">
            <a:spLocks noChangeArrowheads="1"/>
          </p:cNvSpPr>
          <p:nvPr/>
        </p:nvSpPr>
        <p:spPr bwMode="auto">
          <a:xfrm>
            <a:off x="0" y="0"/>
            <a:ext cx="407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b) Displaying Grain Size Data</a:t>
            </a:r>
            <a:endParaRPr lang="en-CA" altLang="es-CO" sz="1800" b="1">
              <a:latin typeface="Arial" panose="020B0604020202020204" pitchFamily="34" charset="0"/>
            </a:endParaRPr>
          </a:p>
        </p:txBody>
      </p:sp>
      <p:grpSp>
        <p:nvGrpSpPr>
          <p:cNvPr id="2" name="Group 10">
            <a:extLst>
              <a:ext uri="{FF2B5EF4-FFF2-40B4-BE49-F238E27FC236}">
                <a16:creationId xmlns:a16="http://schemas.microsoft.com/office/drawing/2014/main" id="{F8D0DAB4-BE68-4A0F-BE18-9118BC24A318}"/>
              </a:ext>
            </a:extLst>
          </p:cNvPr>
          <p:cNvGrpSpPr>
            <a:grpSpLocks/>
          </p:cNvGrpSpPr>
          <p:nvPr/>
        </p:nvGrpSpPr>
        <p:grpSpPr bwMode="auto">
          <a:xfrm>
            <a:off x="0" y="685800"/>
            <a:ext cx="9144000" cy="6172200"/>
            <a:chOff x="0" y="432"/>
            <a:chExt cx="5760" cy="3888"/>
          </a:xfrm>
        </p:grpSpPr>
        <p:pic>
          <p:nvPicPr>
            <p:cNvPr id="15367" name="Picture 5" descr="Histogram">
              <a:extLst>
                <a:ext uri="{FF2B5EF4-FFF2-40B4-BE49-F238E27FC236}">
                  <a16:creationId xmlns:a16="http://schemas.microsoft.com/office/drawing/2014/main" id="{B7E42ED5-B66A-40C5-AA27-0D35961962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 y="1267"/>
              <a:ext cx="3398" cy="3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Text Box 6">
              <a:extLst>
                <a:ext uri="{FF2B5EF4-FFF2-40B4-BE49-F238E27FC236}">
                  <a16:creationId xmlns:a16="http://schemas.microsoft.com/office/drawing/2014/main" id="{E52D618F-5CED-4301-BFEA-753FB5B64113}"/>
                </a:ext>
              </a:extLst>
            </p:cNvPr>
            <p:cNvSpPr txBox="1">
              <a:spLocks noChangeArrowheads="1"/>
            </p:cNvSpPr>
            <p:nvPr/>
          </p:nvSpPr>
          <p:spPr bwMode="auto">
            <a:xfrm>
              <a:off x="0" y="432"/>
              <a:ext cx="123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i) Histograms</a:t>
              </a:r>
              <a:endParaRPr lang="en-CA" altLang="es-CO" sz="1800" b="1">
                <a:latin typeface="Arial" panose="020B0604020202020204" pitchFamily="34" charset="0"/>
              </a:endParaRPr>
            </a:p>
          </p:txBody>
        </p:sp>
      </p:grpSp>
      <p:sp>
        <p:nvSpPr>
          <p:cNvPr id="60423" name="Text Box 7">
            <a:extLst>
              <a:ext uri="{FF2B5EF4-FFF2-40B4-BE49-F238E27FC236}">
                <a16:creationId xmlns:a16="http://schemas.microsoft.com/office/drawing/2014/main" id="{5ED032E8-A17C-4A56-9306-EA10D02580EB}"/>
              </a:ext>
            </a:extLst>
          </p:cNvPr>
          <p:cNvSpPr txBox="1">
            <a:spLocks noChangeArrowheads="1"/>
          </p:cNvSpPr>
          <p:nvPr/>
        </p:nvSpPr>
        <p:spPr bwMode="auto">
          <a:xfrm>
            <a:off x="0" y="1295400"/>
            <a:ext cx="8139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Readily shows the relative amount of sediment in each size class.</a:t>
            </a:r>
            <a:endParaRPr lang="en-CA" altLang="es-CO" sz="1800">
              <a:latin typeface="Arial" panose="020B0604020202020204" pitchFamily="34" charset="0"/>
            </a:endParaRPr>
          </a:p>
        </p:txBody>
      </p:sp>
      <p:sp>
        <p:nvSpPr>
          <p:cNvPr id="60424" name="Text Box 8">
            <a:extLst>
              <a:ext uri="{FF2B5EF4-FFF2-40B4-BE49-F238E27FC236}">
                <a16:creationId xmlns:a16="http://schemas.microsoft.com/office/drawing/2014/main" id="{C07687BD-5E04-48FA-BFF7-9FC2760F9CC9}"/>
              </a:ext>
            </a:extLst>
          </p:cNvPr>
          <p:cNvSpPr txBox="1">
            <a:spLocks noChangeArrowheads="1"/>
          </p:cNvSpPr>
          <p:nvPr/>
        </p:nvSpPr>
        <p:spPr bwMode="auto">
          <a:xfrm>
            <a:off x="60325" y="2473325"/>
            <a:ext cx="3140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Each bar width equals the class interval (0.5 </a:t>
            </a:r>
            <a:r>
              <a:rPr lang="en-US" altLang="es-CO" sz="1800">
                <a:latin typeface="Symbol" panose="05050102010706020507" pitchFamily="18" charset="2"/>
              </a:rPr>
              <a:t>f </a:t>
            </a:r>
            <a:r>
              <a:rPr lang="en-US" altLang="es-CO" sz="1800">
                <a:latin typeface="Arial" panose="020B0604020202020204" pitchFamily="34" charset="0"/>
              </a:rPr>
              <a:t>intervals in this case).</a:t>
            </a:r>
            <a:endParaRPr lang="en-CA" altLang="es-CO" sz="1800">
              <a:latin typeface="Arial" panose="020B0604020202020204" pitchFamily="34" charset="0"/>
            </a:endParaRPr>
          </a:p>
        </p:txBody>
      </p:sp>
      <p:sp>
        <p:nvSpPr>
          <p:cNvPr id="60425" name="Text Box 9">
            <a:extLst>
              <a:ext uri="{FF2B5EF4-FFF2-40B4-BE49-F238E27FC236}">
                <a16:creationId xmlns:a16="http://schemas.microsoft.com/office/drawing/2014/main" id="{1AC1F13B-4020-4E20-859F-F3891A2D99BA}"/>
              </a:ext>
            </a:extLst>
          </p:cNvPr>
          <p:cNvSpPr txBox="1">
            <a:spLocks noChangeArrowheads="1"/>
          </p:cNvSpPr>
          <p:nvPr/>
        </p:nvSpPr>
        <p:spPr bwMode="auto">
          <a:xfrm>
            <a:off x="0" y="4114800"/>
            <a:ext cx="31400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Bars extend from the maximum size to the minimum size for each size class.</a:t>
            </a:r>
            <a:endParaRPr lang="en-CA" altLang="es-CO" sz="1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0423"/>
                                        </p:tgtEl>
                                        <p:attrNameLst>
                                          <p:attrName>style.visibility</p:attrName>
                                        </p:attrNameLst>
                                      </p:cBhvr>
                                      <p:to>
                                        <p:strVal val="visible"/>
                                      </p:to>
                                    </p:set>
                                    <p:animEffect transition="in" filter="dissolve">
                                      <p:cBhvr>
                                        <p:cTn id="12" dur="500"/>
                                        <p:tgtEl>
                                          <p:spTgt spid="604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0424"/>
                                        </p:tgtEl>
                                        <p:attrNameLst>
                                          <p:attrName>style.visibility</p:attrName>
                                        </p:attrNameLst>
                                      </p:cBhvr>
                                      <p:to>
                                        <p:strVal val="visible"/>
                                      </p:to>
                                    </p:set>
                                    <p:animEffect transition="in" filter="dissolve">
                                      <p:cBhvr>
                                        <p:cTn id="17" dur="500"/>
                                        <p:tgtEl>
                                          <p:spTgt spid="604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0425"/>
                                        </p:tgtEl>
                                        <p:attrNameLst>
                                          <p:attrName>style.visibility</p:attrName>
                                        </p:attrNameLst>
                                      </p:cBhvr>
                                      <p:to>
                                        <p:strVal val="visible"/>
                                      </p:to>
                                    </p:set>
                                    <p:animEffect transition="in" filter="dissolve">
                                      <p:cBhvr>
                                        <p:cTn id="22" dur="500"/>
                                        <p:tgtEl>
                                          <p:spTgt spid="60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3" grpId="0" autoUpdateAnimBg="0"/>
      <p:bldP spid="60424" grpId="0" autoUpdateAnimBg="0"/>
      <p:bldP spid="6042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7BEAC467-8685-4291-80BD-F8E5270B89D8}"/>
              </a:ext>
            </a:extLst>
          </p:cNvPr>
          <p:cNvSpPr txBox="1">
            <a:spLocks noChangeArrowheads="1"/>
          </p:cNvSpPr>
          <p:nvPr/>
        </p:nvSpPr>
        <p:spPr bwMode="auto">
          <a:xfrm>
            <a:off x="0" y="0"/>
            <a:ext cx="292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ii) Frequency Curves</a:t>
            </a:r>
            <a:endParaRPr lang="en-CA" altLang="es-CO" sz="1800" b="1">
              <a:latin typeface="Arial" panose="020B0604020202020204" pitchFamily="34" charset="0"/>
            </a:endParaRPr>
          </a:p>
        </p:txBody>
      </p:sp>
      <p:pic>
        <p:nvPicPr>
          <p:cNvPr id="16387" name="Picture 3" descr="sli2-8a">
            <a:extLst>
              <a:ext uri="{FF2B5EF4-FFF2-40B4-BE49-F238E27FC236}">
                <a16:creationId xmlns:a16="http://schemas.microsoft.com/office/drawing/2014/main" id="{C6D82235-D01D-4806-885C-E42CEE3DAD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9675" y="2011363"/>
            <a:ext cx="5394325"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 Box 4">
            <a:extLst>
              <a:ext uri="{FF2B5EF4-FFF2-40B4-BE49-F238E27FC236}">
                <a16:creationId xmlns:a16="http://schemas.microsoft.com/office/drawing/2014/main" id="{2D3B2DCB-7B3B-4728-ADDB-B8503ED4409C}"/>
              </a:ext>
            </a:extLst>
          </p:cNvPr>
          <p:cNvSpPr txBox="1">
            <a:spLocks noChangeArrowheads="1"/>
          </p:cNvSpPr>
          <p:nvPr/>
        </p:nvSpPr>
        <p:spPr bwMode="auto">
          <a:xfrm>
            <a:off x="60325" y="727075"/>
            <a:ext cx="869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A smooth curve that joins the midpoints of each bar on the histogram.</a:t>
            </a:r>
            <a:endParaRPr lang="en-CA" altLang="es-CO" sz="1800">
              <a:latin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2" name="Entrada de lápiz 1">
                <a:extLst>
                  <a:ext uri="{FF2B5EF4-FFF2-40B4-BE49-F238E27FC236}">
                    <a16:creationId xmlns:a16="http://schemas.microsoft.com/office/drawing/2014/main" id="{8D18D126-9406-4AFC-B5FB-C41EDFC2A4DC}"/>
                  </a:ext>
                </a:extLst>
              </p14:cNvPr>
              <p14:cNvContentPartPr/>
              <p14:nvPr/>
            </p14:nvContentPartPr>
            <p14:xfrm>
              <a:off x="898200" y="318960"/>
              <a:ext cx="5027040" cy="5529960"/>
            </p14:xfrm>
          </p:contentPart>
        </mc:Choice>
        <mc:Fallback xmlns="">
          <p:pic>
            <p:nvPicPr>
              <p:cNvPr id="2" name="Entrada de lápiz 1">
                <a:extLst>
                  <a:ext uri="{FF2B5EF4-FFF2-40B4-BE49-F238E27FC236}">
                    <a16:creationId xmlns:a16="http://schemas.microsoft.com/office/drawing/2014/main" id="{8D18D126-9406-4AFC-B5FB-C41EDFC2A4DC}"/>
                  </a:ext>
                </a:extLst>
              </p:cNvPr>
              <p:cNvPicPr/>
              <p:nvPr/>
            </p:nvPicPr>
            <p:blipFill>
              <a:blip r:embed="rId4"/>
              <a:stretch>
                <a:fillRect/>
              </a:stretch>
            </p:blipFill>
            <p:spPr>
              <a:xfrm>
                <a:off x="888840" y="309600"/>
                <a:ext cx="5045760" cy="5548680"/>
              </a:xfrm>
              <a:prstGeom prst="rect">
                <a:avLst/>
              </a:prstGeom>
            </p:spPr>
          </p:pic>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4B2A2A16-7171-46BB-9803-1CECC299E08D}"/>
              </a:ext>
            </a:extLst>
          </p:cNvPr>
          <p:cNvSpPr txBox="1">
            <a:spLocks noChangeArrowheads="1"/>
          </p:cNvSpPr>
          <p:nvPr/>
        </p:nvSpPr>
        <p:spPr bwMode="auto">
          <a:xfrm>
            <a:off x="0" y="0"/>
            <a:ext cx="461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iii) Cumulative Frequency Curves</a:t>
            </a:r>
            <a:endParaRPr lang="en-CA" altLang="es-CO" sz="1800" b="1">
              <a:latin typeface="Arial" panose="020B0604020202020204" pitchFamily="34" charset="0"/>
            </a:endParaRPr>
          </a:p>
        </p:txBody>
      </p:sp>
      <p:pic>
        <p:nvPicPr>
          <p:cNvPr id="17411" name="Picture 3" descr="arithmeticcumulativefrequen">
            <a:extLst>
              <a:ext uri="{FF2B5EF4-FFF2-40B4-BE49-F238E27FC236}">
                <a16:creationId xmlns:a16="http://schemas.microsoft.com/office/drawing/2014/main" id="{6D53D956-4B8C-43AA-8F0B-BB06C47AE2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28800"/>
            <a:ext cx="4113213" cy="486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Text Box 5">
            <a:extLst>
              <a:ext uri="{FF2B5EF4-FFF2-40B4-BE49-F238E27FC236}">
                <a16:creationId xmlns:a16="http://schemas.microsoft.com/office/drawing/2014/main" id="{06DA77CE-3A8C-4BA2-9472-ECC02B1E5055}"/>
              </a:ext>
            </a:extLst>
          </p:cNvPr>
          <p:cNvSpPr txBox="1">
            <a:spLocks noChangeArrowheads="1"/>
          </p:cNvSpPr>
          <p:nvPr/>
        </p:nvSpPr>
        <p:spPr bwMode="auto">
          <a:xfrm>
            <a:off x="0" y="762000"/>
            <a:ext cx="824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A smooth curve that represents the size distribution of the sample.</a:t>
            </a:r>
            <a:endParaRPr lang="en-CA" altLang="es-CO" sz="1800">
              <a:latin typeface="Arial" panose="020B0604020202020204" pitchFamily="34" charset="0"/>
            </a:endParaRPr>
          </a:p>
        </p:txBody>
      </p:sp>
      <p:sp>
        <p:nvSpPr>
          <p:cNvPr id="62470" name="Text Box 6">
            <a:extLst>
              <a:ext uri="{FF2B5EF4-FFF2-40B4-BE49-F238E27FC236}">
                <a16:creationId xmlns:a16="http://schemas.microsoft.com/office/drawing/2014/main" id="{2E38118E-5D91-4978-A604-E52401C9AF92}"/>
              </a:ext>
            </a:extLst>
          </p:cNvPr>
          <p:cNvSpPr txBox="1">
            <a:spLocks noChangeArrowheads="1"/>
          </p:cNvSpPr>
          <p:nvPr/>
        </p:nvSpPr>
        <p:spPr bwMode="auto">
          <a:xfrm>
            <a:off x="4724400" y="2667000"/>
            <a:ext cx="44196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everal curves for different samples can be plotted together on one diagram for comparison of the samples.</a:t>
            </a:r>
            <a:endParaRPr lang="en-CA" altLang="es-CO" sz="1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2469"/>
                                        </p:tgtEl>
                                        <p:attrNameLst>
                                          <p:attrName>style.visibility</p:attrName>
                                        </p:attrNameLst>
                                      </p:cBhvr>
                                      <p:to>
                                        <p:strVal val="visible"/>
                                      </p:to>
                                    </p:set>
                                    <p:animEffect transition="in" filter="dissolve">
                                      <p:cBhvr>
                                        <p:cTn id="7" dur="500"/>
                                        <p:tgtEl>
                                          <p:spTgt spid="624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2470"/>
                                        </p:tgtEl>
                                        <p:attrNameLst>
                                          <p:attrName>style.visibility</p:attrName>
                                        </p:attrNameLst>
                                      </p:cBhvr>
                                      <p:to>
                                        <p:strVal val="visible"/>
                                      </p:to>
                                    </p:set>
                                    <p:animEffect transition="in" filter="dissolve">
                                      <p:cBhvr>
                                        <p:cTn id="12" dur="500"/>
                                        <p:tgtEl>
                                          <p:spTgt spid="62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autoUpdateAnimBg="0"/>
      <p:bldP spid="6247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probabilitycumulativefreque">
            <a:extLst>
              <a:ext uri="{FF2B5EF4-FFF2-40B4-BE49-F238E27FC236}">
                <a16:creationId xmlns:a16="http://schemas.microsoft.com/office/drawing/2014/main" id="{42DDB254-7EB4-4C4E-8C03-82136B3A90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9188" y="1981200"/>
            <a:ext cx="4214812"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6" descr="arithmeticcumulativefrequen">
            <a:extLst>
              <a:ext uri="{FF2B5EF4-FFF2-40B4-BE49-F238E27FC236}">
                <a16:creationId xmlns:a16="http://schemas.microsoft.com/office/drawing/2014/main" id="{D0421A32-FCE5-4CC6-9C74-8D6B62E04A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85963"/>
            <a:ext cx="4113213" cy="486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 Box 7">
            <a:extLst>
              <a:ext uri="{FF2B5EF4-FFF2-40B4-BE49-F238E27FC236}">
                <a16:creationId xmlns:a16="http://schemas.microsoft.com/office/drawing/2014/main" id="{24B78280-4830-4C22-A278-71D33E69040C}"/>
              </a:ext>
            </a:extLst>
          </p:cNvPr>
          <p:cNvSpPr txBox="1">
            <a:spLocks noChangeArrowheads="1"/>
          </p:cNvSpPr>
          <p:nvPr/>
        </p:nvSpPr>
        <p:spPr bwMode="auto">
          <a:xfrm>
            <a:off x="60325" y="41275"/>
            <a:ext cx="9083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edimentologists commonly plot cumulative frequency curves on a </a:t>
            </a:r>
            <a:r>
              <a:rPr lang="en-US" altLang="es-CO" sz="1800" i="1">
                <a:latin typeface="Arial" panose="020B0604020202020204" pitchFamily="34" charset="0"/>
              </a:rPr>
              <a:t>probability scale</a:t>
            </a:r>
            <a:r>
              <a:rPr lang="en-US" altLang="es-CO" sz="1800">
                <a:latin typeface="Arial" panose="020B0604020202020204" pitchFamily="34" charset="0"/>
              </a:rPr>
              <a:t> for the cumulative frequency.</a:t>
            </a:r>
            <a:endParaRPr lang="en-CA" altLang="es-CO" sz="1800">
              <a:latin typeface="Arial" panose="020B0604020202020204" pitchFamily="34" charset="0"/>
            </a:endParaRPr>
          </a:p>
        </p:txBody>
      </p:sp>
      <p:grpSp>
        <p:nvGrpSpPr>
          <p:cNvPr id="2" name="Group 10">
            <a:extLst>
              <a:ext uri="{FF2B5EF4-FFF2-40B4-BE49-F238E27FC236}">
                <a16:creationId xmlns:a16="http://schemas.microsoft.com/office/drawing/2014/main" id="{B1152011-4860-414B-9F3B-C51CDBFB75B5}"/>
              </a:ext>
            </a:extLst>
          </p:cNvPr>
          <p:cNvGrpSpPr>
            <a:grpSpLocks/>
          </p:cNvGrpSpPr>
          <p:nvPr/>
        </p:nvGrpSpPr>
        <p:grpSpPr bwMode="auto">
          <a:xfrm>
            <a:off x="0" y="1066800"/>
            <a:ext cx="8615363" cy="3092450"/>
            <a:chOff x="0" y="672"/>
            <a:chExt cx="5427" cy="1948"/>
          </a:xfrm>
        </p:grpSpPr>
        <p:sp>
          <p:nvSpPr>
            <p:cNvPr id="18438" name="Text Box 8">
              <a:extLst>
                <a:ext uri="{FF2B5EF4-FFF2-40B4-BE49-F238E27FC236}">
                  <a16:creationId xmlns:a16="http://schemas.microsoft.com/office/drawing/2014/main" id="{78F02993-65D2-4FD3-9EB9-2D677850AB59}"/>
                </a:ext>
              </a:extLst>
            </p:cNvPr>
            <p:cNvSpPr txBox="1">
              <a:spLocks noChangeArrowheads="1"/>
            </p:cNvSpPr>
            <p:nvPr/>
          </p:nvSpPr>
          <p:spPr bwMode="auto">
            <a:xfrm>
              <a:off x="0" y="672"/>
              <a:ext cx="54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On such plots normal, bell shaped distributions plot as a straight line.</a:t>
              </a:r>
              <a:endParaRPr lang="en-CA" altLang="es-CO" sz="1800">
                <a:latin typeface="Arial" panose="020B0604020202020204" pitchFamily="34" charset="0"/>
              </a:endParaRPr>
            </a:p>
          </p:txBody>
        </p:sp>
        <p:pic>
          <p:nvPicPr>
            <p:cNvPr id="18439" name="Picture 9" descr="sli2-8a">
              <a:extLst>
                <a:ext uri="{FF2B5EF4-FFF2-40B4-BE49-F238E27FC236}">
                  <a16:creationId xmlns:a16="http://schemas.microsoft.com/office/drawing/2014/main" id="{DA40B6D7-D4A3-41B8-AB13-6D371343C1A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8" y="1680"/>
              <a:ext cx="1046" cy="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1 Imagen">
            <a:extLst>
              <a:ext uri="{FF2B5EF4-FFF2-40B4-BE49-F238E27FC236}">
                <a16:creationId xmlns:a16="http://schemas.microsoft.com/office/drawing/2014/main" id="{8D00EC47-0DC6-4B61-B50C-04C78437E5C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7550" y="0"/>
            <a:ext cx="51689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descr="sli2-9b1">
            <a:extLst>
              <a:ext uri="{FF2B5EF4-FFF2-40B4-BE49-F238E27FC236}">
                <a16:creationId xmlns:a16="http://schemas.microsoft.com/office/drawing/2014/main" id="{DA7BB386-A2A2-48D2-8BEE-A1919A3EA4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2175" y="1752600"/>
            <a:ext cx="4441825"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 Box 5">
            <a:extLst>
              <a:ext uri="{FF2B5EF4-FFF2-40B4-BE49-F238E27FC236}">
                <a16:creationId xmlns:a16="http://schemas.microsoft.com/office/drawing/2014/main" id="{D84586B7-82B7-4999-98E5-9DAFE47553C7}"/>
              </a:ext>
            </a:extLst>
          </p:cNvPr>
          <p:cNvSpPr txBox="1">
            <a:spLocks noChangeArrowheads="1"/>
          </p:cNvSpPr>
          <p:nvPr/>
        </p:nvSpPr>
        <p:spPr bwMode="auto">
          <a:xfrm>
            <a:off x="60325" y="117475"/>
            <a:ext cx="90836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Plots of samples which are made up of normally distributed subpopulations plot as a series of straight line segments, each segment representing a normally distributed subpopulation.</a:t>
            </a:r>
            <a:endParaRPr lang="en-CA" altLang="es-CO" sz="1800">
              <a:latin typeface="Arial" panose="020B060402020202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ítulo 1">
            <a:extLst>
              <a:ext uri="{FF2B5EF4-FFF2-40B4-BE49-F238E27FC236}">
                <a16:creationId xmlns:a16="http://schemas.microsoft.com/office/drawing/2014/main" id="{DC5AD103-7535-45EB-80B0-BE5FB16D34D5}"/>
              </a:ext>
            </a:extLst>
          </p:cNvPr>
          <p:cNvSpPr>
            <a:spLocks noGrp="1"/>
          </p:cNvSpPr>
          <p:nvPr>
            <p:ph type="title"/>
          </p:nvPr>
        </p:nvSpPr>
        <p:spPr/>
        <p:txBody>
          <a:bodyPr/>
          <a:lstStyle/>
          <a:p>
            <a:endParaRPr lang="es-CO" altLang="es-CO"/>
          </a:p>
        </p:txBody>
      </p:sp>
      <p:sp>
        <p:nvSpPr>
          <p:cNvPr id="3075" name="Marcador de contenido 2">
            <a:extLst>
              <a:ext uri="{FF2B5EF4-FFF2-40B4-BE49-F238E27FC236}">
                <a16:creationId xmlns:a16="http://schemas.microsoft.com/office/drawing/2014/main" id="{D8F3CC9F-51DA-443C-9219-76789E0B053F}"/>
              </a:ext>
            </a:extLst>
          </p:cNvPr>
          <p:cNvSpPr>
            <a:spLocks noGrp="1"/>
          </p:cNvSpPr>
          <p:nvPr>
            <p:ph idx="1"/>
          </p:nvPr>
        </p:nvSpPr>
        <p:spPr/>
        <p:txBody>
          <a:bodyPr/>
          <a:lstStyle/>
          <a:p>
            <a:endParaRPr lang="es-CO" altLang="es-CO" dirty="0"/>
          </a:p>
        </p:txBody>
      </p:sp>
      <p:pic>
        <p:nvPicPr>
          <p:cNvPr id="3076" name="Imagen 3" descr="escalagranulom">
            <a:extLst>
              <a:ext uri="{FF2B5EF4-FFF2-40B4-BE49-F238E27FC236}">
                <a16:creationId xmlns:a16="http://schemas.microsoft.com/office/drawing/2014/main" id="{7CFFC4E9-8010-4906-8F89-87D363A3477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651" t="9019"/>
          <a:stretch/>
        </p:blipFill>
        <p:spPr bwMode="auto">
          <a:xfrm>
            <a:off x="1883391" y="818866"/>
            <a:ext cx="5712797" cy="5489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sli2-9b3">
            <a:extLst>
              <a:ext uri="{FF2B5EF4-FFF2-40B4-BE49-F238E27FC236}">
                <a16:creationId xmlns:a16="http://schemas.microsoft.com/office/drawing/2014/main" id="{FD6C66F4-8071-4CF5-9AAE-F21B3B7F64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2175" y="1752600"/>
            <a:ext cx="4441825"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Text Box 3">
            <a:extLst>
              <a:ext uri="{FF2B5EF4-FFF2-40B4-BE49-F238E27FC236}">
                <a16:creationId xmlns:a16="http://schemas.microsoft.com/office/drawing/2014/main" id="{7F0F5C98-A2C4-4D83-BAFF-1FAB4D62A5FD}"/>
              </a:ext>
            </a:extLst>
          </p:cNvPr>
          <p:cNvSpPr txBox="1">
            <a:spLocks noChangeArrowheads="1"/>
          </p:cNvSpPr>
          <p:nvPr/>
        </p:nvSpPr>
        <p:spPr bwMode="auto">
          <a:xfrm>
            <a:off x="60325" y="117475"/>
            <a:ext cx="90836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Plots of samples which are made up of normally distributed subpopulations plot as a series of straight line segments, each segment representing a normally distributed subpopulation.</a:t>
            </a:r>
            <a:endParaRPr lang="en-CA" altLang="es-CO" sz="1800">
              <a:latin typeface="Arial" panose="020B060402020202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3">
            <a:extLst>
              <a:ext uri="{FF2B5EF4-FFF2-40B4-BE49-F238E27FC236}">
                <a16:creationId xmlns:a16="http://schemas.microsoft.com/office/drawing/2014/main" id="{6E84033F-7D87-4877-8598-72D1CF31231D}"/>
              </a:ext>
            </a:extLst>
          </p:cNvPr>
          <p:cNvSpPr txBox="1">
            <a:spLocks noChangeArrowheads="1"/>
          </p:cNvSpPr>
          <p:nvPr/>
        </p:nvSpPr>
        <p:spPr bwMode="auto">
          <a:xfrm>
            <a:off x="0" y="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A benefit of cumulative frequency plots is that </a:t>
            </a:r>
            <a:r>
              <a:rPr lang="en-US" altLang="es-CO" sz="1800" i="1">
                <a:latin typeface="Arial" panose="020B0604020202020204" pitchFamily="34" charset="0"/>
              </a:rPr>
              <a:t>percentiles</a:t>
            </a:r>
            <a:r>
              <a:rPr lang="en-US" altLang="es-CO" sz="1800">
                <a:latin typeface="Arial" panose="020B0604020202020204" pitchFamily="34" charset="0"/>
              </a:rPr>
              <a:t> can be taken direction from the graph.</a:t>
            </a:r>
            <a:endParaRPr lang="en-CA" altLang="es-CO" sz="1800">
              <a:latin typeface="Arial" panose="020B0604020202020204" pitchFamily="34" charset="0"/>
            </a:endParaRPr>
          </a:p>
        </p:txBody>
      </p:sp>
      <p:sp>
        <p:nvSpPr>
          <p:cNvPr id="66564" name="Text Box 4">
            <a:extLst>
              <a:ext uri="{FF2B5EF4-FFF2-40B4-BE49-F238E27FC236}">
                <a16:creationId xmlns:a16="http://schemas.microsoft.com/office/drawing/2014/main" id="{E063B047-717E-40DD-AF80-CFD9BFE5E0EF}"/>
              </a:ext>
            </a:extLst>
          </p:cNvPr>
          <p:cNvSpPr txBox="1">
            <a:spLocks noChangeArrowheads="1"/>
          </p:cNvSpPr>
          <p:nvPr/>
        </p:nvSpPr>
        <p:spPr bwMode="auto">
          <a:xfrm>
            <a:off x="0" y="8382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2800">
                <a:latin typeface="Symbol" panose="05050102010706020507" pitchFamily="18" charset="2"/>
              </a:rPr>
              <a:t>f</a:t>
            </a:r>
            <a:r>
              <a:rPr lang="en-US" altLang="es-CO" sz="2800" baseline="-25000">
                <a:latin typeface="Arial" panose="020B0604020202020204" pitchFamily="34" charset="0"/>
              </a:rPr>
              <a:t>n</a:t>
            </a:r>
            <a:r>
              <a:rPr lang="en-US" altLang="es-CO" sz="2800">
                <a:latin typeface="Arial" panose="020B0604020202020204" pitchFamily="34" charset="0"/>
              </a:rPr>
              <a:t> </a:t>
            </a:r>
            <a:r>
              <a:rPr lang="en-US" altLang="es-CO" sz="1800">
                <a:latin typeface="Arial" panose="020B0604020202020204" pitchFamily="34" charset="0"/>
              </a:rPr>
              <a:t>is the grain size that is finer than n% of the total sample.  </a:t>
            </a:r>
            <a:endParaRPr lang="en-CA" altLang="es-CO" sz="1800">
              <a:latin typeface="Arial" panose="020B0604020202020204" pitchFamily="34" charset="0"/>
            </a:endParaRPr>
          </a:p>
        </p:txBody>
      </p:sp>
      <p:sp>
        <p:nvSpPr>
          <p:cNvPr id="66565" name="Rectangle 5">
            <a:extLst>
              <a:ext uri="{FF2B5EF4-FFF2-40B4-BE49-F238E27FC236}">
                <a16:creationId xmlns:a16="http://schemas.microsoft.com/office/drawing/2014/main" id="{9CFCA3A7-E78B-479E-A5CC-1944B0628D8C}"/>
              </a:ext>
            </a:extLst>
          </p:cNvPr>
          <p:cNvSpPr>
            <a:spLocks noChangeArrowheads="1"/>
          </p:cNvSpPr>
          <p:nvPr/>
        </p:nvSpPr>
        <p:spPr bwMode="auto">
          <a:xfrm>
            <a:off x="0" y="1524000"/>
            <a:ext cx="41910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2800">
                <a:latin typeface="Symbol" panose="05050102010706020507" pitchFamily="18" charset="2"/>
              </a:rPr>
              <a:t>f</a:t>
            </a:r>
            <a:r>
              <a:rPr lang="en-US" altLang="es-CO" sz="2800" baseline="-25000">
                <a:latin typeface="Arial" panose="020B0604020202020204" pitchFamily="34" charset="0"/>
              </a:rPr>
              <a:t>n</a:t>
            </a:r>
            <a:r>
              <a:rPr lang="en-US" altLang="es-CO" sz="1800">
                <a:latin typeface="Arial" panose="020B0604020202020204" pitchFamily="34" charset="0"/>
              </a:rPr>
              <a:t> is referred to as the </a:t>
            </a:r>
            <a:r>
              <a:rPr lang="en-US" altLang="es-CO" sz="1800" i="1">
                <a:latin typeface="Arial" panose="020B0604020202020204" pitchFamily="34" charset="0"/>
              </a:rPr>
              <a:t>nth percentile</a:t>
            </a:r>
            <a:r>
              <a:rPr lang="en-US" altLang="es-CO" sz="1800">
                <a:latin typeface="Arial" panose="020B0604020202020204" pitchFamily="34" charset="0"/>
              </a:rPr>
              <a:t> of the sample.</a:t>
            </a:r>
            <a:endParaRPr lang="en-CA" altLang="es-CO" sz="1800">
              <a:latin typeface="Arial" panose="020B0604020202020204" pitchFamily="34" charset="0"/>
            </a:endParaRPr>
          </a:p>
        </p:txBody>
      </p:sp>
      <p:grpSp>
        <p:nvGrpSpPr>
          <p:cNvPr id="2" name="Group 9">
            <a:extLst>
              <a:ext uri="{FF2B5EF4-FFF2-40B4-BE49-F238E27FC236}">
                <a16:creationId xmlns:a16="http://schemas.microsoft.com/office/drawing/2014/main" id="{D1282B83-00DF-4B4C-9A14-A9B0A7C55AD5}"/>
              </a:ext>
            </a:extLst>
          </p:cNvPr>
          <p:cNvGrpSpPr>
            <a:grpSpLocks/>
          </p:cNvGrpSpPr>
          <p:nvPr/>
        </p:nvGrpSpPr>
        <p:grpSpPr bwMode="auto">
          <a:xfrm>
            <a:off x="60325" y="1600200"/>
            <a:ext cx="9083675" cy="5257800"/>
            <a:chOff x="38" y="1008"/>
            <a:chExt cx="5722" cy="3312"/>
          </a:xfrm>
        </p:grpSpPr>
        <p:pic>
          <p:nvPicPr>
            <p:cNvPr id="22536" name="Picture 2" descr="percentile">
              <a:extLst>
                <a:ext uri="{FF2B5EF4-FFF2-40B4-BE49-F238E27FC236}">
                  <a16:creationId xmlns:a16="http://schemas.microsoft.com/office/drawing/2014/main" id="{FB026E34-CBCE-4231-A5A9-FE090490D6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1" y="1008"/>
              <a:ext cx="2869" cy="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Text Box 6">
              <a:extLst>
                <a:ext uri="{FF2B5EF4-FFF2-40B4-BE49-F238E27FC236}">
                  <a16:creationId xmlns:a16="http://schemas.microsoft.com/office/drawing/2014/main" id="{D3298DF7-B13F-48DB-B0CC-B45B78826100}"/>
                </a:ext>
              </a:extLst>
            </p:cNvPr>
            <p:cNvSpPr txBox="1">
              <a:spLocks noChangeArrowheads="1"/>
            </p:cNvSpPr>
            <p:nvPr/>
          </p:nvSpPr>
          <p:spPr bwMode="auto">
            <a:xfrm>
              <a:off x="38" y="2054"/>
              <a:ext cx="22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In the example </a:t>
              </a:r>
              <a:r>
                <a:rPr lang="en-US" altLang="es-CO" sz="2800">
                  <a:latin typeface="Symbol" panose="05050102010706020507" pitchFamily="18" charset="2"/>
                </a:rPr>
                <a:t>f</a:t>
              </a:r>
              <a:r>
                <a:rPr lang="en-US" altLang="es-CO" sz="2800" baseline="-25000">
                  <a:latin typeface="Arial" panose="020B0604020202020204" pitchFamily="34" charset="0"/>
                </a:rPr>
                <a:t>20</a:t>
              </a:r>
              <a:r>
                <a:rPr lang="en-US" altLang="es-CO" sz="1800">
                  <a:latin typeface="Arial" panose="020B0604020202020204" pitchFamily="34" charset="0"/>
                </a:rPr>
                <a:t> is 0.86</a:t>
              </a:r>
              <a:r>
                <a:rPr lang="en-US" altLang="es-CO" sz="1800">
                  <a:latin typeface="Symbol" panose="05050102010706020507" pitchFamily="18" charset="2"/>
                </a:rPr>
                <a:t>f</a:t>
              </a:r>
              <a:endParaRPr lang="en-CA" altLang="es-CO" sz="1800">
                <a:latin typeface="Symbol" panose="05050102010706020507" pitchFamily="18" charset="2"/>
              </a:endParaRPr>
            </a:p>
          </p:txBody>
        </p:sp>
      </p:grpSp>
      <p:sp>
        <p:nvSpPr>
          <p:cNvPr id="66567" name="Text Box 7">
            <a:extLst>
              <a:ext uri="{FF2B5EF4-FFF2-40B4-BE49-F238E27FC236}">
                <a16:creationId xmlns:a16="http://schemas.microsoft.com/office/drawing/2014/main" id="{B9229DD3-4F21-4DFA-99B0-D70047EF7418}"/>
              </a:ext>
            </a:extLst>
          </p:cNvPr>
          <p:cNvSpPr txBox="1">
            <a:spLocks noChangeArrowheads="1"/>
          </p:cNvSpPr>
          <p:nvPr/>
        </p:nvSpPr>
        <p:spPr bwMode="auto">
          <a:xfrm>
            <a:off x="0" y="4267200"/>
            <a:ext cx="3902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0.86</a:t>
            </a:r>
            <a:r>
              <a:rPr lang="en-US" altLang="es-CO" sz="1800">
                <a:latin typeface="Symbol" panose="05050102010706020507" pitchFamily="18" charset="2"/>
              </a:rPr>
              <a:t>f</a:t>
            </a:r>
            <a:r>
              <a:rPr lang="en-US" altLang="es-CO" sz="1800">
                <a:latin typeface="Arial" panose="020B0604020202020204" pitchFamily="34" charset="0"/>
              </a:rPr>
              <a:t> is that grain size that is finer than 20% of the sample</a:t>
            </a:r>
            <a:r>
              <a:rPr lang="en-US" altLang="es-CO" sz="1800">
                <a:latin typeface="Symbol" panose="05050102010706020507" pitchFamily="18" charset="2"/>
              </a:rPr>
              <a:t>.</a:t>
            </a:r>
            <a:endParaRPr lang="en-CA" altLang="es-CO" sz="1800">
              <a:latin typeface="Symbol" panose="05050102010706020507" pitchFamily="18" charset="2"/>
            </a:endParaRPr>
          </a:p>
        </p:txBody>
      </p:sp>
      <p:sp>
        <p:nvSpPr>
          <p:cNvPr id="66568" name="Text Box 8">
            <a:extLst>
              <a:ext uri="{FF2B5EF4-FFF2-40B4-BE49-F238E27FC236}">
                <a16:creationId xmlns:a16="http://schemas.microsoft.com/office/drawing/2014/main" id="{9F23D4FE-7902-4442-94B7-C6724A6683EF}"/>
              </a:ext>
            </a:extLst>
          </p:cNvPr>
          <p:cNvSpPr txBox="1">
            <a:spLocks noChangeArrowheads="1"/>
          </p:cNvSpPr>
          <p:nvPr/>
        </p:nvSpPr>
        <p:spPr bwMode="auto">
          <a:xfrm>
            <a:off x="0" y="5486400"/>
            <a:ext cx="3749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Conversely, 0.86</a:t>
            </a:r>
            <a:r>
              <a:rPr lang="en-US" altLang="es-CO" sz="1800">
                <a:latin typeface="Symbol" panose="05050102010706020507" pitchFamily="18" charset="2"/>
              </a:rPr>
              <a:t>f</a:t>
            </a:r>
            <a:r>
              <a:rPr lang="en-US" altLang="es-CO" sz="1800">
                <a:latin typeface="Arial" panose="020B0604020202020204" pitchFamily="34" charset="0"/>
              </a:rPr>
              <a:t> is coarser than 80% of the sample.</a:t>
            </a:r>
            <a:endParaRPr lang="en-CA" altLang="es-CO" sz="1800">
              <a:latin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dissolve">
                                      <p:cBhvr>
                                        <p:cTn id="7" dur="500"/>
                                        <p:tgtEl>
                                          <p:spTgt spid="665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6565"/>
                                        </p:tgtEl>
                                        <p:attrNameLst>
                                          <p:attrName>style.visibility</p:attrName>
                                        </p:attrNameLst>
                                      </p:cBhvr>
                                      <p:to>
                                        <p:strVal val="visible"/>
                                      </p:to>
                                    </p:set>
                                    <p:animEffect transition="in" filter="dissolve">
                                      <p:cBhvr>
                                        <p:cTn id="12" dur="500"/>
                                        <p:tgtEl>
                                          <p:spTgt spid="665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6567"/>
                                        </p:tgtEl>
                                        <p:attrNameLst>
                                          <p:attrName>style.visibility</p:attrName>
                                        </p:attrNameLst>
                                      </p:cBhvr>
                                      <p:to>
                                        <p:strVal val="visible"/>
                                      </p:to>
                                    </p:set>
                                    <p:animEffect transition="in" filter="dissolve">
                                      <p:cBhvr>
                                        <p:cTn id="22" dur="500"/>
                                        <p:tgtEl>
                                          <p:spTgt spid="665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6568"/>
                                        </p:tgtEl>
                                        <p:attrNameLst>
                                          <p:attrName>style.visibility</p:attrName>
                                        </p:attrNameLst>
                                      </p:cBhvr>
                                      <p:to>
                                        <p:strVal val="visible"/>
                                      </p:to>
                                    </p:set>
                                    <p:animEffect transition="in" filter="dissolve">
                                      <p:cBhvr>
                                        <p:cTn id="27" dur="500"/>
                                        <p:tgtEl>
                                          <p:spTgt spid="66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4" grpId="0" autoUpdateAnimBg="0"/>
      <p:bldP spid="66565" grpId="0" autoUpdateAnimBg="0"/>
      <p:bldP spid="66567" grpId="0" autoUpdateAnimBg="0"/>
      <p:bldP spid="66568"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8483EC99-11DB-4A29-BE43-BE12497D5B25}"/>
              </a:ext>
            </a:extLst>
          </p:cNvPr>
          <p:cNvSpPr txBox="1">
            <a:spLocks noChangeArrowheads="1"/>
          </p:cNvSpPr>
          <p:nvPr/>
        </p:nvSpPr>
        <p:spPr bwMode="auto">
          <a:xfrm>
            <a:off x="0" y="0"/>
            <a:ext cx="521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c) Describing Grain Size Distributions.</a:t>
            </a:r>
            <a:endParaRPr lang="en-CA" altLang="es-CO" sz="1800" b="1">
              <a:latin typeface="Arial" panose="020B0604020202020204" pitchFamily="34" charset="0"/>
            </a:endParaRPr>
          </a:p>
        </p:txBody>
      </p:sp>
      <p:sp>
        <p:nvSpPr>
          <p:cNvPr id="269315" name="Text Box 3">
            <a:extLst>
              <a:ext uri="{FF2B5EF4-FFF2-40B4-BE49-F238E27FC236}">
                <a16:creationId xmlns:a16="http://schemas.microsoft.com/office/drawing/2014/main" id="{53BF6AA9-923F-436C-865C-16ED403C8ECA}"/>
              </a:ext>
            </a:extLst>
          </p:cNvPr>
          <p:cNvSpPr txBox="1">
            <a:spLocks noChangeArrowheads="1"/>
          </p:cNvSpPr>
          <p:nvPr/>
        </p:nvSpPr>
        <p:spPr bwMode="auto">
          <a:xfrm>
            <a:off x="0" y="641350"/>
            <a:ext cx="9236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Folk and Ward (1957) introduced the </a:t>
            </a:r>
            <a:r>
              <a:rPr lang="en-US" altLang="es-CO" sz="1800" i="1">
                <a:latin typeface="Arial" panose="020B0604020202020204" pitchFamily="34" charset="0"/>
              </a:rPr>
              <a:t>Graphic Method to</a:t>
            </a:r>
            <a:r>
              <a:rPr lang="en-US" altLang="es-CO" sz="1800">
                <a:latin typeface="Arial" panose="020B0604020202020204" pitchFamily="34" charset="0"/>
              </a:rPr>
              <a:t> estimate the various statistical parameters describing a grain size distribution using only percentiles taken from cumulative frequency curves.</a:t>
            </a:r>
            <a:endParaRPr lang="en-CA" altLang="es-CO" sz="1800">
              <a:latin typeface="Arial" panose="020B0604020202020204" pitchFamily="34" charset="0"/>
            </a:endParaRPr>
          </a:p>
        </p:txBody>
      </p:sp>
      <p:grpSp>
        <p:nvGrpSpPr>
          <p:cNvPr id="2" name="Group 4">
            <a:extLst>
              <a:ext uri="{FF2B5EF4-FFF2-40B4-BE49-F238E27FC236}">
                <a16:creationId xmlns:a16="http://schemas.microsoft.com/office/drawing/2014/main" id="{2C159C0B-B7DF-429A-A19A-F0961B77E660}"/>
              </a:ext>
            </a:extLst>
          </p:cNvPr>
          <p:cNvGrpSpPr>
            <a:grpSpLocks/>
          </p:cNvGrpSpPr>
          <p:nvPr/>
        </p:nvGrpSpPr>
        <p:grpSpPr bwMode="auto">
          <a:xfrm>
            <a:off x="0" y="2133600"/>
            <a:ext cx="3917950" cy="466725"/>
            <a:chOff x="0" y="1728"/>
            <a:chExt cx="2468" cy="294"/>
          </a:xfrm>
        </p:grpSpPr>
        <p:graphicFrame>
          <p:nvGraphicFramePr>
            <p:cNvPr id="23571" name="Object 6">
              <a:extLst>
                <a:ext uri="{FF2B5EF4-FFF2-40B4-BE49-F238E27FC236}">
                  <a16:creationId xmlns:a16="http://schemas.microsoft.com/office/drawing/2014/main" id="{5EE726F6-23EE-4EE5-BA94-431F1F184BE1}"/>
                </a:ext>
              </a:extLst>
            </p:cNvPr>
            <p:cNvGraphicFramePr>
              <a:graphicFrameLocks noChangeAspect="1"/>
            </p:cNvGraphicFramePr>
            <p:nvPr/>
          </p:nvGraphicFramePr>
          <p:xfrm>
            <a:off x="1776" y="1750"/>
            <a:ext cx="692" cy="272"/>
          </p:xfrm>
          <a:graphic>
            <a:graphicData uri="http://schemas.openxmlformats.org/presentationml/2006/ole">
              <mc:AlternateContent xmlns:mc="http://schemas.openxmlformats.org/markup-compatibility/2006">
                <mc:Choice xmlns:v="urn:schemas-microsoft-com:vml" Requires="v">
                  <p:oleObj name="Equation" r:id="rId2" imgW="583947" imgH="228501" progId="Equation.DSMT4">
                    <p:embed/>
                  </p:oleObj>
                </mc:Choice>
                <mc:Fallback>
                  <p:oleObj name="Equation" r:id="rId2" imgW="583947" imgH="228501"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1750"/>
                          <a:ext cx="69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2" name="Text Box 6">
              <a:extLst>
                <a:ext uri="{FF2B5EF4-FFF2-40B4-BE49-F238E27FC236}">
                  <a16:creationId xmlns:a16="http://schemas.microsoft.com/office/drawing/2014/main" id="{97B924F3-D5ED-4FEF-AB81-FCFD95F0FF98}"/>
                </a:ext>
              </a:extLst>
            </p:cNvPr>
            <p:cNvSpPr txBox="1">
              <a:spLocks noChangeArrowheads="1"/>
            </p:cNvSpPr>
            <p:nvPr/>
          </p:nvSpPr>
          <p:spPr bwMode="auto">
            <a:xfrm>
              <a:off x="0" y="1728"/>
              <a:ext cx="7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edian</a:t>
              </a:r>
              <a:endParaRPr lang="en-CA" altLang="es-CO" sz="1800">
                <a:latin typeface="Arial" panose="020B0604020202020204" pitchFamily="34" charset="0"/>
              </a:endParaRPr>
            </a:p>
          </p:txBody>
        </p:sp>
      </p:grpSp>
      <p:grpSp>
        <p:nvGrpSpPr>
          <p:cNvPr id="3" name="Group 7">
            <a:extLst>
              <a:ext uri="{FF2B5EF4-FFF2-40B4-BE49-F238E27FC236}">
                <a16:creationId xmlns:a16="http://schemas.microsoft.com/office/drawing/2014/main" id="{DA801730-C39D-4D0D-85C6-D8E8FD9E2406}"/>
              </a:ext>
            </a:extLst>
          </p:cNvPr>
          <p:cNvGrpSpPr>
            <a:grpSpLocks/>
          </p:cNvGrpSpPr>
          <p:nvPr/>
        </p:nvGrpSpPr>
        <p:grpSpPr bwMode="auto">
          <a:xfrm>
            <a:off x="0" y="2743200"/>
            <a:ext cx="4992688" cy="744538"/>
            <a:chOff x="0" y="2208"/>
            <a:chExt cx="3145" cy="469"/>
          </a:xfrm>
        </p:grpSpPr>
        <p:graphicFrame>
          <p:nvGraphicFramePr>
            <p:cNvPr id="23569" name="Object 5">
              <a:extLst>
                <a:ext uri="{FF2B5EF4-FFF2-40B4-BE49-F238E27FC236}">
                  <a16:creationId xmlns:a16="http://schemas.microsoft.com/office/drawing/2014/main" id="{E4C89207-7F90-4A94-B6A3-2FAE58D5FBD8}"/>
                </a:ext>
              </a:extLst>
            </p:cNvPr>
            <p:cNvGraphicFramePr>
              <a:graphicFrameLocks noChangeAspect="1"/>
            </p:cNvGraphicFramePr>
            <p:nvPr/>
          </p:nvGraphicFramePr>
          <p:xfrm>
            <a:off x="1776" y="2208"/>
            <a:ext cx="1369" cy="469"/>
          </p:xfrm>
          <a:graphic>
            <a:graphicData uri="http://schemas.openxmlformats.org/presentationml/2006/ole">
              <mc:AlternateContent xmlns:mc="http://schemas.openxmlformats.org/markup-compatibility/2006">
                <mc:Choice xmlns:v="urn:schemas-microsoft-com:vml" Requires="v">
                  <p:oleObj name="Equation" r:id="rId4" imgW="1155700" imgH="393700" progId="Equation.DSMT4">
                    <p:embed/>
                  </p:oleObj>
                </mc:Choice>
                <mc:Fallback>
                  <p:oleObj name="Equation" r:id="rId4" imgW="1155700" imgH="393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2208"/>
                          <a:ext cx="1369"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70" name="Text Box 9">
              <a:extLst>
                <a:ext uri="{FF2B5EF4-FFF2-40B4-BE49-F238E27FC236}">
                  <a16:creationId xmlns:a16="http://schemas.microsoft.com/office/drawing/2014/main" id="{7C47E08E-F2E8-4033-9B87-94894C0D192E}"/>
                </a:ext>
              </a:extLst>
            </p:cNvPr>
            <p:cNvSpPr txBox="1">
              <a:spLocks noChangeArrowheads="1"/>
            </p:cNvSpPr>
            <p:nvPr/>
          </p:nvSpPr>
          <p:spPr bwMode="auto">
            <a:xfrm>
              <a:off x="0" y="2280"/>
              <a:ext cx="5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ean</a:t>
              </a:r>
              <a:endParaRPr lang="en-CA" altLang="es-CO" sz="1800">
                <a:latin typeface="Arial" panose="020B0604020202020204" pitchFamily="34" charset="0"/>
              </a:endParaRPr>
            </a:p>
          </p:txBody>
        </p:sp>
      </p:grpSp>
      <p:grpSp>
        <p:nvGrpSpPr>
          <p:cNvPr id="4" name="Group 10">
            <a:extLst>
              <a:ext uri="{FF2B5EF4-FFF2-40B4-BE49-F238E27FC236}">
                <a16:creationId xmlns:a16="http://schemas.microsoft.com/office/drawing/2014/main" id="{772B665E-0195-4B95-A9AA-666F23590C3E}"/>
              </a:ext>
            </a:extLst>
          </p:cNvPr>
          <p:cNvGrpSpPr>
            <a:grpSpLocks/>
          </p:cNvGrpSpPr>
          <p:nvPr/>
        </p:nvGrpSpPr>
        <p:grpSpPr bwMode="auto">
          <a:xfrm>
            <a:off x="0" y="3651250"/>
            <a:ext cx="5668963" cy="768350"/>
            <a:chOff x="0" y="2688"/>
            <a:chExt cx="3571" cy="484"/>
          </a:xfrm>
        </p:grpSpPr>
        <p:graphicFrame>
          <p:nvGraphicFramePr>
            <p:cNvPr id="23567" name="Object 4">
              <a:extLst>
                <a:ext uri="{FF2B5EF4-FFF2-40B4-BE49-F238E27FC236}">
                  <a16:creationId xmlns:a16="http://schemas.microsoft.com/office/drawing/2014/main" id="{003512D9-9595-4BA5-9CE2-9E29EA0883FE}"/>
                </a:ext>
              </a:extLst>
            </p:cNvPr>
            <p:cNvGraphicFramePr>
              <a:graphicFrameLocks noChangeAspect="1"/>
            </p:cNvGraphicFramePr>
            <p:nvPr/>
          </p:nvGraphicFramePr>
          <p:xfrm>
            <a:off x="1824" y="2688"/>
            <a:ext cx="1747" cy="484"/>
          </p:xfrm>
          <a:graphic>
            <a:graphicData uri="http://schemas.openxmlformats.org/presentationml/2006/ole">
              <mc:AlternateContent xmlns:mc="http://schemas.openxmlformats.org/markup-compatibility/2006">
                <mc:Choice xmlns:v="urn:schemas-microsoft-com:vml" Requires="v">
                  <p:oleObj r:id="rId6" imgW="1473200" imgH="406400" progId="Equation.3">
                    <p:embed/>
                  </p:oleObj>
                </mc:Choice>
                <mc:Fallback>
                  <p:oleObj r:id="rId6" imgW="1473200" imgH="4064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4" y="2688"/>
                          <a:ext cx="1747"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8" name="Text Box 12">
              <a:extLst>
                <a:ext uri="{FF2B5EF4-FFF2-40B4-BE49-F238E27FC236}">
                  <a16:creationId xmlns:a16="http://schemas.microsoft.com/office/drawing/2014/main" id="{7E558F98-955E-48C2-8671-E36B5B880B87}"/>
                </a:ext>
              </a:extLst>
            </p:cNvPr>
            <p:cNvSpPr txBox="1">
              <a:spLocks noChangeArrowheads="1"/>
            </p:cNvSpPr>
            <p:nvPr/>
          </p:nvSpPr>
          <p:spPr bwMode="auto">
            <a:xfrm>
              <a:off x="0" y="2776"/>
              <a:ext cx="15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tandard deviation</a:t>
              </a:r>
              <a:endParaRPr lang="en-CA" altLang="es-CO" sz="1800">
                <a:latin typeface="Arial" panose="020B0604020202020204" pitchFamily="34" charset="0"/>
              </a:endParaRPr>
            </a:p>
          </p:txBody>
        </p:sp>
      </p:grpSp>
      <p:grpSp>
        <p:nvGrpSpPr>
          <p:cNvPr id="5" name="Group 13">
            <a:extLst>
              <a:ext uri="{FF2B5EF4-FFF2-40B4-BE49-F238E27FC236}">
                <a16:creationId xmlns:a16="http://schemas.microsoft.com/office/drawing/2014/main" id="{0FAF9C0C-C3DD-4CCB-9613-58D8FE7E9E01}"/>
              </a:ext>
            </a:extLst>
          </p:cNvPr>
          <p:cNvGrpSpPr>
            <a:grpSpLocks/>
          </p:cNvGrpSpPr>
          <p:nvPr/>
        </p:nvGrpSpPr>
        <p:grpSpPr bwMode="auto">
          <a:xfrm>
            <a:off x="0" y="4572000"/>
            <a:ext cx="7069138" cy="817563"/>
            <a:chOff x="0" y="3168"/>
            <a:chExt cx="4453" cy="515"/>
          </a:xfrm>
        </p:grpSpPr>
        <p:graphicFrame>
          <p:nvGraphicFramePr>
            <p:cNvPr id="23565" name="Object 3">
              <a:extLst>
                <a:ext uri="{FF2B5EF4-FFF2-40B4-BE49-F238E27FC236}">
                  <a16:creationId xmlns:a16="http://schemas.microsoft.com/office/drawing/2014/main" id="{786A6C6A-706A-4A52-AAEF-E2555A6087BD}"/>
                </a:ext>
              </a:extLst>
            </p:cNvPr>
            <p:cNvGraphicFramePr>
              <a:graphicFrameLocks noChangeAspect="1"/>
            </p:cNvGraphicFramePr>
            <p:nvPr/>
          </p:nvGraphicFramePr>
          <p:xfrm>
            <a:off x="1824" y="3168"/>
            <a:ext cx="2629" cy="515"/>
          </p:xfrm>
          <a:graphic>
            <a:graphicData uri="http://schemas.openxmlformats.org/presentationml/2006/ole">
              <mc:AlternateContent xmlns:mc="http://schemas.openxmlformats.org/markup-compatibility/2006">
                <mc:Choice xmlns:v="urn:schemas-microsoft-com:vml" Requires="v">
                  <p:oleObj name="Equation" r:id="rId8" imgW="2222500" imgH="431800" progId="Equation.3">
                    <p:embed/>
                  </p:oleObj>
                </mc:Choice>
                <mc:Fallback>
                  <p:oleObj name="Equation" r:id="rId8" imgW="2222500" imgH="4318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4" y="3168"/>
                          <a:ext cx="2629"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6" name="Text Box 15">
              <a:extLst>
                <a:ext uri="{FF2B5EF4-FFF2-40B4-BE49-F238E27FC236}">
                  <a16:creationId xmlns:a16="http://schemas.microsoft.com/office/drawing/2014/main" id="{2FAF2C5B-0566-448B-A844-4F6E361EC930}"/>
                </a:ext>
              </a:extLst>
            </p:cNvPr>
            <p:cNvSpPr txBox="1">
              <a:spLocks noChangeArrowheads="1"/>
            </p:cNvSpPr>
            <p:nvPr/>
          </p:nvSpPr>
          <p:spPr bwMode="auto">
            <a:xfrm>
              <a:off x="0" y="3232"/>
              <a:ext cx="8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kewness</a:t>
              </a:r>
              <a:endParaRPr lang="en-CA" altLang="es-CO" sz="1800">
                <a:latin typeface="Arial" panose="020B0604020202020204" pitchFamily="34" charset="0"/>
              </a:endParaRPr>
            </a:p>
          </p:txBody>
        </p:sp>
      </p:grpSp>
      <p:grpSp>
        <p:nvGrpSpPr>
          <p:cNvPr id="6" name="Group 16">
            <a:extLst>
              <a:ext uri="{FF2B5EF4-FFF2-40B4-BE49-F238E27FC236}">
                <a16:creationId xmlns:a16="http://schemas.microsoft.com/office/drawing/2014/main" id="{B7E8D9B0-6EEE-409A-8922-178D11A710D3}"/>
              </a:ext>
            </a:extLst>
          </p:cNvPr>
          <p:cNvGrpSpPr>
            <a:grpSpLocks/>
          </p:cNvGrpSpPr>
          <p:nvPr/>
        </p:nvGrpSpPr>
        <p:grpSpPr bwMode="auto">
          <a:xfrm>
            <a:off x="0" y="5638800"/>
            <a:ext cx="5195888" cy="841375"/>
            <a:chOff x="0" y="3552"/>
            <a:chExt cx="3273" cy="530"/>
          </a:xfrm>
        </p:grpSpPr>
        <p:grpSp>
          <p:nvGrpSpPr>
            <p:cNvPr id="23561" name="Group 17">
              <a:extLst>
                <a:ext uri="{FF2B5EF4-FFF2-40B4-BE49-F238E27FC236}">
                  <a16:creationId xmlns:a16="http://schemas.microsoft.com/office/drawing/2014/main" id="{AD29BC87-280D-4A05-AA8D-F373BDD5C0F0}"/>
                </a:ext>
              </a:extLst>
            </p:cNvPr>
            <p:cNvGrpSpPr>
              <a:grpSpLocks/>
            </p:cNvGrpSpPr>
            <p:nvPr/>
          </p:nvGrpSpPr>
          <p:grpSpPr bwMode="auto">
            <a:xfrm>
              <a:off x="0" y="3552"/>
              <a:ext cx="3216" cy="530"/>
              <a:chOff x="0" y="3552"/>
              <a:chExt cx="3216" cy="530"/>
            </a:xfrm>
          </p:grpSpPr>
          <p:graphicFrame>
            <p:nvGraphicFramePr>
              <p:cNvPr id="23563" name="Object 2">
                <a:extLst>
                  <a:ext uri="{FF2B5EF4-FFF2-40B4-BE49-F238E27FC236}">
                    <a16:creationId xmlns:a16="http://schemas.microsoft.com/office/drawing/2014/main" id="{19774628-4BA4-4C49-B7C8-A8010B6A5DD6}"/>
                  </a:ext>
                </a:extLst>
              </p:cNvPr>
              <p:cNvGraphicFramePr>
                <a:graphicFrameLocks noChangeAspect="1"/>
              </p:cNvGraphicFramePr>
              <p:nvPr/>
            </p:nvGraphicFramePr>
            <p:xfrm>
              <a:off x="1807" y="3552"/>
              <a:ext cx="1409" cy="530"/>
            </p:xfrm>
            <a:graphic>
              <a:graphicData uri="http://schemas.openxmlformats.org/presentationml/2006/ole">
                <mc:AlternateContent xmlns:mc="http://schemas.openxmlformats.org/markup-compatibility/2006">
                  <mc:Choice xmlns:v="urn:schemas-microsoft-com:vml" Requires="v">
                    <p:oleObj r:id="rId10" imgW="1193800" imgH="444500" progId="Equation.3">
                      <p:embed/>
                    </p:oleObj>
                  </mc:Choice>
                  <mc:Fallback>
                    <p:oleObj r:id="rId10" imgW="1193800" imgH="444500" progId="Equation.3">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7" y="3552"/>
                            <a:ext cx="140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Text Box 19">
                <a:extLst>
                  <a:ext uri="{FF2B5EF4-FFF2-40B4-BE49-F238E27FC236}">
                    <a16:creationId xmlns:a16="http://schemas.microsoft.com/office/drawing/2014/main" id="{B22C3CC4-5EAD-4F41-8F0C-9AAAE97B8304}"/>
                  </a:ext>
                </a:extLst>
              </p:cNvPr>
              <p:cNvSpPr txBox="1">
                <a:spLocks noChangeArrowheads="1"/>
              </p:cNvSpPr>
              <p:nvPr/>
            </p:nvSpPr>
            <p:spPr bwMode="auto">
              <a:xfrm>
                <a:off x="0" y="3648"/>
                <a:ext cx="7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Kurtosis</a:t>
                </a:r>
                <a:endParaRPr lang="en-CA" altLang="es-CO" sz="1800">
                  <a:latin typeface="Arial" panose="020B0604020202020204" pitchFamily="34" charset="0"/>
                </a:endParaRPr>
              </a:p>
            </p:txBody>
          </p:sp>
        </p:grpSp>
        <p:sp>
          <p:nvSpPr>
            <p:cNvPr id="23562" name="Text Box 20">
              <a:extLst>
                <a:ext uri="{FF2B5EF4-FFF2-40B4-BE49-F238E27FC236}">
                  <a16:creationId xmlns:a16="http://schemas.microsoft.com/office/drawing/2014/main" id="{FF59D44B-16E8-436A-BE71-1C6854E61BBD}"/>
                </a:ext>
              </a:extLst>
            </p:cNvPr>
            <p:cNvSpPr txBox="1">
              <a:spLocks noChangeArrowheads="1"/>
            </p:cNvSpPr>
            <p:nvPr/>
          </p:nvSpPr>
          <p:spPr bwMode="auto">
            <a:xfrm>
              <a:off x="3093" y="3791"/>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a:t>
              </a:r>
              <a:endParaRPr lang="en-CA" altLang="es-CO" sz="18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9315"/>
                                        </p:tgtEl>
                                        <p:attrNameLst>
                                          <p:attrName>style.visibility</p:attrName>
                                        </p:attrNameLst>
                                      </p:cBhvr>
                                      <p:to>
                                        <p:strVal val="visible"/>
                                      </p:to>
                                    </p:set>
                                    <p:animEffect transition="in" filter="dissolve">
                                      <p:cBhvr>
                                        <p:cTn id="7" dur="500"/>
                                        <p:tgtEl>
                                          <p:spTgt spid="269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D4F546F5-37BD-4BE3-B31E-A5D4CAFAC336}"/>
              </a:ext>
            </a:extLst>
          </p:cNvPr>
          <p:cNvSpPr txBox="1">
            <a:spLocks noChangeArrowheads="1"/>
          </p:cNvSpPr>
          <p:nvPr/>
        </p:nvSpPr>
        <p:spPr bwMode="auto">
          <a:xfrm>
            <a:off x="0" y="0"/>
            <a:ext cx="2181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i) Median (Md)</a:t>
            </a:r>
            <a:endParaRPr lang="en-CA" altLang="es-CO" sz="1800" b="1">
              <a:latin typeface="Arial" panose="020B0604020202020204" pitchFamily="34" charset="0"/>
            </a:endParaRPr>
          </a:p>
        </p:txBody>
      </p:sp>
      <p:sp>
        <p:nvSpPr>
          <p:cNvPr id="270339" name="Text Box 3">
            <a:extLst>
              <a:ext uri="{FF2B5EF4-FFF2-40B4-BE49-F238E27FC236}">
                <a16:creationId xmlns:a16="http://schemas.microsoft.com/office/drawing/2014/main" id="{3D959C0B-57D3-41C0-9712-D5984DE57AC9}"/>
              </a:ext>
            </a:extLst>
          </p:cNvPr>
          <p:cNvSpPr txBox="1">
            <a:spLocks noChangeArrowheads="1"/>
          </p:cNvSpPr>
          <p:nvPr/>
        </p:nvSpPr>
        <p:spPr bwMode="auto">
          <a:xfrm>
            <a:off x="0" y="685800"/>
            <a:ext cx="830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The midpoint of the distribution; the 50</a:t>
            </a:r>
            <a:r>
              <a:rPr lang="en-US" altLang="es-CO" sz="1800" baseline="30000">
                <a:latin typeface="Arial" panose="020B0604020202020204" pitchFamily="34" charset="0"/>
              </a:rPr>
              <a:t>th</a:t>
            </a:r>
            <a:r>
              <a:rPr lang="en-US" altLang="es-CO" sz="1800">
                <a:latin typeface="Arial" panose="020B0604020202020204" pitchFamily="34" charset="0"/>
              </a:rPr>
              <a:t> percentile.</a:t>
            </a:r>
            <a:endParaRPr lang="en-CA" altLang="es-CO" sz="1800">
              <a:latin typeface="Arial" panose="020B0604020202020204" pitchFamily="34" charset="0"/>
            </a:endParaRPr>
          </a:p>
        </p:txBody>
      </p:sp>
      <p:sp>
        <p:nvSpPr>
          <p:cNvPr id="270340" name="Text Box 4">
            <a:extLst>
              <a:ext uri="{FF2B5EF4-FFF2-40B4-BE49-F238E27FC236}">
                <a16:creationId xmlns:a16="http://schemas.microsoft.com/office/drawing/2014/main" id="{C3EBEA05-FA40-4DC5-A4F0-E80688055BCE}"/>
              </a:ext>
            </a:extLst>
          </p:cNvPr>
          <p:cNvSpPr txBox="1">
            <a:spLocks noChangeArrowheads="1"/>
          </p:cNvSpPr>
          <p:nvPr/>
        </p:nvSpPr>
        <p:spPr bwMode="auto">
          <a:xfrm>
            <a:off x="0" y="12192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50% of the sample is finer than the median and 50% of the sample is coarser than the median.</a:t>
            </a:r>
            <a:endParaRPr lang="en-CA" altLang="es-CO" sz="1800">
              <a:latin typeface="Arial" panose="020B0604020202020204" pitchFamily="34" charset="0"/>
            </a:endParaRPr>
          </a:p>
        </p:txBody>
      </p:sp>
      <p:grpSp>
        <p:nvGrpSpPr>
          <p:cNvPr id="2" name="Group 5">
            <a:extLst>
              <a:ext uri="{FF2B5EF4-FFF2-40B4-BE49-F238E27FC236}">
                <a16:creationId xmlns:a16="http://schemas.microsoft.com/office/drawing/2014/main" id="{AC5B9271-8319-4DCF-B9F6-241801A7ADFE}"/>
              </a:ext>
            </a:extLst>
          </p:cNvPr>
          <p:cNvGrpSpPr>
            <a:grpSpLocks/>
          </p:cNvGrpSpPr>
          <p:nvPr/>
        </p:nvGrpSpPr>
        <p:grpSpPr bwMode="auto">
          <a:xfrm>
            <a:off x="409575" y="1905000"/>
            <a:ext cx="8539163" cy="4953000"/>
            <a:chOff x="258" y="1200"/>
            <a:chExt cx="5379" cy="3120"/>
          </a:xfrm>
        </p:grpSpPr>
        <p:pic>
          <p:nvPicPr>
            <p:cNvPr id="24582" name="Picture 6" descr="median">
              <a:extLst>
                <a:ext uri="{FF2B5EF4-FFF2-40B4-BE49-F238E27FC236}">
                  <a16:creationId xmlns:a16="http://schemas.microsoft.com/office/drawing/2014/main" id="{84F49691-7959-4882-B55E-60B1E07E02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2" y="1200"/>
              <a:ext cx="2325" cy="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3" name="Text Box 7">
              <a:extLst>
                <a:ext uri="{FF2B5EF4-FFF2-40B4-BE49-F238E27FC236}">
                  <a16:creationId xmlns:a16="http://schemas.microsoft.com/office/drawing/2014/main" id="{7F2830B8-9F56-47E2-8790-77B0BCCBF5BD}"/>
                </a:ext>
              </a:extLst>
            </p:cNvPr>
            <p:cNvSpPr txBox="1">
              <a:spLocks noChangeArrowheads="1"/>
            </p:cNvSpPr>
            <p:nvPr/>
          </p:nvSpPr>
          <p:spPr bwMode="auto">
            <a:xfrm>
              <a:off x="258" y="1751"/>
              <a:ext cx="249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In this example the Median is approximately 0.35</a:t>
              </a:r>
              <a:r>
                <a:rPr lang="en-US" altLang="es-CO" sz="1800">
                  <a:latin typeface="Symbol" panose="05050102010706020507" pitchFamily="18" charset="2"/>
                </a:rPr>
                <a:t>f</a:t>
              </a:r>
              <a:r>
                <a:rPr lang="en-US" altLang="es-CO" sz="1800">
                  <a:latin typeface="Arial" panose="020B0604020202020204" pitchFamily="34" charset="0"/>
                </a:rPr>
                <a:t>.</a:t>
              </a:r>
              <a:endParaRPr lang="en-CA" altLang="es-CO" sz="18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0339"/>
                                        </p:tgtEl>
                                        <p:attrNameLst>
                                          <p:attrName>style.visibility</p:attrName>
                                        </p:attrNameLst>
                                      </p:cBhvr>
                                      <p:to>
                                        <p:strVal val="visible"/>
                                      </p:to>
                                    </p:set>
                                    <p:animEffect transition="in" filter="dissolve">
                                      <p:cBhvr>
                                        <p:cTn id="7" dur="500"/>
                                        <p:tgtEl>
                                          <p:spTgt spid="270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0340"/>
                                        </p:tgtEl>
                                        <p:attrNameLst>
                                          <p:attrName>style.visibility</p:attrName>
                                        </p:attrNameLst>
                                      </p:cBhvr>
                                      <p:to>
                                        <p:strVal val="visible"/>
                                      </p:to>
                                    </p:set>
                                    <p:animEffect transition="in" filter="dissolve">
                                      <p:cBhvr>
                                        <p:cTn id="12" dur="500"/>
                                        <p:tgtEl>
                                          <p:spTgt spid="270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autoUpdateAnimBg="0"/>
      <p:bldP spid="27034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E71D55EC-57B0-41CC-9DF9-2BF2F2FA7977}"/>
              </a:ext>
            </a:extLst>
          </p:cNvPr>
          <p:cNvSpPr txBox="1">
            <a:spLocks noChangeArrowheads="1"/>
          </p:cNvSpPr>
          <p:nvPr/>
        </p:nvSpPr>
        <p:spPr bwMode="auto">
          <a:xfrm>
            <a:off x="0" y="0"/>
            <a:ext cx="1841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ii) Mean (M)</a:t>
            </a:r>
            <a:endParaRPr lang="en-CA" altLang="es-CO" sz="1800" b="1">
              <a:latin typeface="Arial" panose="020B0604020202020204" pitchFamily="34" charset="0"/>
            </a:endParaRPr>
          </a:p>
        </p:txBody>
      </p:sp>
      <p:sp>
        <p:nvSpPr>
          <p:cNvPr id="271363" name="Text Box 3">
            <a:extLst>
              <a:ext uri="{FF2B5EF4-FFF2-40B4-BE49-F238E27FC236}">
                <a16:creationId xmlns:a16="http://schemas.microsoft.com/office/drawing/2014/main" id="{B6D57C22-C68E-4559-8207-FBFCF387D07F}"/>
              </a:ext>
            </a:extLst>
          </p:cNvPr>
          <p:cNvSpPr txBox="1">
            <a:spLocks noChangeArrowheads="1"/>
          </p:cNvSpPr>
          <p:nvPr/>
        </p:nvSpPr>
        <p:spPr bwMode="auto">
          <a:xfrm>
            <a:off x="0" y="685800"/>
            <a:ext cx="5321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The arithmetic average of the distribution.</a:t>
            </a:r>
            <a:endParaRPr lang="en-CA" altLang="es-CO" sz="1800">
              <a:latin typeface="Arial" panose="020B0604020202020204" pitchFamily="34" charset="0"/>
            </a:endParaRPr>
          </a:p>
        </p:txBody>
      </p:sp>
      <p:sp>
        <p:nvSpPr>
          <p:cNvPr id="271364" name="Text Box 4">
            <a:extLst>
              <a:ext uri="{FF2B5EF4-FFF2-40B4-BE49-F238E27FC236}">
                <a16:creationId xmlns:a16="http://schemas.microsoft.com/office/drawing/2014/main" id="{D45D56F6-D6AE-4163-9ADA-7226EC9FB4E4}"/>
              </a:ext>
            </a:extLst>
          </p:cNvPr>
          <p:cNvSpPr txBox="1">
            <a:spLocks noChangeArrowheads="1"/>
          </p:cNvSpPr>
          <p:nvPr/>
        </p:nvSpPr>
        <p:spPr bwMode="auto">
          <a:xfrm>
            <a:off x="0" y="1295400"/>
            <a:ext cx="6199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If the distribution is purely symmetrical M = Md.</a:t>
            </a:r>
            <a:endParaRPr lang="en-CA" altLang="es-CO" sz="1800">
              <a:latin typeface="Arial" panose="020B0604020202020204" pitchFamily="34" charset="0"/>
            </a:endParaRPr>
          </a:p>
        </p:txBody>
      </p:sp>
      <p:sp>
        <p:nvSpPr>
          <p:cNvPr id="271365" name="Text Box 5">
            <a:extLst>
              <a:ext uri="{FF2B5EF4-FFF2-40B4-BE49-F238E27FC236}">
                <a16:creationId xmlns:a16="http://schemas.microsoft.com/office/drawing/2014/main" id="{A7DDDE5D-E973-4BEC-8DE4-3B726B53B67B}"/>
              </a:ext>
            </a:extLst>
          </p:cNvPr>
          <p:cNvSpPr txBox="1">
            <a:spLocks noChangeArrowheads="1"/>
          </p:cNvSpPr>
          <p:nvPr/>
        </p:nvSpPr>
        <p:spPr bwMode="auto">
          <a:xfrm>
            <a:off x="0" y="1981200"/>
            <a:ext cx="9236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The Udden-Wentworth Scale is used to define terms to describe the sediment based on the mean size.</a:t>
            </a:r>
            <a:endParaRPr lang="en-CA" altLang="es-CO" sz="1800">
              <a:latin typeface="Arial" panose="020B0604020202020204" pitchFamily="34" charset="0"/>
            </a:endParaRPr>
          </a:p>
        </p:txBody>
      </p:sp>
      <p:grpSp>
        <p:nvGrpSpPr>
          <p:cNvPr id="2" name="Group 6">
            <a:extLst>
              <a:ext uri="{FF2B5EF4-FFF2-40B4-BE49-F238E27FC236}">
                <a16:creationId xmlns:a16="http://schemas.microsoft.com/office/drawing/2014/main" id="{5F797701-8D0A-4FE9-BF70-51AC231936DF}"/>
              </a:ext>
            </a:extLst>
          </p:cNvPr>
          <p:cNvGrpSpPr>
            <a:grpSpLocks/>
          </p:cNvGrpSpPr>
          <p:nvPr/>
        </p:nvGrpSpPr>
        <p:grpSpPr bwMode="auto">
          <a:xfrm>
            <a:off x="0" y="2789238"/>
            <a:ext cx="9144000" cy="4062412"/>
            <a:chOff x="0" y="1757"/>
            <a:chExt cx="5760" cy="2559"/>
          </a:xfrm>
        </p:grpSpPr>
        <p:sp>
          <p:nvSpPr>
            <p:cNvPr id="25607" name="Text Box 7">
              <a:extLst>
                <a:ext uri="{FF2B5EF4-FFF2-40B4-BE49-F238E27FC236}">
                  <a16:creationId xmlns:a16="http://schemas.microsoft.com/office/drawing/2014/main" id="{3E889106-C0C8-492E-9722-635120AEA968}"/>
                </a:ext>
              </a:extLst>
            </p:cNvPr>
            <p:cNvSpPr txBox="1">
              <a:spLocks noChangeArrowheads="1"/>
            </p:cNvSpPr>
            <p:nvPr/>
          </p:nvSpPr>
          <p:spPr bwMode="auto">
            <a:xfrm>
              <a:off x="0" y="2352"/>
              <a:ext cx="1930"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Eg., if M = 0.34</a:t>
              </a:r>
              <a:r>
                <a:rPr lang="en-US" altLang="es-CO" sz="1800">
                  <a:latin typeface="Symbol" panose="05050102010706020507" pitchFamily="18" charset="2"/>
                </a:rPr>
                <a:t>f</a:t>
              </a:r>
              <a:r>
                <a:rPr lang="en-US" altLang="es-CO" sz="1800">
                  <a:latin typeface="Arial" panose="020B0604020202020204" pitchFamily="34" charset="0"/>
                </a:rPr>
                <a:t>, the sample is said to be </a:t>
              </a:r>
              <a:r>
                <a:rPr lang="en-US" altLang="es-CO" sz="1800" i="1">
                  <a:latin typeface="Arial" panose="020B0604020202020204" pitchFamily="34" charset="0"/>
                </a:rPr>
                <a:t>coarse sand.</a:t>
              </a:r>
              <a:endParaRPr lang="en-CA" altLang="es-CO" sz="1800" i="1">
                <a:latin typeface="Arial" panose="020B0604020202020204" pitchFamily="34" charset="0"/>
              </a:endParaRPr>
            </a:p>
          </p:txBody>
        </p:sp>
        <p:pic>
          <p:nvPicPr>
            <p:cNvPr id="25608" name="Picture 8" descr="sli2-6">
              <a:extLst>
                <a:ext uri="{FF2B5EF4-FFF2-40B4-BE49-F238E27FC236}">
                  <a16:creationId xmlns:a16="http://schemas.microsoft.com/office/drawing/2014/main" id="{9064F9D2-6196-4698-A5EE-9E9A22DD17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6" y="1757"/>
              <a:ext cx="3504" cy="2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p14="http://schemas.microsoft.com/office/powerpoint/2010/main">
        <mc:Choice Requires="p14">
          <p:contentPart p14:bwMode="auto" r:id="rId3">
            <p14:nvContentPartPr>
              <p14:cNvPr id="3" name="Entrada de lápiz 2">
                <a:extLst>
                  <a:ext uri="{FF2B5EF4-FFF2-40B4-BE49-F238E27FC236}">
                    <a16:creationId xmlns:a16="http://schemas.microsoft.com/office/drawing/2014/main" id="{32FAC7F5-EBF7-4979-98C5-763239E94D69}"/>
                  </a:ext>
                </a:extLst>
              </p14:cNvPr>
              <p14:cNvContentPartPr/>
              <p14:nvPr/>
            </p14:nvContentPartPr>
            <p14:xfrm>
              <a:off x="4467600" y="5906160"/>
              <a:ext cx="2116800" cy="342720"/>
            </p14:xfrm>
          </p:contentPart>
        </mc:Choice>
        <mc:Fallback xmlns="">
          <p:pic>
            <p:nvPicPr>
              <p:cNvPr id="3" name="Entrada de lápiz 2">
                <a:extLst>
                  <a:ext uri="{FF2B5EF4-FFF2-40B4-BE49-F238E27FC236}">
                    <a16:creationId xmlns:a16="http://schemas.microsoft.com/office/drawing/2014/main" id="{32FAC7F5-EBF7-4979-98C5-763239E94D69}"/>
                  </a:ext>
                </a:extLst>
              </p:cNvPr>
              <p:cNvPicPr/>
              <p:nvPr/>
            </p:nvPicPr>
            <p:blipFill>
              <a:blip r:embed="rId4"/>
              <a:stretch>
                <a:fillRect/>
              </a:stretch>
            </p:blipFill>
            <p:spPr>
              <a:xfrm>
                <a:off x="4458240" y="5896800"/>
                <a:ext cx="2135520" cy="3614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1363"/>
                                        </p:tgtEl>
                                        <p:attrNameLst>
                                          <p:attrName>style.visibility</p:attrName>
                                        </p:attrNameLst>
                                      </p:cBhvr>
                                      <p:to>
                                        <p:strVal val="visible"/>
                                      </p:to>
                                    </p:set>
                                    <p:animEffect transition="in" filter="dissolve">
                                      <p:cBhvr>
                                        <p:cTn id="7" dur="500"/>
                                        <p:tgtEl>
                                          <p:spTgt spid="271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1364"/>
                                        </p:tgtEl>
                                        <p:attrNameLst>
                                          <p:attrName>style.visibility</p:attrName>
                                        </p:attrNameLst>
                                      </p:cBhvr>
                                      <p:to>
                                        <p:strVal val="visible"/>
                                      </p:to>
                                    </p:set>
                                    <p:animEffect transition="in" filter="dissolve">
                                      <p:cBhvr>
                                        <p:cTn id="12" dur="500"/>
                                        <p:tgtEl>
                                          <p:spTgt spid="271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71365"/>
                                        </p:tgtEl>
                                        <p:attrNameLst>
                                          <p:attrName>style.visibility</p:attrName>
                                        </p:attrNameLst>
                                      </p:cBhvr>
                                      <p:to>
                                        <p:strVal val="visible"/>
                                      </p:to>
                                    </p:set>
                                    <p:animEffect transition="in" filter="dissolve">
                                      <p:cBhvr>
                                        <p:cTn id="17" dur="500"/>
                                        <p:tgtEl>
                                          <p:spTgt spid="2713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autoUpdateAnimBg="0"/>
      <p:bldP spid="271364" grpId="0" autoUpdateAnimBg="0"/>
      <p:bldP spid="27136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examplecalculation2">
            <a:extLst>
              <a:ext uri="{FF2B5EF4-FFF2-40B4-BE49-F238E27FC236}">
                <a16:creationId xmlns:a16="http://schemas.microsoft.com/office/drawing/2014/main" id="{90726609-ED32-4660-84E1-52C9CED8DB7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382713"/>
            <a:ext cx="4079875" cy="547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3">
            <a:extLst>
              <a:ext uri="{FF2B5EF4-FFF2-40B4-BE49-F238E27FC236}">
                <a16:creationId xmlns:a16="http://schemas.microsoft.com/office/drawing/2014/main" id="{C3895F3B-3489-4841-A669-7FC63783E819}"/>
              </a:ext>
            </a:extLst>
          </p:cNvPr>
          <p:cNvSpPr txBox="1">
            <a:spLocks noChangeArrowheads="1"/>
          </p:cNvSpPr>
          <p:nvPr/>
        </p:nvSpPr>
        <p:spPr bwMode="auto">
          <a:xfrm>
            <a:off x="0" y="0"/>
            <a:ext cx="4306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Example calculation of the Mean:</a:t>
            </a:r>
            <a:endParaRPr lang="en-CA" altLang="es-CO" sz="1800">
              <a:latin typeface="Arial" panose="020B0604020202020204" pitchFamily="34" charset="0"/>
            </a:endParaRPr>
          </a:p>
        </p:txBody>
      </p:sp>
      <p:grpSp>
        <p:nvGrpSpPr>
          <p:cNvPr id="2" name="Group 4">
            <a:extLst>
              <a:ext uri="{FF2B5EF4-FFF2-40B4-BE49-F238E27FC236}">
                <a16:creationId xmlns:a16="http://schemas.microsoft.com/office/drawing/2014/main" id="{8A689FD5-37F8-4630-BAE3-323B865529F9}"/>
              </a:ext>
            </a:extLst>
          </p:cNvPr>
          <p:cNvGrpSpPr>
            <a:grpSpLocks/>
          </p:cNvGrpSpPr>
          <p:nvPr/>
        </p:nvGrpSpPr>
        <p:grpSpPr bwMode="auto">
          <a:xfrm>
            <a:off x="0" y="685800"/>
            <a:ext cx="3468688" cy="744538"/>
            <a:chOff x="0" y="432"/>
            <a:chExt cx="2185" cy="469"/>
          </a:xfrm>
        </p:grpSpPr>
        <p:graphicFrame>
          <p:nvGraphicFramePr>
            <p:cNvPr id="26630" name="Object 2">
              <a:extLst>
                <a:ext uri="{FF2B5EF4-FFF2-40B4-BE49-F238E27FC236}">
                  <a16:creationId xmlns:a16="http://schemas.microsoft.com/office/drawing/2014/main" id="{014EFE03-86BE-43F2-9661-C1DF989883DB}"/>
                </a:ext>
              </a:extLst>
            </p:cNvPr>
            <p:cNvGraphicFramePr>
              <a:graphicFrameLocks noChangeAspect="1"/>
            </p:cNvGraphicFramePr>
            <p:nvPr/>
          </p:nvGraphicFramePr>
          <p:xfrm>
            <a:off x="816" y="432"/>
            <a:ext cx="1369" cy="469"/>
          </p:xfrm>
          <a:graphic>
            <a:graphicData uri="http://schemas.openxmlformats.org/presentationml/2006/ole">
              <mc:AlternateContent xmlns:mc="http://schemas.openxmlformats.org/markup-compatibility/2006">
                <mc:Choice xmlns:v="urn:schemas-microsoft-com:vml" Requires="v">
                  <p:oleObj name="Equation" r:id="rId3" imgW="1155700" imgH="393700" progId="Equation.DSMT4">
                    <p:embed/>
                  </p:oleObj>
                </mc:Choice>
                <mc:Fallback>
                  <p:oleObj name="Equation" r:id="rId3" imgW="1155700" imgH="393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 y="432"/>
                          <a:ext cx="1369"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1" name="Text Box 6">
              <a:extLst>
                <a:ext uri="{FF2B5EF4-FFF2-40B4-BE49-F238E27FC236}">
                  <a16:creationId xmlns:a16="http://schemas.microsoft.com/office/drawing/2014/main" id="{228E1637-D014-400D-92E2-87A03525D4F3}"/>
                </a:ext>
              </a:extLst>
            </p:cNvPr>
            <p:cNvSpPr txBox="1">
              <a:spLocks noChangeArrowheads="1"/>
            </p:cNvSpPr>
            <p:nvPr/>
          </p:nvSpPr>
          <p:spPr bwMode="auto">
            <a:xfrm>
              <a:off x="0" y="504"/>
              <a:ext cx="5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ean</a:t>
              </a:r>
              <a:endParaRPr lang="en-CA" altLang="es-CO" sz="1800">
                <a:latin typeface="Arial" panose="020B0604020202020204" pitchFamily="34" charset="0"/>
              </a:endParaRPr>
            </a:p>
          </p:txBody>
        </p:sp>
      </p:grpSp>
      <p:sp>
        <p:nvSpPr>
          <p:cNvPr id="272391" name="Text Box 7">
            <a:extLst>
              <a:ext uri="{FF2B5EF4-FFF2-40B4-BE49-F238E27FC236}">
                <a16:creationId xmlns:a16="http://schemas.microsoft.com/office/drawing/2014/main" id="{741E5C8A-BDEC-4502-BA81-86312958FF80}"/>
              </a:ext>
            </a:extLst>
          </p:cNvPr>
          <p:cNvSpPr txBox="1">
            <a:spLocks noChangeArrowheads="1"/>
          </p:cNvSpPr>
          <p:nvPr/>
        </p:nvSpPr>
        <p:spPr bwMode="auto">
          <a:xfrm>
            <a:off x="-92075" y="1660525"/>
            <a:ext cx="3767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1.  Determine </a:t>
            </a:r>
            <a:r>
              <a:rPr lang="en-US" altLang="es-CO" sz="2800">
                <a:latin typeface="Symbol" panose="05050102010706020507" pitchFamily="18" charset="2"/>
              </a:rPr>
              <a:t>f</a:t>
            </a:r>
            <a:r>
              <a:rPr lang="en-US" altLang="es-CO" sz="2800" baseline="-25000">
                <a:latin typeface="Arial" panose="020B0604020202020204" pitchFamily="34" charset="0"/>
              </a:rPr>
              <a:t>16</a:t>
            </a:r>
            <a:r>
              <a:rPr lang="en-US" altLang="es-CO" sz="1800">
                <a:latin typeface="Arial" panose="020B0604020202020204" pitchFamily="34" charset="0"/>
              </a:rPr>
              <a:t>, </a:t>
            </a:r>
            <a:r>
              <a:rPr lang="en-US" altLang="es-CO" sz="2800">
                <a:latin typeface="Symbol" panose="05050102010706020507" pitchFamily="18" charset="2"/>
              </a:rPr>
              <a:t>f</a:t>
            </a:r>
            <a:r>
              <a:rPr lang="en-US" altLang="es-CO" sz="2800" baseline="-25000">
                <a:latin typeface="Arial" panose="020B0604020202020204" pitchFamily="34" charset="0"/>
              </a:rPr>
              <a:t>50and </a:t>
            </a:r>
            <a:r>
              <a:rPr lang="en-US" altLang="es-CO" sz="2800">
                <a:latin typeface="Symbol" panose="05050102010706020507" pitchFamily="18" charset="2"/>
              </a:rPr>
              <a:t>f</a:t>
            </a:r>
            <a:r>
              <a:rPr lang="en-US" altLang="es-CO" sz="2800" baseline="-25000">
                <a:latin typeface="Arial" panose="020B0604020202020204" pitchFamily="34" charset="0"/>
              </a:rPr>
              <a:t>84</a:t>
            </a:r>
            <a:endParaRPr lang="en-CA" altLang="es-CO" sz="2800" baseline="-250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2391"/>
                                        </p:tgtEl>
                                        <p:attrNameLst>
                                          <p:attrName>style.visibility</p:attrName>
                                        </p:attrNameLst>
                                      </p:cBhvr>
                                      <p:to>
                                        <p:strVal val="visible"/>
                                      </p:to>
                                    </p:set>
                                    <p:animEffect transition="in" filter="dissolve">
                                      <p:cBhvr>
                                        <p:cTn id="12" dur="500"/>
                                        <p:tgtEl>
                                          <p:spTgt spid="272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9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21AF473E-F9AD-4BAB-BE68-23B369D52063}"/>
              </a:ext>
            </a:extLst>
          </p:cNvPr>
          <p:cNvSpPr txBox="1">
            <a:spLocks noChangeArrowheads="1"/>
          </p:cNvSpPr>
          <p:nvPr/>
        </p:nvSpPr>
        <p:spPr bwMode="auto">
          <a:xfrm>
            <a:off x="92075" y="0"/>
            <a:ext cx="4306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Example calculation of the Mean:</a:t>
            </a:r>
            <a:endParaRPr lang="en-CA" altLang="es-CO" sz="1800">
              <a:latin typeface="Arial" panose="020B0604020202020204" pitchFamily="34" charset="0"/>
            </a:endParaRPr>
          </a:p>
        </p:txBody>
      </p:sp>
      <p:grpSp>
        <p:nvGrpSpPr>
          <p:cNvPr id="27651" name="Group 3">
            <a:extLst>
              <a:ext uri="{FF2B5EF4-FFF2-40B4-BE49-F238E27FC236}">
                <a16:creationId xmlns:a16="http://schemas.microsoft.com/office/drawing/2014/main" id="{3BB74973-C6FF-4AB2-8E5E-D5EA5B064EF9}"/>
              </a:ext>
            </a:extLst>
          </p:cNvPr>
          <p:cNvGrpSpPr>
            <a:grpSpLocks/>
          </p:cNvGrpSpPr>
          <p:nvPr/>
        </p:nvGrpSpPr>
        <p:grpSpPr bwMode="auto">
          <a:xfrm>
            <a:off x="92075" y="685800"/>
            <a:ext cx="3468688" cy="744538"/>
            <a:chOff x="0" y="432"/>
            <a:chExt cx="2185" cy="469"/>
          </a:xfrm>
        </p:grpSpPr>
        <p:graphicFrame>
          <p:nvGraphicFramePr>
            <p:cNvPr id="27655" name="Object 2">
              <a:extLst>
                <a:ext uri="{FF2B5EF4-FFF2-40B4-BE49-F238E27FC236}">
                  <a16:creationId xmlns:a16="http://schemas.microsoft.com/office/drawing/2014/main" id="{47941D45-7D4E-40BE-B90C-81AD44D44439}"/>
                </a:ext>
              </a:extLst>
            </p:cNvPr>
            <p:cNvGraphicFramePr>
              <a:graphicFrameLocks noChangeAspect="1"/>
            </p:cNvGraphicFramePr>
            <p:nvPr/>
          </p:nvGraphicFramePr>
          <p:xfrm>
            <a:off x="816" y="432"/>
            <a:ext cx="1369" cy="469"/>
          </p:xfrm>
          <a:graphic>
            <a:graphicData uri="http://schemas.openxmlformats.org/presentationml/2006/ole">
              <mc:AlternateContent xmlns:mc="http://schemas.openxmlformats.org/markup-compatibility/2006">
                <mc:Choice xmlns:v="urn:schemas-microsoft-com:vml" Requires="v">
                  <p:oleObj name="Equation" r:id="rId2" imgW="1155700" imgH="393700" progId="Equation.DSMT4">
                    <p:embed/>
                  </p:oleObj>
                </mc:Choice>
                <mc:Fallback>
                  <p:oleObj name="Equation" r:id="rId2" imgW="1155700" imgH="3937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432"/>
                          <a:ext cx="1369"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6" name="Text Box 5">
              <a:extLst>
                <a:ext uri="{FF2B5EF4-FFF2-40B4-BE49-F238E27FC236}">
                  <a16:creationId xmlns:a16="http://schemas.microsoft.com/office/drawing/2014/main" id="{CDF0E1D2-2DAB-4415-A79B-2614E171245D}"/>
                </a:ext>
              </a:extLst>
            </p:cNvPr>
            <p:cNvSpPr txBox="1">
              <a:spLocks noChangeArrowheads="1"/>
            </p:cNvSpPr>
            <p:nvPr/>
          </p:nvSpPr>
          <p:spPr bwMode="auto">
            <a:xfrm>
              <a:off x="0" y="504"/>
              <a:ext cx="5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ean</a:t>
              </a:r>
              <a:endParaRPr lang="en-CA" altLang="es-CO" sz="1800">
                <a:latin typeface="Arial" panose="020B0604020202020204" pitchFamily="34" charset="0"/>
              </a:endParaRPr>
            </a:p>
          </p:txBody>
        </p:sp>
      </p:grpSp>
      <p:sp>
        <p:nvSpPr>
          <p:cNvPr id="27652" name="Text Box 6">
            <a:extLst>
              <a:ext uri="{FF2B5EF4-FFF2-40B4-BE49-F238E27FC236}">
                <a16:creationId xmlns:a16="http://schemas.microsoft.com/office/drawing/2014/main" id="{79B02CEC-89E9-4CD2-8C32-5C56FD7FF5FD}"/>
              </a:ext>
            </a:extLst>
          </p:cNvPr>
          <p:cNvSpPr txBox="1">
            <a:spLocks noChangeArrowheads="1"/>
          </p:cNvSpPr>
          <p:nvPr/>
        </p:nvSpPr>
        <p:spPr bwMode="auto">
          <a:xfrm>
            <a:off x="0" y="1660525"/>
            <a:ext cx="3767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1.  Determine </a:t>
            </a:r>
            <a:r>
              <a:rPr lang="en-US" altLang="es-CO" sz="2800">
                <a:latin typeface="Symbol" panose="05050102010706020507" pitchFamily="18" charset="2"/>
              </a:rPr>
              <a:t>f</a:t>
            </a:r>
            <a:r>
              <a:rPr lang="en-US" altLang="es-CO" sz="2800" baseline="-25000">
                <a:latin typeface="Arial" panose="020B0604020202020204" pitchFamily="34" charset="0"/>
              </a:rPr>
              <a:t>16</a:t>
            </a:r>
            <a:r>
              <a:rPr lang="en-US" altLang="es-CO" sz="1800">
                <a:latin typeface="Arial" panose="020B0604020202020204" pitchFamily="34" charset="0"/>
              </a:rPr>
              <a:t>, </a:t>
            </a:r>
            <a:r>
              <a:rPr lang="en-US" altLang="es-CO" sz="2800">
                <a:latin typeface="Symbol" panose="05050102010706020507" pitchFamily="18" charset="2"/>
              </a:rPr>
              <a:t>f</a:t>
            </a:r>
            <a:r>
              <a:rPr lang="en-US" altLang="es-CO" sz="2800" baseline="-25000">
                <a:latin typeface="Arial" panose="020B0604020202020204" pitchFamily="34" charset="0"/>
              </a:rPr>
              <a:t>50and </a:t>
            </a:r>
            <a:r>
              <a:rPr lang="en-US" altLang="es-CO" sz="2800">
                <a:latin typeface="Symbol" panose="05050102010706020507" pitchFamily="18" charset="2"/>
              </a:rPr>
              <a:t>f</a:t>
            </a:r>
            <a:r>
              <a:rPr lang="en-US" altLang="es-CO" sz="2800" baseline="-25000">
                <a:latin typeface="Arial" panose="020B0604020202020204" pitchFamily="34" charset="0"/>
              </a:rPr>
              <a:t>84</a:t>
            </a:r>
            <a:endParaRPr lang="en-CA" altLang="es-CO" sz="2800" baseline="-25000">
              <a:latin typeface="Arial" panose="020B0604020202020204" pitchFamily="34" charset="0"/>
            </a:endParaRPr>
          </a:p>
        </p:txBody>
      </p:sp>
      <p:pic>
        <p:nvPicPr>
          <p:cNvPr id="27653" name="Picture 7" descr="examplecalculation3">
            <a:extLst>
              <a:ext uri="{FF2B5EF4-FFF2-40B4-BE49-F238E27FC236}">
                <a16:creationId xmlns:a16="http://schemas.microsoft.com/office/drawing/2014/main" id="{F9E0F9D4-3601-4902-A4D6-78F40AB68A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376363"/>
            <a:ext cx="4079875" cy="547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Text Box 8">
            <a:extLst>
              <a:ext uri="{FF2B5EF4-FFF2-40B4-BE49-F238E27FC236}">
                <a16:creationId xmlns:a16="http://schemas.microsoft.com/office/drawing/2014/main" id="{8B7F06DA-2CF2-463D-B48F-DECC8D0A5EBA}"/>
              </a:ext>
            </a:extLst>
          </p:cNvPr>
          <p:cNvSpPr txBox="1">
            <a:spLocks noChangeArrowheads="1"/>
          </p:cNvSpPr>
          <p:nvPr/>
        </p:nvSpPr>
        <p:spPr bwMode="auto">
          <a:xfrm>
            <a:off x="685800" y="2514600"/>
            <a:ext cx="188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2800">
                <a:latin typeface="Symbol" panose="05050102010706020507" pitchFamily="18" charset="2"/>
              </a:rPr>
              <a:t>f</a:t>
            </a:r>
            <a:r>
              <a:rPr lang="en-US" altLang="es-CO" sz="2800" baseline="-25000">
                <a:latin typeface="Arial" panose="020B0604020202020204" pitchFamily="34" charset="0"/>
              </a:rPr>
              <a:t>16 </a:t>
            </a:r>
            <a:r>
              <a:rPr lang="en-US" altLang="es-CO" sz="2800">
                <a:latin typeface="Arial" panose="020B0604020202020204" pitchFamily="34" charset="0"/>
              </a:rPr>
              <a:t>= -0.59</a:t>
            </a:r>
            <a:r>
              <a:rPr lang="en-US" altLang="es-CO" sz="2800">
                <a:latin typeface="Symbol" panose="05050102010706020507" pitchFamily="18" charset="2"/>
              </a:rPr>
              <a:t>f</a:t>
            </a:r>
            <a:endParaRPr lang="en-CA" altLang="es-CO" sz="2800">
              <a:latin typeface="Symbol" panose="05050102010706020507" pitchFamily="18" charset="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a:extLst>
              <a:ext uri="{FF2B5EF4-FFF2-40B4-BE49-F238E27FC236}">
                <a16:creationId xmlns:a16="http://schemas.microsoft.com/office/drawing/2014/main" id="{9C0BA36B-B335-4719-AC4A-803C82CAFF7B}"/>
              </a:ext>
            </a:extLst>
          </p:cNvPr>
          <p:cNvSpPr txBox="1">
            <a:spLocks noChangeArrowheads="1"/>
          </p:cNvSpPr>
          <p:nvPr/>
        </p:nvSpPr>
        <p:spPr bwMode="auto">
          <a:xfrm>
            <a:off x="92075" y="0"/>
            <a:ext cx="4306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Example calculation of the Mean:</a:t>
            </a:r>
            <a:endParaRPr lang="en-CA" altLang="es-CO" sz="1800">
              <a:latin typeface="Arial" panose="020B0604020202020204" pitchFamily="34" charset="0"/>
            </a:endParaRPr>
          </a:p>
        </p:txBody>
      </p:sp>
      <p:grpSp>
        <p:nvGrpSpPr>
          <p:cNvPr id="28675" name="Group 3">
            <a:extLst>
              <a:ext uri="{FF2B5EF4-FFF2-40B4-BE49-F238E27FC236}">
                <a16:creationId xmlns:a16="http://schemas.microsoft.com/office/drawing/2014/main" id="{6E2E4DA7-932D-4045-B781-9FDDDBE11F81}"/>
              </a:ext>
            </a:extLst>
          </p:cNvPr>
          <p:cNvGrpSpPr>
            <a:grpSpLocks/>
          </p:cNvGrpSpPr>
          <p:nvPr/>
        </p:nvGrpSpPr>
        <p:grpSpPr bwMode="auto">
          <a:xfrm>
            <a:off x="92075" y="685800"/>
            <a:ext cx="3468688" cy="744538"/>
            <a:chOff x="0" y="432"/>
            <a:chExt cx="2185" cy="469"/>
          </a:xfrm>
        </p:grpSpPr>
        <p:graphicFrame>
          <p:nvGraphicFramePr>
            <p:cNvPr id="28680" name="Object 2">
              <a:extLst>
                <a:ext uri="{FF2B5EF4-FFF2-40B4-BE49-F238E27FC236}">
                  <a16:creationId xmlns:a16="http://schemas.microsoft.com/office/drawing/2014/main" id="{69394848-577D-4F36-8E61-2080B5E65376}"/>
                </a:ext>
              </a:extLst>
            </p:cNvPr>
            <p:cNvGraphicFramePr>
              <a:graphicFrameLocks noChangeAspect="1"/>
            </p:cNvGraphicFramePr>
            <p:nvPr/>
          </p:nvGraphicFramePr>
          <p:xfrm>
            <a:off x="816" y="432"/>
            <a:ext cx="1369" cy="469"/>
          </p:xfrm>
          <a:graphic>
            <a:graphicData uri="http://schemas.openxmlformats.org/presentationml/2006/ole">
              <mc:AlternateContent xmlns:mc="http://schemas.openxmlformats.org/markup-compatibility/2006">
                <mc:Choice xmlns:v="urn:schemas-microsoft-com:vml" Requires="v">
                  <p:oleObj name="Equation" r:id="rId2" imgW="1155700" imgH="393700" progId="Equation.DSMT4">
                    <p:embed/>
                  </p:oleObj>
                </mc:Choice>
                <mc:Fallback>
                  <p:oleObj name="Equation" r:id="rId2" imgW="1155700" imgH="3937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432"/>
                          <a:ext cx="1369"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1" name="Text Box 5">
              <a:extLst>
                <a:ext uri="{FF2B5EF4-FFF2-40B4-BE49-F238E27FC236}">
                  <a16:creationId xmlns:a16="http://schemas.microsoft.com/office/drawing/2014/main" id="{62D7D19B-DFB6-48E1-90EB-64CD9228CB9F}"/>
                </a:ext>
              </a:extLst>
            </p:cNvPr>
            <p:cNvSpPr txBox="1">
              <a:spLocks noChangeArrowheads="1"/>
            </p:cNvSpPr>
            <p:nvPr/>
          </p:nvSpPr>
          <p:spPr bwMode="auto">
            <a:xfrm>
              <a:off x="0" y="504"/>
              <a:ext cx="5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ean</a:t>
              </a:r>
              <a:endParaRPr lang="en-CA" altLang="es-CO" sz="1800">
                <a:latin typeface="Arial" panose="020B0604020202020204" pitchFamily="34" charset="0"/>
              </a:endParaRPr>
            </a:p>
          </p:txBody>
        </p:sp>
      </p:grpSp>
      <p:sp>
        <p:nvSpPr>
          <p:cNvPr id="28676" name="Text Box 6">
            <a:extLst>
              <a:ext uri="{FF2B5EF4-FFF2-40B4-BE49-F238E27FC236}">
                <a16:creationId xmlns:a16="http://schemas.microsoft.com/office/drawing/2014/main" id="{2F4C1F51-7548-4AD0-9986-006F1E0AC2F3}"/>
              </a:ext>
            </a:extLst>
          </p:cNvPr>
          <p:cNvSpPr txBox="1">
            <a:spLocks noChangeArrowheads="1"/>
          </p:cNvSpPr>
          <p:nvPr/>
        </p:nvSpPr>
        <p:spPr bwMode="auto">
          <a:xfrm>
            <a:off x="0" y="1660525"/>
            <a:ext cx="3767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1.  Determine </a:t>
            </a:r>
            <a:r>
              <a:rPr lang="en-US" altLang="es-CO" sz="2800">
                <a:latin typeface="Symbol" panose="05050102010706020507" pitchFamily="18" charset="2"/>
              </a:rPr>
              <a:t>f</a:t>
            </a:r>
            <a:r>
              <a:rPr lang="en-US" altLang="es-CO" sz="2800" baseline="-25000">
                <a:latin typeface="Arial" panose="020B0604020202020204" pitchFamily="34" charset="0"/>
              </a:rPr>
              <a:t>16</a:t>
            </a:r>
            <a:r>
              <a:rPr lang="en-US" altLang="es-CO" sz="1800">
                <a:latin typeface="Arial" panose="020B0604020202020204" pitchFamily="34" charset="0"/>
              </a:rPr>
              <a:t>, </a:t>
            </a:r>
            <a:r>
              <a:rPr lang="en-US" altLang="es-CO" sz="2800">
                <a:latin typeface="Symbol" panose="05050102010706020507" pitchFamily="18" charset="2"/>
              </a:rPr>
              <a:t>f</a:t>
            </a:r>
            <a:r>
              <a:rPr lang="en-US" altLang="es-CO" sz="2800" baseline="-25000">
                <a:latin typeface="Arial" panose="020B0604020202020204" pitchFamily="34" charset="0"/>
              </a:rPr>
              <a:t>50and </a:t>
            </a:r>
            <a:r>
              <a:rPr lang="en-US" altLang="es-CO" sz="2800">
                <a:latin typeface="Symbol" panose="05050102010706020507" pitchFamily="18" charset="2"/>
              </a:rPr>
              <a:t>f</a:t>
            </a:r>
            <a:r>
              <a:rPr lang="en-US" altLang="es-CO" sz="2800" baseline="-25000">
                <a:latin typeface="Arial" panose="020B0604020202020204" pitchFamily="34" charset="0"/>
              </a:rPr>
              <a:t>84</a:t>
            </a:r>
            <a:endParaRPr lang="en-CA" altLang="es-CO" sz="2800" baseline="-25000">
              <a:latin typeface="Arial" panose="020B0604020202020204" pitchFamily="34" charset="0"/>
            </a:endParaRPr>
          </a:p>
        </p:txBody>
      </p:sp>
      <p:sp>
        <p:nvSpPr>
          <p:cNvPr id="28677" name="Text Box 7">
            <a:extLst>
              <a:ext uri="{FF2B5EF4-FFF2-40B4-BE49-F238E27FC236}">
                <a16:creationId xmlns:a16="http://schemas.microsoft.com/office/drawing/2014/main" id="{B39BD40F-2833-4CF2-9018-6514F1B49803}"/>
              </a:ext>
            </a:extLst>
          </p:cNvPr>
          <p:cNvSpPr txBox="1">
            <a:spLocks noChangeArrowheads="1"/>
          </p:cNvSpPr>
          <p:nvPr/>
        </p:nvSpPr>
        <p:spPr bwMode="auto">
          <a:xfrm>
            <a:off x="685800" y="2514600"/>
            <a:ext cx="188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2800">
                <a:latin typeface="Symbol" panose="05050102010706020507" pitchFamily="18" charset="2"/>
              </a:rPr>
              <a:t>f</a:t>
            </a:r>
            <a:r>
              <a:rPr lang="en-US" altLang="es-CO" sz="2800" baseline="-25000">
                <a:latin typeface="Arial" panose="020B0604020202020204" pitchFamily="34" charset="0"/>
              </a:rPr>
              <a:t>16 </a:t>
            </a:r>
            <a:r>
              <a:rPr lang="en-US" altLang="es-CO" sz="2800">
                <a:latin typeface="Arial" panose="020B0604020202020204" pitchFamily="34" charset="0"/>
              </a:rPr>
              <a:t>= -0.59</a:t>
            </a:r>
            <a:r>
              <a:rPr lang="en-US" altLang="es-CO" sz="2800">
                <a:latin typeface="Symbol" panose="05050102010706020507" pitchFamily="18" charset="2"/>
              </a:rPr>
              <a:t>f</a:t>
            </a:r>
            <a:endParaRPr lang="en-CA" altLang="es-CO" sz="2800">
              <a:latin typeface="Symbol" panose="05050102010706020507" pitchFamily="18" charset="2"/>
            </a:endParaRPr>
          </a:p>
        </p:txBody>
      </p:sp>
      <p:sp>
        <p:nvSpPr>
          <p:cNvPr id="28678" name="Text Box 8">
            <a:extLst>
              <a:ext uri="{FF2B5EF4-FFF2-40B4-BE49-F238E27FC236}">
                <a16:creationId xmlns:a16="http://schemas.microsoft.com/office/drawing/2014/main" id="{36259BC9-6D5E-405E-A3A9-0382BA8E97F1}"/>
              </a:ext>
            </a:extLst>
          </p:cNvPr>
          <p:cNvSpPr txBox="1">
            <a:spLocks noChangeArrowheads="1"/>
          </p:cNvSpPr>
          <p:nvPr/>
        </p:nvSpPr>
        <p:spPr bwMode="auto">
          <a:xfrm>
            <a:off x="685800" y="2986088"/>
            <a:ext cx="1768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2800">
                <a:latin typeface="Symbol" panose="05050102010706020507" pitchFamily="18" charset="2"/>
              </a:rPr>
              <a:t>f</a:t>
            </a:r>
            <a:r>
              <a:rPr lang="en-US" altLang="es-CO" sz="2800" baseline="-25000">
                <a:latin typeface="Arial" panose="020B0604020202020204" pitchFamily="34" charset="0"/>
              </a:rPr>
              <a:t>50 </a:t>
            </a:r>
            <a:r>
              <a:rPr lang="en-US" altLang="es-CO" sz="2800">
                <a:latin typeface="Arial" panose="020B0604020202020204" pitchFamily="34" charset="0"/>
              </a:rPr>
              <a:t>= 0.35</a:t>
            </a:r>
            <a:r>
              <a:rPr lang="en-US" altLang="es-CO" sz="2800">
                <a:latin typeface="Symbol" panose="05050102010706020507" pitchFamily="18" charset="2"/>
              </a:rPr>
              <a:t>f</a:t>
            </a:r>
            <a:endParaRPr lang="en-CA" altLang="es-CO" sz="2800">
              <a:latin typeface="Symbol" panose="05050102010706020507" pitchFamily="18" charset="2"/>
            </a:endParaRPr>
          </a:p>
        </p:txBody>
      </p:sp>
      <p:pic>
        <p:nvPicPr>
          <p:cNvPr id="28679" name="Picture 9" descr="examplecalculation4">
            <a:extLst>
              <a:ext uri="{FF2B5EF4-FFF2-40B4-BE49-F238E27FC236}">
                <a16:creationId xmlns:a16="http://schemas.microsoft.com/office/drawing/2014/main" id="{6B508AF1-6825-4479-A669-86E5D3867C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376363"/>
            <a:ext cx="4079875" cy="547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5F084018-7979-453C-A5A2-23ADA969DCB6}"/>
              </a:ext>
            </a:extLst>
          </p:cNvPr>
          <p:cNvSpPr txBox="1">
            <a:spLocks noChangeArrowheads="1"/>
          </p:cNvSpPr>
          <p:nvPr/>
        </p:nvSpPr>
        <p:spPr bwMode="auto">
          <a:xfrm>
            <a:off x="92075" y="0"/>
            <a:ext cx="4306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Example calculation of the Mean:</a:t>
            </a:r>
            <a:endParaRPr lang="en-CA" altLang="es-CO" sz="1800">
              <a:latin typeface="Arial" panose="020B0604020202020204" pitchFamily="34" charset="0"/>
            </a:endParaRPr>
          </a:p>
        </p:txBody>
      </p:sp>
      <p:grpSp>
        <p:nvGrpSpPr>
          <p:cNvPr id="29699" name="Group 3">
            <a:extLst>
              <a:ext uri="{FF2B5EF4-FFF2-40B4-BE49-F238E27FC236}">
                <a16:creationId xmlns:a16="http://schemas.microsoft.com/office/drawing/2014/main" id="{FDFFB5A1-2DE6-4984-A5CA-79F6AF9DA63F}"/>
              </a:ext>
            </a:extLst>
          </p:cNvPr>
          <p:cNvGrpSpPr>
            <a:grpSpLocks/>
          </p:cNvGrpSpPr>
          <p:nvPr/>
        </p:nvGrpSpPr>
        <p:grpSpPr bwMode="auto">
          <a:xfrm>
            <a:off x="92075" y="685800"/>
            <a:ext cx="3468688" cy="744538"/>
            <a:chOff x="0" y="432"/>
            <a:chExt cx="2185" cy="469"/>
          </a:xfrm>
        </p:grpSpPr>
        <p:graphicFrame>
          <p:nvGraphicFramePr>
            <p:cNvPr id="29706" name="Object 2">
              <a:extLst>
                <a:ext uri="{FF2B5EF4-FFF2-40B4-BE49-F238E27FC236}">
                  <a16:creationId xmlns:a16="http://schemas.microsoft.com/office/drawing/2014/main" id="{4F21BE61-A1DD-41B6-BD5E-892D02F8683B}"/>
                </a:ext>
              </a:extLst>
            </p:cNvPr>
            <p:cNvGraphicFramePr>
              <a:graphicFrameLocks noChangeAspect="1"/>
            </p:cNvGraphicFramePr>
            <p:nvPr/>
          </p:nvGraphicFramePr>
          <p:xfrm>
            <a:off x="816" y="432"/>
            <a:ext cx="1369" cy="469"/>
          </p:xfrm>
          <a:graphic>
            <a:graphicData uri="http://schemas.openxmlformats.org/presentationml/2006/ole">
              <mc:AlternateContent xmlns:mc="http://schemas.openxmlformats.org/markup-compatibility/2006">
                <mc:Choice xmlns:v="urn:schemas-microsoft-com:vml" Requires="v">
                  <p:oleObj name="Equation" r:id="rId2" imgW="1155700" imgH="393700" progId="Equation.DSMT4">
                    <p:embed/>
                  </p:oleObj>
                </mc:Choice>
                <mc:Fallback>
                  <p:oleObj name="Equation" r:id="rId2" imgW="1155700" imgH="3937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432"/>
                          <a:ext cx="1369"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7" name="Text Box 5">
              <a:extLst>
                <a:ext uri="{FF2B5EF4-FFF2-40B4-BE49-F238E27FC236}">
                  <a16:creationId xmlns:a16="http://schemas.microsoft.com/office/drawing/2014/main" id="{53BA4875-1C6E-49A2-BE83-3D26E7D616A2}"/>
                </a:ext>
              </a:extLst>
            </p:cNvPr>
            <p:cNvSpPr txBox="1">
              <a:spLocks noChangeArrowheads="1"/>
            </p:cNvSpPr>
            <p:nvPr/>
          </p:nvSpPr>
          <p:spPr bwMode="auto">
            <a:xfrm>
              <a:off x="0" y="504"/>
              <a:ext cx="5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ean</a:t>
              </a:r>
              <a:endParaRPr lang="en-CA" altLang="es-CO" sz="1800">
                <a:latin typeface="Arial" panose="020B0604020202020204" pitchFamily="34" charset="0"/>
              </a:endParaRPr>
            </a:p>
          </p:txBody>
        </p:sp>
      </p:grpSp>
      <p:sp>
        <p:nvSpPr>
          <p:cNvPr id="29700" name="Text Box 6">
            <a:extLst>
              <a:ext uri="{FF2B5EF4-FFF2-40B4-BE49-F238E27FC236}">
                <a16:creationId xmlns:a16="http://schemas.microsoft.com/office/drawing/2014/main" id="{FD5CA900-3D21-47FF-A766-EF33B3A6CA7E}"/>
              </a:ext>
            </a:extLst>
          </p:cNvPr>
          <p:cNvSpPr txBox="1">
            <a:spLocks noChangeArrowheads="1"/>
          </p:cNvSpPr>
          <p:nvPr/>
        </p:nvSpPr>
        <p:spPr bwMode="auto">
          <a:xfrm>
            <a:off x="0" y="1660525"/>
            <a:ext cx="3767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1.  Determine </a:t>
            </a:r>
            <a:r>
              <a:rPr lang="en-US" altLang="es-CO" sz="2800">
                <a:latin typeface="Symbol" panose="05050102010706020507" pitchFamily="18" charset="2"/>
              </a:rPr>
              <a:t>f</a:t>
            </a:r>
            <a:r>
              <a:rPr lang="en-US" altLang="es-CO" sz="2800" baseline="-25000">
                <a:latin typeface="Arial" panose="020B0604020202020204" pitchFamily="34" charset="0"/>
              </a:rPr>
              <a:t>16</a:t>
            </a:r>
            <a:r>
              <a:rPr lang="en-US" altLang="es-CO" sz="1800">
                <a:latin typeface="Arial" panose="020B0604020202020204" pitchFamily="34" charset="0"/>
              </a:rPr>
              <a:t>, </a:t>
            </a:r>
            <a:r>
              <a:rPr lang="en-US" altLang="es-CO" sz="2800">
                <a:latin typeface="Symbol" panose="05050102010706020507" pitchFamily="18" charset="2"/>
              </a:rPr>
              <a:t>f</a:t>
            </a:r>
            <a:r>
              <a:rPr lang="en-US" altLang="es-CO" sz="2800" baseline="-25000">
                <a:latin typeface="Arial" panose="020B0604020202020204" pitchFamily="34" charset="0"/>
              </a:rPr>
              <a:t>50and </a:t>
            </a:r>
            <a:r>
              <a:rPr lang="en-US" altLang="es-CO" sz="2800">
                <a:latin typeface="Symbol" panose="05050102010706020507" pitchFamily="18" charset="2"/>
              </a:rPr>
              <a:t>f</a:t>
            </a:r>
            <a:r>
              <a:rPr lang="en-US" altLang="es-CO" sz="2800" baseline="-25000">
                <a:latin typeface="Arial" panose="020B0604020202020204" pitchFamily="34" charset="0"/>
              </a:rPr>
              <a:t>84</a:t>
            </a:r>
            <a:endParaRPr lang="en-CA" altLang="es-CO" sz="2800" baseline="-25000">
              <a:latin typeface="Arial" panose="020B0604020202020204" pitchFamily="34" charset="0"/>
            </a:endParaRPr>
          </a:p>
        </p:txBody>
      </p:sp>
      <p:sp>
        <p:nvSpPr>
          <p:cNvPr id="29701" name="Text Box 7">
            <a:extLst>
              <a:ext uri="{FF2B5EF4-FFF2-40B4-BE49-F238E27FC236}">
                <a16:creationId xmlns:a16="http://schemas.microsoft.com/office/drawing/2014/main" id="{1FBDD870-2C1F-46A6-8198-33CA7BBBF597}"/>
              </a:ext>
            </a:extLst>
          </p:cNvPr>
          <p:cNvSpPr txBox="1">
            <a:spLocks noChangeArrowheads="1"/>
          </p:cNvSpPr>
          <p:nvPr/>
        </p:nvSpPr>
        <p:spPr bwMode="auto">
          <a:xfrm>
            <a:off x="685800" y="2514600"/>
            <a:ext cx="188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2800">
                <a:latin typeface="Symbol" panose="05050102010706020507" pitchFamily="18" charset="2"/>
              </a:rPr>
              <a:t>f</a:t>
            </a:r>
            <a:r>
              <a:rPr lang="en-US" altLang="es-CO" sz="2800" baseline="-25000">
                <a:latin typeface="Arial" panose="020B0604020202020204" pitchFamily="34" charset="0"/>
              </a:rPr>
              <a:t>16 </a:t>
            </a:r>
            <a:r>
              <a:rPr lang="en-US" altLang="es-CO" sz="2800">
                <a:latin typeface="Arial" panose="020B0604020202020204" pitchFamily="34" charset="0"/>
              </a:rPr>
              <a:t>= -0.59</a:t>
            </a:r>
            <a:r>
              <a:rPr lang="en-US" altLang="es-CO" sz="2800">
                <a:latin typeface="Symbol" panose="05050102010706020507" pitchFamily="18" charset="2"/>
              </a:rPr>
              <a:t>f</a:t>
            </a:r>
            <a:endParaRPr lang="en-CA" altLang="es-CO" sz="2800">
              <a:latin typeface="Symbol" panose="05050102010706020507" pitchFamily="18" charset="2"/>
            </a:endParaRPr>
          </a:p>
        </p:txBody>
      </p:sp>
      <p:sp>
        <p:nvSpPr>
          <p:cNvPr id="29702" name="Text Box 8">
            <a:extLst>
              <a:ext uri="{FF2B5EF4-FFF2-40B4-BE49-F238E27FC236}">
                <a16:creationId xmlns:a16="http://schemas.microsoft.com/office/drawing/2014/main" id="{A8418C84-3648-475B-8BEF-A83DB51D257B}"/>
              </a:ext>
            </a:extLst>
          </p:cNvPr>
          <p:cNvSpPr txBox="1">
            <a:spLocks noChangeArrowheads="1"/>
          </p:cNvSpPr>
          <p:nvPr/>
        </p:nvSpPr>
        <p:spPr bwMode="auto">
          <a:xfrm>
            <a:off x="685800" y="2986088"/>
            <a:ext cx="1768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2800">
                <a:latin typeface="Symbol" panose="05050102010706020507" pitchFamily="18" charset="2"/>
              </a:rPr>
              <a:t>f</a:t>
            </a:r>
            <a:r>
              <a:rPr lang="en-US" altLang="es-CO" sz="2800" baseline="-25000">
                <a:latin typeface="Arial" panose="020B0604020202020204" pitchFamily="34" charset="0"/>
              </a:rPr>
              <a:t>50 </a:t>
            </a:r>
            <a:r>
              <a:rPr lang="en-US" altLang="es-CO" sz="2800">
                <a:latin typeface="Arial" panose="020B0604020202020204" pitchFamily="34" charset="0"/>
              </a:rPr>
              <a:t>= 0.35</a:t>
            </a:r>
            <a:r>
              <a:rPr lang="en-US" altLang="es-CO" sz="2800">
                <a:latin typeface="Symbol" panose="05050102010706020507" pitchFamily="18" charset="2"/>
              </a:rPr>
              <a:t>f</a:t>
            </a:r>
            <a:endParaRPr lang="en-CA" altLang="es-CO" sz="2800">
              <a:latin typeface="Symbol" panose="05050102010706020507" pitchFamily="18" charset="2"/>
            </a:endParaRPr>
          </a:p>
        </p:txBody>
      </p:sp>
      <p:sp>
        <p:nvSpPr>
          <p:cNvPr id="29703" name="Text Box 9">
            <a:extLst>
              <a:ext uri="{FF2B5EF4-FFF2-40B4-BE49-F238E27FC236}">
                <a16:creationId xmlns:a16="http://schemas.microsoft.com/office/drawing/2014/main" id="{2EABE4F0-722E-4189-88A5-AA68C57FA7E2}"/>
              </a:ext>
            </a:extLst>
          </p:cNvPr>
          <p:cNvSpPr txBox="1">
            <a:spLocks noChangeArrowheads="1"/>
          </p:cNvSpPr>
          <p:nvPr/>
        </p:nvSpPr>
        <p:spPr bwMode="auto">
          <a:xfrm>
            <a:off x="704850" y="3562350"/>
            <a:ext cx="1768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2800">
                <a:latin typeface="Symbol" panose="05050102010706020507" pitchFamily="18" charset="2"/>
              </a:rPr>
              <a:t>f</a:t>
            </a:r>
            <a:r>
              <a:rPr lang="en-US" altLang="es-CO" sz="2800" baseline="-25000">
                <a:latin typeface="Arial" panose="020B0604020202020204" pitchFamily="34" charset="0"/>
              </a:rPr>
              <a:t>84 </a:t>
            </a:r>
            <a:r>
              <a:rPr lang="en-US" altLang="es-CO" sz="2800">
                <a:latin typeface="Arial" panose="020B0604020202020204" pitchFamily="34" charset="0"/>
              </a:rPr>
              <a:t>= 1.27</a:t>
            </a:r>
            <a:r>
              <a:rPr lang="en-US" altLang="es-CO" sz="2800">
                <a:latin typeface="Symbol" panose="05050102010706020507" pitchFamily="18" charset="2"/>
              </a:rPr>
              <a:t>f</a:t>
            </a:r>
            <a:endParaRPr lang="en-CA" altLang="es-CO" sz="2800">
              <a:latin typeface="Symbol" panose="05050102010706020507" pitchFamily="18" charset="2"/>
            </a:endParaRPr>
          </a:p>
        </p:txBody>
      </p:sp>
      <p:pic>
        <p:nvPicPr>
          <p:cNvPr id="29704" name="Picture 10" descr="examplecalculation5">
            <a:extLst>
              <a:ext uri="{FF2B5EF4-FFF2-40B4-BE49-F238E27FC236}">
                <a16:creationId xmlns:a16="http://schemas.microsoft.com/office/drawing/2014/main" id="{F71023AF-A10F-4F35-8253-79FFF764F2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382713"/>
            <a:ext cx="4079875" cy="547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5" name="Rectangle 11">
            <a:extLst>
              <a:ext uri="{FF2B5EF4-FFF2-40B4-BE49-F238E27FC236}">
                <a16:creationId xmlns:a16="http://schemas.microsoft.com/office/drawing/2014/main" id="{07B885AE-8E5E-4510-BC5A-DDC001FE92D1}"/>
              </a:ext>
            </a:extLst>
          </p:cNvPr>
          <p:cNvSpPr>
            <a:spLocks noChangeArrowheads="1"/>
          </p:cNvSpPr>
          <p:nvPr/>
        </p:nvSpPr>
        <p:spPr bwMode="auto">
          <a:xfrm>
            <a:off x="421005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s-CR" altLang="es-CO" sz="1800">
              <a:latin typeface="Arial" panose="020B060402020202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a:extLst>
              <a:ext uri="{FF2B5EF4-FFF2-40B4-BE49-F238E27FC236}">
                <a16:creationId xmlns:a16="http://schemas.microsoft.com/office/drawing/2014/main" id="{762979A2-12A8-473E-9097-CD748D0B2506}"/>
              </a:ext>
            </a:extLst>
          </p:cNvPr>
          <p:cNvSpPr txBox="1">
            <a:spLocks noChangeArrowheads="1"/>
          </p:cNvSpPr>
          <p:nvPr/>
        </p:nvSpPr>
        <p:spPr bwMode="auto">
          <a:xfrm>
            <a:off x="92075" y="0"/>
            <a:ext cx="4306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Example calculation of the Mean:</a:t>
            </a:r>
            <a:endParaRPr lang="en-CA" altLang="es-CO" sz="1800">
              <a:latin typeface="Arial" panose="020B0604020202020204" pitchFamily="34" charset="0"/>
            </a:endParaRPr>
          </a:p>
        </p:txBody>
      </p:sp>
      <p:grpSp>
        <p:nvGrpSpPr>
          <p:cNvPr id="30723" name="Group 3">
            <a:extLst>
              <a:ext uri="{FF2B5EF4-FFF2-40B4-BE49-F238E27FC236}">
                <a16:creationId xmlns:a16="http://schemas.microsoft.com/office/drawing/2014/main" id="{146262EF-F978-4506-9CF5-3F83DB7C22CE}"/>
              </a:ext>
            </a:extLst>
          </p:cNvPr>
          <p:cNvGrpSpPr>
            <a:grpSpLocks/>
          </p:cNvGrpSpPr>
          <p:nvPr/>
        </p:nvGrpSpPr>
        <p:grpSpPr bwMode="auto">
          <a:xfrm>
            <a:off x="92075" y="685800"/>
            <a:ext cx="3468688" cy="744538"/>
            <a:chOff x="0" y="432"/>
            <a:chExt cx="2185" cy="469"/>
          </a:xfrm>
        </p:grpSpPr>
        <p:graphicFrame>
          <p:nvGraphicFramePr>
            <p:cNvPr id="30731" name="Object 3">
              <a:extLst>
                <a:ext uri="{FF2B5EF4-FFF2-40B4-BE49-F238E27FC236}">
                  <a16:creationId xmlns:a16="http://schemas.microsoft.com/office/drawing/2014/main" id="{3DD6071A-FF02-45AD-812C-20F0A87281E3}"/>
                </a:ext>
              </a:extLst>
            </p:cNvPr>
            <p:cNvGraphicFramePr>
              <a:graphicFrameLocks noChangeAspect="1"/>
            </p:cNvGraphicFramePr>
            <p:nvPr/>
          </p:nvGraphicFramePr>
          <p:xfrm>
            <a:off x="816" y="432"/>
            <a:ext cx="1369" cy="469"/>
          </p:xfrm>
          <a:graphic>
            <a:graphicData uri="http://schemas.openxmlformats.org/presentationml/2006/ole">
              <mc:AlternateContent xmlns:mc="http://schemas.openxmlformats.org/markup-compatibility/2006">
                <mc:Choice xmlns:v="urn:schemas-microsoft-com:vml" Requires="v">
                  <p:oleObj name="Equation" r:id="rId2" imgW="1155700" imgH="393700" progId="Equation.DSMT4">
                    <p:embed/>
                  </p:oleObj>
                </mc:Choice>
                <mc:Fallback>
                  <p:oleObj name="Equation" r:id="rId2" imgW="1155700" imgH="3937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6" y="432"/>
                          <a:ext cx="1369"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2" name="Text Box 5">
              <a:extLst>
                <a:ext uri="{FF2B5EF4-FFF2-40B4-BE49-F238E27FC236}">
                  <a16:creationId xmlns:a16="http://schemas.microsoft.com/office/drawing/2014/main" id="{5FF505A3-65BE-484C-87B4-519DEBEA25CD}"/>
                </a:ext>
              </a:extLst>
            </p:cNvPr>
            <p:cNvSpPr txBox="1">
              <a:spLocks noChangeArrowheads="1"/>
            </p:cNvSpPr>
            <p:nvPr/>
          </p:nvSpPr>
          <p:spPr bwMode="auto">
            <a:xfrm>
              <a:off x="0" y="504"/>
              <a:ext cx="5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ean</a:t>
              </a:r>
              <a:endParaRPr lang="en-CA" altLang="es-CO" sz="1800">
                <a:latin typeface="Arial" panose="020B0604020202020204" pitchFamily="34" charset="0"/>
              </a:endParaRPr>
            </a:p>
          </p:txBody>
        </p:sp>
      </p:grpSp>
      <p:sp>
        <p:nvSpPr>
          <p:cNvPr id="30724" name="Text Box 6">
            <a:extLst>
              <a:ext uri="{FF2B5EF4-FFF2-40B4-BE49-F238E27FC236}">
                <a16:creationId xmlns:a16="http://schemas.microsoft.com/office/drawing/2014/main" id="{A22DDBB0-09DA-4184-B4AD-EF75DBEBB2E2}"/>
              </a:ext>
            </a:extLst>
          </p:cNvPr>
          <p:cNvSpPr txBox="1">
            <a:spLocks noChangeArrowheads="1"/>
          </p:cNvSpPr>
          <p:nvPr/>
        </p:nvSpPr>
        <p:spPr bwMode="auto">
          <a:xfrm>
            <a:off x="0" y="1660525"/>
            <a:ext cx="3767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1.  Determine </a:t>
            </a:r>
            <a:r>
              <a:rPr lang="en-US" altLang="es-CO" sz="2800">
                <a:latin typeface="Symbol" panose="05050102010706020507" pitchFamily="18" charset="2"/>
              </a:rPr>
              <a:t>f</a:t>
            </a:r>
            <a:r>
              <a:rPr lang="en-US" altLang="es-CO" sz="2800" baseline="-25000">
                <a:latin typeface="Arial" panose="020B0604020202020204" pitchFamily="34" charset="0"/>
              </a:rPr>
              <a:t>16</a:t>
            </a:r>
            <a:r>
              <a:rPr lang="en-US" altLang="es-CO" sz="1800">
                <a:latin typeface="Arial" panose="020B0604020202020204" pitchFamily="34" charset="0"/>
              </a:rPr>
              <a:t>, </a:t>
            </a:r>
            <a:r>
              <a:rPr lang="en-US" altLang="es-CO" sz="2800">
                <a:latin typeface="Symbol" panose="05050102010706020507" pitchFamily="18" charset="2"/>
              </a:rPr>
              <a:t>f</a:t>
            </a:r>
            <a:r>
              <a:rPr lang="en-US" altLang="es-CO" sz="2800" baseline="-25000">
                <a:latin typeface="Arial" panose="020B0604020202020204" pitchFamily="34" charset="0"/>
              </a:rPr>
              <a:t>50and </a:t>
            </a:r>
            <a:r>
              <a:rPr lang="en-US" altLang="es-CO" sz="2800">
                <a:latin typeface="Symbol" panose="05050102010706020507" pitchFamily="18" charset="2"/>
              </a:rPr>
              <a:t>f</a:t>
            </a:r>
            <a:r>
              <a:rPr lang="en-US" altLang="es-CO" sz="2800" baseline="-25000">
                <a:latin typeface="Arial" panose="020B0604020202020204" pitchFamily="34" charset="0"/>
              </a:rPr>
              <a:t>84</a:t>
            </a:r>
            <a:endParaRPr lang="en-CA" altLang="es-CO" sz="2800" baseline="-25000">
              <a:latin typeface="Arial" panose="020B0604020202020204" pitchFamily="34" charset="0"/>
            </a:endParaRPr>
          </a:p>
        </p:txBody>
      </p:sp>
      <p:sp>
        <p:nvSpPr>
          <p:cNvPr id="30725" name="Text Box 7">
            <a:extLst>
              <a:ext uri="{FF2B5EF4-FFF2-40B4-BE49-F238E27FC236}">
                <a16:creationId xmlns:a16="http://schemas.microsoft.com/office/drawing/2014/main" id="{ED857D9A-52CB-4306-8CA3-66EEB1E25846}"/>
              </a:ext>
            </a:extLst>
          </p:cNvPr>
          <p:cNvSpPr txBox="1">
            <a:spLocks noChangeArrowheads="1"/>
          </p:cNvSpPr>
          <p:nvPr/>
        </p:nvSpPr>
        <p:spPr bwMode="auto">
          <a:xfrm>
            <a:off x="685800" y="2514600"/>
            <a:ext cx="188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2800">
                <a:latin typeface="Symbol" panose="05050102010706020507" pitchFamily="18" charset="2"/>
              </a:rPr>
              <a:t>f</a:t>
            </a:r>
            <a:r>
              <a:rPr lang="en-US" altLang="es-CO" sz="2800" baseline="-25000">
                <a:latin typeface="Arial" panose="020B0604020202020204" pitchFamily="34" charset="0"/>
              </a:rPr>
              <a:t>16 </a:t>
            </a:r>
            <a:r>
              <a:rPr lang="en-US" altLang="es-CO" sz="2800">
                <a:latin typeface="Arial" panose="020B0604020202020204" pitchFamily="34" charset="0"/>
              </a:rPr>
              <a:t>= -0.59</a:t>
            </a:r>
            <a:r>
              <a:rPr lang="en-US" altLang="es-CO" sz="2800">
                <a:latin typeface="Symbol" panose="05050102010706020507" pitchFamily="18" charset="2"/>
              </a:rPr>
              <a:t>f</a:t>
            </a:r>
            <a:endParaRPr lang="en-CA" altLang="es-CO" sz="2800">
              <a:latin typeface="Symbol" panose="05050102010706020507" pitchFamily="18" charset="2"/>
            </a:endParaRPr>
          </a:p>
        </p:txBody>
      </p:sp>
      <p:sp>
        <p:nvSpPr>
          <p:cNvPr id="30726" name="Text Box 8">
            <a:extLst>
              <a:ext uri="{FF2B5EF4-FFF2-40B4-BE49-F238E27FC236}">
                <a16:creationId xmlns:a16="http://schemas.microsoft.com/office/drawing/2014/main" id="{6A507EEB-B3B3-4496-B2DA-F8DF07973AC9}"/>
              </a:ext>
            </a:extLst>
          </p:cNvPr>
          <p:cNvSpPr txBox="1">
            <a:spLocks noChangeArrowheads="1"/>
          </p:cNvSpPr>
          <p:nvPr/>
        </p:nvSpPr>
        <p:spPr bwMode="auto">
          <a:xfrm>
            <a:off x="685800" y="2986088"/>
            <a:ext cx="1768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2800">
                <a:latin typeface="Symbol" panose="05050102010706020507" pitchFamily="18" charset="2"/>
              </a:rPr>
              <a:t>f</a:t>
            </a:r>
            <a:r>
              <a:rPr lang="en-US" altLang="es-CO" sz="2800" baseline="-25000">
                <a:latin typeface="Arial" panose="020B0604020202020204" pitchFamily="34" charset="0"/>
              </a:rPr>
              <a:t>50 </a:t>
            </a:r>
            <a:r>
              <a:rPr lang="en-US" altLang="es-CO" sz="2800">
                <a:latin typeface="Arial" panose="020B0604020202020204" pitchFamily="34" charset="0"/>
              </a:rPr>
              <a:t>= 0.35</a:t>
            </a:r>
            <a:r>
              <a:rPr lang="en-US" altLang="es-CO" sz="2800">
                <a:latin typeface="Symbol" panose="05050102010706020507" pitchFamily="18" charset="2"/>
              </a:rPr>
              <a:t>f</a:t>
            </a:r>
            <a:endParaRPr lang="en-CA" altLang="es-CO" sz="2800">
              <a:latin typeface="Symbol" panose="05050102010706020507" pitchFamily="18" charset="2"/>
            </a:endParaRPr>
          </a:p>
        </p:txBody>
      </p:sp>
      <p:pic>
        <p:nvPicPr>
          <p:cNvPr id="30727" name="Picture 9" descr="examplecalculation5">
            <a:extLst>
              <a:ext uri="{FF2B5EF4-FFF2-40B4-BE49-F238E27FC236}">
                <a16:creationId xmlns:a16="http://schemas.microsoft.com/office/drawing/2014/main" id="{1C8C4F14-4CEA-41DF-9C45-993A2F66CC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382713"/>
            <a:ext cx="4079875" cy="547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8" name="Object 2">
            <a:extLst>
              <a:ext uri="{FF2B5EF4-FFF2-40B4-BE49-F238E27FC236}">
                <a16:creationId xmlns:a16="http://schemas.microsoft.com/office/drawing/2014/main" id="{0EA97352-5AA9-4EC8-AFE5-173DAB51A1E6}"/>
              </a:ext>
            </a:extLst>
          </p:cNvPr>
          <p:cNvGraphicFramePr>
            <a:graphicFrameLocks noChangeAspect="1"/>
          </p:cNvGraphicFramePr>
          <p:nvPr/>
        </p:nvGraphicFramePr>
        <p:xfrm>
          <a:off x="381000" y="4495800"/>
          <a:ext cx="3276600" cy="854075"/>
        </p:xfrm>
        <a:graphic>
          <a:graphicData uri="http://schemas.openxmlformats.org/presentationml/2006/ole">
            <mc:AlternateContent xmlns:mc="http://schemas.openxmlformats.org/markup-compatibility/2006">
              <mc:Choice xmlns:v="urn:schemas-microsoft-com:vml" Requires="v">
                <p:oleObj name="Equation" r:id="rId5" imgW="1511300" imgH="393700" progId="Equation.DSMT4">
                  <p:embed/>
                </p:oleObj>
              </mc:Choice>
              <mc:Fallback>
                <p:oleObj name="Equation" r:id="rId5" imgW="1511300" imgH="393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495800"/>
                        <a:ext cx="3276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491" name="Text Box 11">
            <a:extLst>
              <a:ext uri="{FF2B5EF4-FFF2-40B4-BE49-F238E27FC236}">
                <a16:creationId xmlns:a16="http://schemas.microsoft.com/office/drawing/2014/main" id="{3DF87FF2-F606-46DD-89D8-DDE5BCFF71D8}"/>
              </a:ext>
            </a:extLst>
          </p:cNvPr>
          <p:cNvSpPr txBox="1">
            <a:spLocks noChangeArrowheads="1"/>
          </p:cNvSpPr>
          <p:nvPr/>
        </p:nvSpPr>
        <p:spPr bwMode="auto">
          <a:xfrm>
            <a:off x="749300" y="5410200"/>
            <a:ext cx="1123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 0.34</a:t>
            </a:r>
            <a:r>
              <a:rPr lang="en-US" altLang="es-CO" sz="1800">
                <a:latin typeface="Symbol" panose="05050102010706020507" pitchFamily="18" charset="2"/>
              </a:rPr>
              <a:t>f</a:t>
            </a:r>
            <a:endParaRPr lang="en-CA" altLang="es-CO" sz="1800">
              <a:latin typeface="Symbol" panose="05050102010706020507" pitchFamily="18" charset="2"/>
            </a:endParaRPr>
          </a:p>
        </p:txBody>
      </p:sp>
      <p:sp>
        <p:nvSpPr>
          <p:cNvPr id="30730" name="Text Box 12">
            <a:extLst>
              <a:ext uri="{FF2B5EF4-FFF2-40B4-BE49-F238E27FC236}">
                <a16:creationId xmlns:a16="http://schemas.microsoft.com/office/drawing/2014/main" id="{4ED7F002-30B7-46FE-9865-5E2189767A46}"/>
              </a:ext>
            </a:extLst>
          </p:cNvPr>
          <p:cNvSpPr txBox="1">
            <a:spLocks noChangeArrowheads="1"/>
          </p:cNvSpPr>
          <p:nvPr/>
        </p:nvSpPr>
        <p:spPr bwMode="auto">
          <a:xfrm>
            <a:off x="704850" y="3562350"/>
            <a:ext cx="1768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2800">
                <a:latin typeface="Symbol" panose="05050102010706020507" pitchFamily="18" charset="2"/>
              </a:rPr>
              <a:t>f</a:t>
            </a:r>
            <a:r>
              <a:rPr lang="en-US" altLang="es-CO" sz="2800" baseline="-25000">
                <a:latin typeface="Arial" panose="020B0604020202020204" pitchFamily="34" charset="0"/>
              </a:rPr>
              <a:t>84 </a:t>
            </a:r>
            <a:r>
              <a:rPr lang="en-US" altLang="es-CO" sz="2800">
                <a:latin typeface="Arial" panose="020B0604020202020204" pitchFamily="34" charset="0"/>
              </a:rPr>
              <a:t>= 1.27</a:t>
            </a:r>
            <a:r>
              <a:rPr lang="en-US" altLang="es-CO" sz="2800">
                <a:latin typeface="Symbol" panose="05050102010706020507" pitchFamily="18" charset="2"/>
              </a:rPr>
              <a:t>f</a:t>
            </a:r>
            <a:endParaRPr lang="en-CA" altLang="es-CO" sz="2800">
              <a:latin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6491"/>
                                        </p:tgtEl>
                                        <p:attrNameLst>
                                          <p:attrName>style.visibility</p:attrName>
                                        </p:attrNameLst>
                                      </p:cBhvr>
                                      <p:to>
                                        <p:strVal val="visible"/>
                                      </p:to>
                                    </p:set>
                                    <p:animEffect transition="in" filter="dissolve">
                                      <p:cBhvr>
                                        <p:cTn id="7" dur="500"/>
                                        <p:tgtEl>
                                          <p:spTgt spid="276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91"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B49B4ABF-FB1E-46FD-AD4C-912DBA5619FC}"/>
              </a:ext>
            </a:extLst>
          </p:cNvPr>
          <p:cNvSpPr txBox="1">
            <a:spLocks noChangeArrowheads="1"/>
          </p:cNvSpPr>
          <p:nvPr/>
        </p:nvSpPr>
        <p:spPr bwMode="auto">
          <a:xfrm>
            <a:off x="60325" y="117475"/>
            <a:ext cx="2452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IV.  Grade Scales</a:t>
            </a:r>
            <a:endParaRPr lang="en-CA" altLang="es-CO" sz="1800" b="1">
              <a:latin typeface="Arial" panose="020B0604020202020204" pitchFamily="34" charset="0"/>
            </a:endParaRPr>
          </a:p>
        </p:txBody>
      </p:sp>
      <p:sp>
        <p:nvSpPr>
          <p:cNvPr id="51203" name="Text Box 3">
            <a:extLst>
              <a:ext uri="{FF2B5EF4-FFF2-40B4-BE49-F238E27FC236}">
                <a16:creationId xmlns:a16="http://schemas.microsoft.com/office/drawing/2014/main" id="{AC1524D9-7BB9-4FFC-AA98-EE42679B5AB3}"/>
              </a:ext>
            </a:extLst>
          </p:cNvPr>
          <p:cNvSpPr txBox="1">
            <a:spLocks noChangeArrowheads="1"/>
          </p:cNvSpPr>
          <p:nvPr/>
        </p:nvSpPr>
        <p:spPr bwMode="auto">
          <a:xfrm>
            <a:off x="0" y="6858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Grade scales define limits to a range of grain sizes for a given class (grade) of grain size.</a:t>
            </a:r>
            <a:endParaRPr lang="en-CA" altLang="es-CO" sz="1800">
              <a:latin typeface="Arial" panose="020B0604020202020204" pitchFamily="34" charset="0"/>
            </a:endParaRPr>
          </a:p>
        </p:txBody>
      </p:sp>
      <p:sp>
        <p:nvSpPr>
          <p:cNvPr id="51204" name="Text Box 4">
            <a:extLst>
              <a:ext uri="{FF2B5EF4-FFF2-40B4-BE49-F238E27FC236}">
                <a16:creationId xmlns:a16="http://schemas.microsoft.com/office/drawing/2014/main" id="{F332BFFD-9834-4CD3-BDE3-E77B1975FB59}"/>
              </a:ext>
            </a:extLst>
          </p:cNvPr>
          <p:cNvSpPr txBox="1">
            <a:spLocks noChangeArrowheads="1"/>
          </p:cNvSpPr>
          <p:nvPr/>
        </p:nvSpPr>
        <p:spPr bwMode="auto">
          <a:xfrm>
            <a:off x="0" y="3733800"/>
            <a:ext cx="3200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They provide a basis for a terminology that describes grain size.</a:t>
            </a:r>
            <a:endParaRPr lang="en-CA" altLang="es-CO" sz="1800">
              <a:latin typeface="Arial" panose="020B0604020202020204" pitchFamily="34" charset="0"/>
            </a:endParaRPr>
          </a:p>
        </p:txBody>
      </p:sp>
      <p:grpSp>
        <p:nvGrpSpPr>
          <p:cNvPr id="2" name="Group 9">
            <a:extLst>
              <a:ext uri="{FF2B5EF4-FFF2-40B4-BE49-F238E27FC236}">
                <a16:creationId xmlns:a16="http://schemas.microsoft.com/office/drawing/2014/main" id="{5A9F5EEC-2C26-4AD6-BE55-AE6C3A672DEF}"/>
              </a:ext>
            </a:extLst>
          </p:cNvPr>
          <p:cNvGrpSpPr>
            <a:grpSpLocks/>
          </p:cNvGrpSpPr>
          <p:nvPr/>
        </p:nvGrpSpPr>
        <p:grpSpPr bwMode="auto">
          <a:xfrm>
            <a:off x="0" y="1600200"/>
            <a:ext cx="9144000" cy="5257800"/>
            <a:chOff x="0" y="1008"/>
            <a:chExt cx="5760" cy="3312"/>
          </a:xfrm>
        </p:grpSpPr>
        <p:sp>
          <p:nvSpPr>
            <p:cNvPr id="4104" name="Text Box 5">
              <a:extLst>
                <a:ext uri="{FF2B5EF4-FFF2-40B4-BE49-F238E27FC236}">
                  <a16:creationId xmlns:a16="http://schemas.microsoft.com/office/drawing/2014/main" id="{E5B342F3-83C5-4981-B03F-40B7F49336F2}"/>
                </a:ext>
              </a:extLst>
            </p:cNvPr>
            <p:cNvSpPr txBox="1">
              <a:spLocks noChangeArrowheads="1"/>
            </p:cNvSpPr>
            <p:nvPr/>
          </p:nvSpPr>
          <p:spPr bwMode="auto">
            <a:xfrm>
              <a:off x="0" y="1008"/>
              <a:ext cx="57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edimentologists use the </a:t>
              </a:r>
              <a:r>
                <a:rPr lang="en-US" altLang="es-CO" sz="1800" i="1">
                  <a:latin typeface="Arial" panose="020B0604020202020204" pitchFamily="34" charset="0"/>
                </a:rPr>
                <a:t>Udden-Wentworth Grade Scale</a:t>
              </a:r>
              <a:r>
                <a:rPr lang="en-US" altLang="es-CO" sz="1800">
                  <a:latin typeface="Arial" panose="020B0604020202020204" pitchFamily="34" charset="0"/>
                </a:rPr>
                <a:t>.</a:t>
              </a:r>
              <a:endParaRPr lang="en-CA" altLang="es-CO" sz="1800">
                <a:latin typeface="Arial" panose="020B0604020202020204" pitchFamily="34" charset="0"/>
              </a:endParaRPr>
            </a:p>
          </p:txBody>
        </p:sp>
        <p:pic>
          <p:nvPicPr>
            <p:cNvPr id="4105" name="Picture 6" descr="sli2-6">
              <a:extLst>
                <a:ext uri="{FF2B5EF4-FFF2-40B4-BE49-F238E27FC236}">
                  <a16:creationId xmlns:a16="http://schemas.microsoft.com/office/drawing/2014/main" id="{3D260EEC-8B25-4619-876B-2A57A5E33F3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6" y="1761"/>
              <a:ext cx="3504" cy="2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1207" name="Text Box 7">
            <a:extLst>
              <a:ext uri="{FF2B5EF4-FFF2-40B4-BE49-F238E27FC236}">
                <a16:creationId xmlns:a16="http://schemas.microsoft.com/office/drawing/2014/main" id="{CF6937A6-4F85-489D-B360-CDBEE6BF3A86}"/>
              </a:ext>
            </a:extLst>
          </p:cNvPr>
          <p:cNvSpPr txBox="1">
            <a:spLocks noChangeArrowheads="1"/>
          </p:cNvSpPr>
          <p:nvPr/>
        </p:nvSpPr>
        <p:spPr bwMode="auto">
          <a:xfrm>
            <a:off x="0" y="2590800"/>
            <a:ext cx="3200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ets most boundaries to vary by a factor of 2.</a:t>
            </a:r>
            <a:endParaRPr lang="en-CA" altLang="es-CO" sz="1800">
              <a:latin typeface="Arial" panose="020B0604020202020204" pitchFamily="34" charset="0"/>
            </a:endParaRPr>
          </a:p>
        </p:txBody>
      </p:sp>
      <p:sp>
        <p:nvSpPr>
          <p:cNvPr id="51208" name="Text Box 8">
            <a:extLst>
              <a:ext uri="{FF2B5EF4-FFF2-40B4-BE49-F238E27FC236}">
                <a16:creationId xmlns:a16="http://schemas.microsoft.com/office/drawing/2014/main" id="{7DE3FABF-5EC7-45C8-995A-437D56741364}"/>
              </a:ext>
            </a:extLst>
          </p:cNvPr>
          <p:cNvSpPr txBox="1">
            <a:spLocks noChangeArrowheads="1"/>
          </p:cNvSpPr>
          <p:nvPr/>
        </p:nvSpPr>
        <p:spPr bwMode="auto">
          <a:xfrm>
            <a:off x="0" y="5222875"/>
            <a:ext cx="3505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e.g., medium sand falls between 0.25 and 0.5 mm.</a:t>
            </a:r>
            <a:endParaRPr lang="en-CA" altLang="es-CO" sz="1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animEffect transition="in" filter="dissolve">
                                      <p:cBhvr>
                                        <p:cTn id="7" dur="500"/>
                                        <p:tgtEl>
                                          <p:spTgt spid="512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1207"/>
                                        </p:tgtEl>
                                        <p:attrNameLst>
                                          <p:attrName>style.visibility</p:attrName>
                                        </p:attrNameLst>
                                      </p:cBhvr>
                                      <p:to>
                                        <p:strVal val="visible"/>
                                      </p:to>
                                    </p:set>
                                    <p:animEffect transition="in" filter="dissolve">
                                      <p:cBhvr>
                                        <p:cTn id="17" dur="500"/>
                                        <p:tgtEl>
                                          <p:spTgt spid="512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1204"/>
                                        </p:tgtEl>
                                        <p:attrNameLst>
                                          <p:attrName>style.visibility</p:attrName>
                                        </p:attrNameLst>
                                      </p:cBhvr>
                                      <p:to>
                                        <p:strVal val="visible"/>
                                      </p:to>
                                    </p:set>
                                    <p:animEffect transition="in" filter="dissolve">
                                      <p:cBhvr>
                                        <p:cTn id="22" dur="500"/>
                                        <p:tgtEl>
                                          <p:spTgt spid="512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1208"/>
                                        </p:tgtEl>
                                        <p:attrNameLst>
                                          <p:attrName>style.visibility</p:attrName>
                                        </p:attrNameLst>
                                      </p:cBhvr>
                                      <p:to>
                                        <p:strVal val="visible"/>
                                      </p:to>
                                    </p:set>
                                    <p:animEffect transition="in" filter="dissolve">
                                      <p:cBhvr>
                                        <p:cTn id="27" dur="500"/>
                                        <p:tgtEl>
                                          <p:spTgt spid="51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utoUpdateAnimBg="0"/>
      <p:bldP spid="51204" grpId="0" autoUpdateAnimBg="0"/>
      <p:bldP spid="51207" grpId="0" autoUpdateAnimBg="0"/>
      <p:bldP spid="51208"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Imagen 1">
            <a:extLst>
              <a:ext uri="{FF2B5EF4-FFF2-40B4-BE49-F238E27FC236}">
                <a16:creationId xmlns:a16="http://schemas.microsoft.com/office/drawing/2014/main" id="{C39CA806-574E-4867-BBD7-E825AE1199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883" r="18414" b="2884"/>
          <a:stretch>
            <a:fillRect/>
          </a:stretch>
        </p:blipFill>
        <p:spPr bwMode="auto">
          <a:xfrm>
            <a:off x="971600" y="-99392"/>
            <a:ext cx="6407993" cy="684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uadroTexto 3">
            <a:extLst>
              <a:ext uri="{FF2B5EF4-FFF2-40B4-BE49-F238E27FC236}">
                <a16:creationId xmlns:a16="http://schemas.microsoft.com/office/drawing/2014/main" id="{F77708B2-EFB6-4C74-8D11-6E55EEC98A15}"/>
              </a:ext>
            </a:extLst>
          </p:cNvPr>
          <p:cNvSpPr txBox="1"/>
          <p:nvPr/>
        </p:nvSpPr>
        <p:spPr>
          <a:xfrm>
            <a:off x="1331640" y="1772816"/>
            <a:ext cx="360040" cy="215444"/>
          </a:xfrm>
          <a:prstGeom prst="rect">
            <a:avLst/>
          </a:prstGeom>
          <a:noFill/>
        </p:spPr>
        <p:txBody>
          <a:bodyPr wrap="square">
            <a:spAutoFit/>
          </a:bodyPr>
          <a:lstStyle/>
          <a:p>
            <a:r>
              <a:rPr lang="es-419" sz="800" dirty="0"/>
              <a:t>95</a:t>
            </a:r>
            <a:endParaRPr lang="es-CO" sz="800" dirty="0"/>
          </a:p>
        </p:txBody>
      </p:sp>
      <mc:AlternateContent xmlns:mc="http://schemas.openxmlformats.org/markup-compatibility/2006" xmlns:p14="http://schemas.microsoft.com/office/powerpoint/2010/main">
        <mc:Choice Requires="p14">
          <p:contentPart p14:bwMode="auto" r:id="rId3">
            <p14:nvContentPartPr>
              <p14:cNvPr id="2" name="Entrada de lápiz 1">
                <a:extLst>
                  <a:ext uri="{FF2B5EF4-FFF2-40B4-BE49-F238E27FC236}">
                    <a16:creationId xmlns:a16="http://schemas.microsoft.com/office/drawing/2014/main" id="{4899187D-9C67-4C16-85B8-6DAB04734478}"/>
                  </a:ext>
                </a:extLst>
              </p14:cNvPr>
              <p14:cNvContentPartPr/>
              <p14:nvPr/>
            </p14:nvContentPartPr>
            <p14:xfrm>
              <a:off x="7230960" y="333360"/>
              <a:ext cx="1504080" cy="1937160"/>
            </p14:xfrm>
          </p:contentPart>
        </mc:Choice>
        <mc:Fallback xmlns="">
          <p:pic>
            <p:nvPicPr>
              <p:cNvPr id="2" name="Entrada de lápiz 1">
                <a:extLst>
                  <a:ext uri="{FF2B5EF4-FFF2-40B4-BE49-F238E27FC236}">
                    <a16:creationId xmlns:a16="http://schemas.microsoft.com/office/drawing/2014/main" id="{4899187D-9C67-4C16-85B8-6DAB04734478}"/>
                  </a:ext>
                </a:extLst>
              </p:cNvPr>
              <p:cNvPicPr/>
              <p:nvPr/>
            </p:nvPicPr>
            <p:blipFill>
              <a:blip r:embed="rId4"/>
              <a:stretch>
                <a:fillRect/>
              </a:stretch>
            </p:blipFill>
            <p:spPr>
              <a:xfrm>
                <a:off x="7221600" y="324000"/>
                <a:ext cx="1522800" cy="1955880"/>
              </a:xfrm>
              <a:prstGeom prst="rect">
                <a:avLst/>
              </a:prstGeom>
            </p:spPr>
          </p:pic>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Imagen 1">
            <a:extLst>
              <a:ext uri="{FF2B5EF4-FFF2-40B4-BE49-F238E27FC236}">
                <a16:creationId xmlns:a16="http://schemas.microsoft.com/office/drawing/2014/main" id="{C39CA806-574E-4867-BBD7-E825AE1199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7883" r="18414" b="2884"/>
          <a:stretch>
            <a:fillRect/>
          </a:stretch>
        </p:blipFill>
        <p:spPr bwMode="auto">
          <a:xfrm>
            <a:off x="1476375" y="404813"/>
            <a:ext cx="5256213" cy="561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2" name="Entrada de lápiz 1">
                <a:extLst>
                  <a:ext uri="{FF2B5EF4-FFF2-40B4-BE49-F238E27FC236}">
                    <a16:creationId xmlns:a16="http://schemas.microsoft.com/office/drawing/2014/main" id="{05492164-7FD4-431A-9974-6A249F2CA85C}"/>
                  </a:ext>
                </a:extLst>
              </p14:cNvPr>
              <p14:cNvContentPartPr/>
              <p14:nvPr/>
            </p14:nvContentPartPr>
            <p14:xfrm>
              <a:off x="1841760" y="414360"/>
              <a:ext cx="6924240" cy="5781960"/>
            </p14:xfrm>
          </p:contentPart>
        </mc:Choice>
        <mc:Fallback xmlns="">
          <p:pic>
            <p:nvPicPr>
              <p:cNvPr id="2" name="Entrada de lápiz 1">
                <a:extLst>
                  <a:ext uri="{FF2B5EF4-FFF2-40B4-BE49-F238E27FC236}">
                    <a16:creationId xmlns:a16="http://schemas.microsoft.com/office/drawing/2014/main" id="{05492164-7FD4-431A-9974-6A249F2CA85C}"/>
                  </a:ext>
                </a:extLst>
              </p:cNvPr>
              <p:cNvPicPr/>
              <p:nvPr/>
            </p:nvPicPr>
            <p:blipFill>
              <a:blip r:embed="rId4"/>
              <a:stretch>
                <a:fillRect/>
              </a:stretch>
            </p:blipFill>
            <p:spPr>
              <a:xfrm>
                <a:off x="1832400" y="405000"/>
                <a:ext cx="6942960" cy="5800680"/>
              </a:xfrm>
              <a:prstGeom prst="rect">
                <a:avLst/>
              </a:prstGeom>
            </p:spPr>
          </p:pic>
        </mc:Fallback>
      </mc:AlternateContent>
      <p:sp>
        <p:nvSpPr>
          <p:cNvPr id="3" name="CuadroTexto 2">
            <a:extLst>
              <a:ext uri="{FF2B5EF4-FFF2-40B4-BE49-F238E27FC236}">
                <a16:creationId xmlns:a16="http://schemas.microsoft.com/office/drawing/2014/main" id="{40E4DEA1-0E73-4287-BB4B-C66FE2B754A9}"/>
              </a:ext>
            </a:extLst>
          </p:cNvPr>
          <p:cNvSpPr txBox="1"/>
          <p:nvPr/>
        </p:nvSpPr>
        <p:spPr>
          <a:xfrm>
            <a:off x="1763688" y="1916832"/>
            <a:ext cx="441146" cy="230832"/>
          </a:xfrm>
          <a:prstGeom prst="rect">
            <a:avLst/>
          </a:prstGeom>
          <a:noFill/>
        </p:spPr>
        <p:txBody>
          <a:bodyPr wrap="square" rtlCol="0">
            <a:spAutoFit/>
          </a:bodyPr>
          <a:lstStyle/>
          <a:p>
            <a:r>
              <a:rPr lang="es-419" sz="900" dirty="0"/>
              <a:t>95</a:t>
            </a:r>
            <a:endParaRPr lang="es-CO" sz="900" dirty="0"/>
          </a:p>
        </p:txBody>
      </p:sp>
    </p:spTree>
    <p:extLst>
      <p:ext uri="{BB962C8B-B14F-4D97-AF65-F5344CB8AC3E}">
        <p14:creationId xmlns:p14="http://schemas.microsoft.com/office/powerpoint/2010/main" val="26912822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A5C4CBFB-824C-4A80-AD55-5906C8C273C6}"/>
              </a:ext>
            </a:extLst>
          </p:cNvPr>
          <p:cNvSpPr txBox="1">
            <a:spLocks noChangeArrowheads="1"/>
          </p:cNvSpPr>
          <p:nvPr/>
        </p:nvSpPr>
        <p:spPr bwMode="auto">
          <a:xfrm>
            <a:off x="30163" y="34925"/>
            <a:ext cx="742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iii) Standard Deviation (</a:t>
            </a:r>
            <a:r>
              <a:rPr lang="en-US" altLang="es-CO" sz="1800" b="1">
                <a:latin typeface="Symbol" panose="05050102010706020507" pitchFamily="18" charset="2"/>
              </a:rPr>
              <a:t>s</a:t>
            </a:r>
            <a:r>
              <a:rPr lang="en-US" altLang="es-CO" sz="1800" b="1">
                <a:latin typeface="Arial" panose="020B0604020202020204" pitchFamily="34" charset="0"/>
              </a:rPr>
              <a:t>;</a:t>
            </a:r>
            <a:r>
              <a:rPr lang="en-US" altLang="es-CO" sz="1800">
                <a:latin typeface="Arial" panose="020B0604020202020204" pitchFamily="34" charset="0"/>
              </a:rPr>
              <a:t> lower case Greek letter sigma</a:t>
            </a:r>
            <a:r>
              <a:rPr lang="en-US" altLang="es-CO" sz="1800" b="1">
                <a:latin typeface="Arial" panose="020B0604020202020204" pitchFamily="34" charset="0"/>
              </a:rPr>
              <a:t>)</a:t>
            </a:r>
            <a:endParaRPr lang="en-CA" altLang="es-CO" sz="1800" b="1">
              <a:latin typeface="Arial" panose="020B0604020202020204" pitchFamily="34" charset="0"/>
            </a:endParaRPr>
          </a:p>
        </p:txBody>
      </p:sp>
      <p:sp>
        <p:nvSpPr>
          <p:cNvPr id="277507" name="Text Box 3">
            <a:extLst>
              <a:ext uri="{FF2B5EF4-FFF2-40B4-BE49-F238E27FC236}">
                <a16:creationId xmlns:a16="http://schemas.microsoft.com/office/drawing/2014/main" id="{BE173854-40CC-4C00-8744-9B88358E509B}"/>
              </a:ext>
            </a:extLst>
          </p:cNvPr>
          <p:cNvSpPr txBox="1">
            <a:spLocks noChangeArrowheads="1"/>
          </p:cNvSpPr>
          <p:nvPr/>
        </p:nvSpPr>
        <p:spPr bwMode="auto">
          <a:xfrm>
            <a:off x="25400" y="685800"/>
            <a:ext cx="911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Also referred to as the </a:t>
            </a:r>
            <a:r>
              <a:rPr lang="en-US" altLang="es-CO" sz="1800" i="1">
                <a:latin typeface="Arial" panose="020B0604020202020204" pitchFamily="34" charset="0"/>
              </a:rPr>
              <a:t>sorting coefficient </a:t>
            </a:r>
            <a:r>
              <a:rPr lang="en-US" altLang="es-CO" sz="1800">
                <a:latin typeface="Arial" panose="020B0604020202020204" pitchFamily="34" charset="0"/>
              </a:rPr>
              <a:t>or</a:t>
            </a:r>
            <a:r>
              <a:rPr lang="en-US" altLang="es-CO" sz="1800" i="1">
                <a:latin typeface="Arial" panose="020B0604020202020204" pitchFamily="34" charset="0"/>
              </a:rPr>
              <a:t> dispersion coefficient </a:t>
            </a:r>
            <a:r>
              <a:rPr lang="en-US" altLang="es-CO" sz="1800">
                <a:latin typeface="Arial" panose="020B0604020202020204" pitchFamily="34" charset="0"/>
              </a:rPr>
              <a:t>of a sediment.</a:t>
            </a:r>
            <a:endParaRPr lang="en-CA" altLang="es-CO" sz="1800">
              <a:latin typeface="Arial" panose="020B0604020202020204" pitchFamily="34" charset="0"/>
            </a:endParaRPr>
          </a:p>
        </p:txBody>
      </p:sp>
      <p:sp>
        <p:nvSpPr>
          <p:cNvPr id="277508" name="Text Box 4">
            <a:extLst>
              <a:ext uri="{FF2B5EF4-FFF2-40B4-BE49-F238E27FC236}">
                <a16:creationId xmlns:a16="http://schemas.microsoft.com/office/drawing/2014/main" id="{62D779A2-9CBE-495A-B702-5D332D84D9E8}"/>
              </a:ext>
            </a:extLst>
          </p:cNvPr>
          <p:cNvSpPr txBox="1">
            <a:spLocks noChangeArrowheads="1"/>
          </p:cNvSpPr>
          <p:nvPr/>
        </p:nvSpPr>
        <p:spPr bwMode="auto">
          <a:xfrm>
            <a:off x="0" y="2438400"/>
            <a:ext cx="9215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A measure of how much variation in grain size is present within a sample.</a:t>
            </a:r>
            <a:endParaRPr lang="en-CA" altLang="es-CO" sz="1800">
              <a:latin typeface="Arial" panose="020B0604020202020204" pitchFamily="34" charset="0"/>
            </a:endParaRPr>
          </a:p>
        </p:txBody>
      </p:sp>
      <p:grpSp>
        <p:nvGrpSpPr>
          <p:cNvPr id="2" name="Group 5">
            <a:extLst>
              <a:ext uri="{FF2B5EF4-FFF2-40B4-BE49-F238E27FC236}">
                <a16:creationId xmlns:a16="http://schemas.microsoft.com/office/drawing/2014/main" id="{7D006751-75FA-4738-8F6B-F0CFEAD2A058}"/>
              </a:ext>
            </a:extLst>
          </p:cNvPr>
          <p:cNvGrpSpPr>
            <a:grpSpLocks/>
          </p:cNvGrpSpPr>
          <p:nvPr/>
        </p:nvGrpSpPr>
        <p:grpSpPr bwMode="auto">
          <a:xfrm>
            <a:off x="0" y="3213100"/>
            <a:ext cx="9144000" cy="2774950"/>
            <a:chOff x="0" y="2208"/>
            <a:chExt cx="5760" cy="1748"/>
          </a:xfrm>
        </p:grpSpPr>
        <p:pic>
          <p:nvPicPr>
            <p:cNvPr id="32777" name="Picture 6" descr="sli2-11">
              <a:extLst>
                <a:ext uri="{FF2B5EF4-FFF2-40B4-BE49-F238E27FC236}">
                  <a16:creationId xmlns:a16="http://schemas.microsoft.com/office/drawing/2014/main" id="{F74B86DF-5550-4C5B-8732-770E0E4CF4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 y="2208"/>
              <a:ext cx="2784" cy="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8" name="Text Box 7">
              <a:extLst>
                <a:ext uri="{FF2B5EF4-FFF2-40B4-BE49-F238E27FC236}">
                  <a16:creationId xmlns:a16="http://schemas.microsoft.com/office/drawing/2014/main" id="{39080B68-D52C-408A-BB87-6D99578E889A}"/>
                </a:ext>
              </a:extLst>
            </p:cNvPr>
            <p:cNvSpPr txBox="1">
              <a:spLocks noChangeArrowheads="1"/>
            </p:cNvSpPr>
            <p:nvPr/>
          </p:nvSpPr>
          <p:spPr bwMode="auto">
            <a:xfrm>
              <a:off x="0" y="2208"/>
              <a:ext cx="2794"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68% of the total weight of sediment in a sample falls within +/- 1 standard deviation of the mean.</a:t>
              </a:r>
              <a:endParaRPr lang="en-CA" altLang="es-CO" sz="1800">
                <a:latin typeface="Arial" panose="020B0604020202020204" pitchFamily="34" charset="0"/>
              </a:endParaRPr>
            </a:p>
          </p:txBody>
        </p:sp>
      </p:grpSp>
      <p:sp>
        <p:nvSpPr>
          <p:cNvPr id="277512" name="Text Box 8">
            <a:extLst>
              <a:ext uri="{FF2B5EF4-FFF2-40B4-BE49-F238E27FC236}">
                <a16:creationId xmlns:a16="http://schemas.microsoft.com/office/drawing/2014/main" id="{C081E478-F9E1-4704-9D69-6E17E0DECE05}"/>
              </a:ext>
            </a:extLst>
          </p:cNvPr>
          <p:cNvSpPr txBox="1">
            <a:spLocks noChangeArrowheads="1"/>
          </p:cNvSpPr>
          <p:nvPr/>
        </p:nvSpPr>
        <p:spPr bwMode="auto">
          <a:xfrm>
            <a:off x="0" y="1676400"/>
            <a:ext cx="4235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The units of sorting are phi units.</a:t>
            </a:r>
            <a:endParaRPr lang="en-CA" altLang="es-CO" sz="1800">
              <a:latin typeface="Arial" panose="020B0604020202020204" pitchFamily="34" charset="0"/>
            </a:endParaRPr>
          </a:p>
        </p:txBody>
      </p:sp>
      <p:sp>
        <p:nvSpPr>
          <p:cNvPr id="277513" name="Text Box 9">
            <a:extLst>
              <a:ext uri="{FF2B5EF4-FFF2-40B4-BE49-F238E27FC236}">
                <a16:creationId xmlns:a16="http://schemas.microsoft.com/office/drawing/2014/main" id="{C82BB7B3-7316-471D-847E-7D69EB5C535F}"/>
              </a:ext>
            </a:extLst>
          </p:cNvPr>
          <p:cNvSpPr txBox="1">
            <a:spLocks noChangeArrowheads="1"/>
          </p:cNvSpPr>
          <p:nvPr/>
        </p:nvSpPr>
        <p:spPr bwMode="auto">
          <a:xfrm>
            <a:off x="0" y="5661025"/>
            <a:ext cx="3906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E.g., M = 0.34</a:t>
            </a:r>
            <a:r>
              <a:rPr lang="en-US" altLang="es-CO" sz="1800">
                <a:latin typeface="Symbol" panose="05050102010706020507" pitchFamily="18" charset="2"/>
              </a:rPr>
              <a:t>f</a:t>
            </a:r>
            <a:r>
              <a:rPr lang="en-US" altLang="es-CO" sz="1800">
                <a:latin typeface="Arial" panose="020B0604020202020204" pitchFamily="34" charset="0"/>
              </a:rPr>
              <a:t> and </a:t>
            </a:r>
            <a:r>
              <a:rPr lang="en-US" altLang="es-CO" sz="1800">
                <a:latin typeface="Symbol" panose="05050102010706020507" pitchFamily="18" charset="2"/>
              </a:rPr>
              <a:t>s</a:t>
            </a:r>
            <a:r>
              <a:rPr lang="en-US" altLang="es-CO" sz="1800">
                <a:latin typeface="Arial" panose="020B0604020202020204" pitchFamily="34" charset="0"/>
              </a:rPr>
              <a:t> = 0.75</a:t>
            </a:r>
            <a:r>
              <a:rPr lang="en-US" altLang="es-CO" sz="1800">
                <a:latin typeface="Symbol" panose="05050102010706020507" pitchFamily="18" charset="2"/>
              </a:rPr>
              <a:t>f</a:t>
            </a:r>
            <a:endParaRPr lang="en-CA" altLang="es-CO" sz="1800">
              <a:latin typeface="Symbol" panose="05050102010706020507" pitchFamily="18" charset="2"/>
            </a:endParaRPr>
          </a:p>
        </p:txBody>
      </p:sp>
      <p:sp>
        <p:nvSpPr>
          <p:cNvPr id="277514" name="Text Box 10">
            <a:extLst>
              <a:ext uri="{FF2B5EF4-FFF2-40B4-BE49-F238E27FC236}">
                <a16:creationId xmlns:a16="http://schemas.microsoft.com/office/drawing/2014/main" id="{95878A8D-5DB2-49B0-9F18-8F1D66C632DD}"/>
              </a:ext>
            </a:extLst>
          </p:cNvPr>
          <p:cNvSpPr txBox="1">
            <a:spLocks noChangeArrowheads="1"/>
          </p:cNvSpPr>
          <p:nvPr/>
        </p:nvSpPr>
        <p:spPr bwMode="auto">
          <a:xfrm>
            <a:off x="0" y="6400800"/>
            <a:ext cx="7812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s-CO" sz="1800">
                <a:latin typeface="Arial" panose="020B0604020202020204" pitchFamily="34" charset="0"/>
              </a:rPr>
              <a:t>68% of the sample falls in the range from -0.41 to 1.09</a:t>
            </a:r>
            <a:r>
              <a:rPr lang="en-CA" altLang="es-CO" sz="1800">
                <a:latin typeface="Symbol" panose="05050102010706020507" pitchFamily="18" charset="2"/>
              </a:rPr>
              <a:t>f</a:t>
            </a:r>
            <a:r>
              <a:rPr lang="en-CA" altLang="es-CO" sz="1800">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7507"/>
                                        </p:tgtEl>
                                        <p:attrNameLst>
                                          <p:attrName>style.visibility</p:attrName>
                                        </p:attrNameLst>
                                      </p:cBhvr>
                                      <p:to>
                                        <p:strVal val="visible"/>
                                      </p:to>
                                    </p:set>
                                    <p:animEffect transition="in" filter="dissolve">
                                      <p:cBhvr>
                                        <p:cTn id="7" dur="500"/>
                                        <p:tgtEl>
                                          <p:spTgt spid="277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7512"/>
                                        </p:tgtEl>
                                        <p:attrNameLst>
                                          <p:attrName>style.visibility</p:attrName>
                                        </p:attrNameLst>
                                      </p:cBhvr>
                                      <p:to>
                                        <p:strVal val="visible"/>
                                      </p:to>
                                    </p:set>
                                    <p:animEffect transition="in" filter="dissolve">
                                      <p:cBhvr>
                                        <p:cTn id="12" dur="500"/>
                                        <p:tgtEl>
                                          <p:spTgt spid="2775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77508"/>
                                        </p:tgtEl>
                                        <p:attrNameLst>
                                          <p:attrName>style.visibility</p:attrName>
                                        </p:attrNameLst>
                                      </p:cBhvr>
                                      <p:to>
                                        <p:strVal val="visible"/>
                                      </p:to>
                                    </p:set>
                                    <p:animEffect transition="in" filter="dissolve">
                                      <p:cBhvr>
                                        <p:cTn id="17" dur="500"/>
                                        <p:tgtEl>
                                          <p:spTgt spid="2775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77513"/>
                                        </p:tgtEl>
                                        <p:attrNameLst>
                                          <p:attrName>style.visibility</p:attrName>
                                        </p:attrNameLst>
                                      </p:cBhvr>
                                      <p:to>
                                        <p:strVal val="visible"/>
                                      </p:to>
                                    </p:set>
                                    <p:animEffect transition="in" filter="dissolve">
                                      <p:cBhvr>
                                        <p:cTn id="27" dur="500"/>
                                        <p:tgtEl>
                                          <p:spTgt spid="2775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77514"/>
                                        </p:tgtEl>
                                        <p:attrNameLst>
                                          <p:attrName>style.visibility</p:attrName>
                                        </p:attrNameLst>
                                      </p:cBhvr>
                                      <p:to>
                                        <p:strVal val="visible"/>
                                      </p:to>
                                    </p:set>
                                    <p:animEffect transition="in" filter="dissolve">
                                      <p:cBhvr>
                                        <p:cTn id="32" dur="500"/>
                                        <p:tgtEl>
                                          <p:spTgt spid="277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7" grpId="0" autoUpdateAnimBg="0"/>
      <p:bldP spid="277508" grpId="0" autoUpdateAnimBg="0"/>
      <p:bldP spid="277512" grpId="0" autoUpdateAnimBg="0"/>
      <p:bldP spid="277513" grpId="0" autoUpdateAnimBg="0"/>
      <p:bldP spid="27751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E5EB6DD9-CEF7-4634-B432-09623DB3B2C9}"/>
              </a:ext>
            </a:extLst>
          </p:cNvPr>
          <p:cNvSpPr txBox="1">
            <a:spLocks noChangeArrowheads="1"/>
          </p:cNvSpPr>
          <p:nvPr/>
        </p:nvSpPr>
        <p:spPr bwMode="auto">
          <a:xfrm>
            <a:off x="0" y="0"/>
            <a:ext cx="521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c) Describing Grain Size Distributions.</a:t>
            </a:r>
            <a:endParaRPr lang="en-CA" altLang="es-CO" sz="1800" b="1">
              <a:latin typeface="Arial" panose="020B0604020202020204" pitchFamily="34" charset="0"/>
            </a:endParaRPr>
          </a:p>
        </p:txBody>
      </p:sp>
      <p:sp>
        <p:nvSpPr>
          <p:cNvPr id="269315" name="Text Box 3">
            <a:extLst>
              <a:ext uri="{FF2B5EF4-FFF2-40B4-BE49-F238E27FC236}">
                <a16:creationId xmlns:a16="http://schemas.microsoft.com/office/drawing/2014/main" id="{DA382584-C5DC-4218-B29E-E577D78C28A0}"/>
              </a:ext>
            </a:extLst>
          </p:cNvPr>
          <p:cNvSpPr txBox="1">
            <a:spLocks noChangeArrowheads="1"/>
          </p:cNvSpPr>
          <p:nvPr/>
        </p:nvSpPr>
        <p:spPr bwMode="auto">
          <a:xfrm>
            <a:off x="0" y="641350"/>
            <a:ext cx="9236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Folk and Ward (1957) introduced the </a:t>
            </a:r>
            <a:r>
              <a:rPr lang="en-US" altLang="es-CO" sz="1800" i="1">
                <a:latin typeface="Arial" panose="020B0604020202020204" pitchFamily="34" charset="0"/>
              </a:rPr>
              <a:t>Graphic Method to</a:t>
            </a:r>
            <a:r>
              <a:rPr lang="en-US" altLang="es-CO" sz="1800">
                <a:latin typeface="Arial" panose="020B0604020202020204" pitchFamily="34" charset="0"/>
              </a:rPr>
              <a:t> estimate the various statistical parameters describing a grain size distribution using only percentiles taken from cumulative frequency curves.</a:t>
            </a:r>
            <a:endParaRPr lang="en-CA" altLang="es-CO" sz="1800">
              <a:latin typeface="Arial" panose="020B0604020202020204" pitchFamily="34" charset="0"/>
            </a:endParaRPr>
          </a:p>
        </p:txBody>
      </p:sp>
      <p:grpSp>
        <p:nvGrpSpPr>
          <p:cNvPr id="2" name="Group 4">
            <a:extLst>
              <a:ext uri="{FF2B5EF4-FFF2-40B4-BE49-F238E27FC236}">
                <a16:creationId xmlns:a16="http://schemas.microsoft.com/office/drawing/2014/main" id="{70A3AA35-B3F3-4623-BBEE-7823A8B8D787}"/>
              </a:ext>
            </a:extLst>
          </p:cNvPr>
          <p:cNvGrpSpPr>
            <a:grpSpLocks/>
          </p:cNvGrpSpPr>
          <p:nvPr/>
        </p:nvGrpSpPr>
        <p:grpSpPr bwMode="auto">
          <a:xfrm>
            <a:off x="0" y="2133600"/>
            <a:ext cx="3917950" cy="466725"/>
            <a:chOff x="0" y="1728"/>
            <a:chExt cx="2468" cy="294"/>
          </a:xfrm>
        </p:grpSpPr>
        <p:graphicFrame>
          <p:nvGraphicFramePr>
            <p:cNvPr id="33811" name="Object 6">
              <a:extLst>
                <a:ext uri="{FF2B5EF4-FFF2-40B4-BE49-F238E27FC236}">
                  <a16:creationId xmlns:a16="http://schemas.microsoft.com/office/drawing/2014/main" id="{B7247201-D3D9-4F69-8FE8-1D139DD946C2}"/>
                </a:ext>
              </a:extLst>
            </p:cNvPr>
            <p:cNvGraphicFramePr>
              <a:graphicFrameLocks noChangeAspect="1"/>
            </p:cNvGraphicFramePr>
            <p:nvPr/>
          </p:nvGraphicFramePr>
          <p:xfrm>
            <a:off x="1776" y="1750"/>
            <a:ext cx="692" cy="272"/>
          </p:xfrm>
          <a:graphic>
            <a:graphicData uri="http://schemas.openxmlformats.org/presentationml/2006/ole">
              <mc:AlternateContent xmlns:mc="http://schemas.openxmlformats.org/markup-compatibility/2006">
                <mc:Choice xmlns:v="urn:schemas-microsoft-com:vml" Requires="v">
                  <p:oleObj name="Equation" r:id="rId2" imgW="583947" imgH="228501" progId="Equation.DSMT4">
                    <p:embed/>
                  </p:oleObj>
                </mc:Choice>
                <mc:Fallback>
                  <p:oleObj name="Equation" r:id="rId2" imgW="583947" imgH="228501"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1750"/>
                          <a:ext cx="69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2" name="Text Box 6">
              <a:extLst>
                <a:ext uri="{FF2B5EF4-FFF2-40B4-BE49-F238E27FC236}">
                  <a16:creationId xmlns:a16="http://schemas.microsoft.com/office/drawing/2014/main" id="{C0F3F854-5224-40C5-8C92-1E475D9CE643}"/>
                </a:ext>
              </a:extLst>
            </p:cNvPr>
            <p:cNvSpPr txBox="1">
              <a:spLocks noChangeArrowheads="1"/>
            </p:cNvSpPr>
            <p:nvPr/>
          </p:nvSpPr>
          <p:spPr bwMode="auto">
            <a:xfrm>
              <a:off x="0" y="1728"/>
              <a:ext cx="7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edian</a:t>
              </a:r>
              <a:endParaRPr lang="en-CA" altLang="es-CO" sz="1800">
                <a:latin typeface="Arial" panose="020B0604020202020204" pitchFamily="34" charset="0"/>
              </a:endParaRPr>
            </a:p>
          </p:txBody>
        </p:sp>
      </p:grpSp>
      <p:grpSp>
        <p:nvGrpSpPr>
          <p:cNvPr id="3" name="Group 7">
            <a:extLst>
              <a:ext uri="{FF2B5EF4-FFF2-40B4-BE49-F238E27FC236}">
                <a16:creationId xmlns:a16="http://schemas.microsoft.com/office/drawing/2014/main" id="{1A3D1BC0-209A-4A70-B8BE-DAFECA811C25}"/>
              </a:ext>
            </a:extLst>
          </p:cNvPr>
          <p:cNvGrpSpPr>
            <a:grpSpLocks/>
          </p:cNvGrpSpPr>
          <p:nvPr/>
        </p:nvGrpSpPr>
        <p:grpSpPr bwMode="auto">
          <a:xfrm>
            <a:off x="0" y="2743200"/>
            <a:ext cx="4992688" cy="744538"/>
            <a:chOff x="0" y="2208"/>
            <a:chExt cx="3145" cy="469"/>
          </a:xfrm>
        </p:grpSpPr>
        <p:graphicFrame>
          <p:nvGraphicFramePr>
            <p:cNvPr id="33809" name="Object 5">
              <a:extLst>
                <a:ext uri="{FF2B5EF4-FFF2-40B4-BE49-F238E27FC236}">
                  <a16:creationId xmlns:a16="http://schemas.microsoft.com/office/drawing/2014/main" id="{19B6F714-5628-4FF2-B191-897BC63787B1}"/>
                </a:ext>
              </a:extLst>
            </p:cNvPr>
            <p:cNvGraphicFramePr>
              <a:graphicFrameLocks noChangeAspect="1"/>
            </p:cNvGraphicFramePr>
            <p:nvPr/>
          </p:nvGraphicFramePr>
          <p:xfrm>
            <a:off x="1776" y="2208"/>
            <a:ext cx="1369" cy="469"/>
          </p:xfrm>
          <a:graphic>
            <a:graphicData uri="http://schemas.openxmlformats.org/presentationml/2006/ole">
              <mc:AlternateContent xmlns:mc="http://schemas.openxmlformats.org/markup-compatibility/2006">
                <mc:Choice xmlns:v="urn:schemas-microsoft-com:vml" Requires="v">
                  <p:oleObj name="Equation" r:id="rId4" imgW="1155700" imgH="393700" progId="Equation.DSMT4">
                    <p:embed/>
                  </p:oleObj>
                </mc:Choice>
                <mc:Fallback>
                  <p:oleObj name="Equation" r:id="rId4" imgW="1155700" imgH="393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2208"/>
                          <a:ext cx="1369"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10" name="Text Box 9">
              <a:extLst>
                <a:ext uri="{FF2B5EF4-FFF2-40B4-BE49-F238E27FC236}">
                  <a16:creationId xmlns:a16="http://schemas.microsoft.com/office/drawing/2014/main" id="{FD4F9406-C7A7-4748-9D2E-0940331C922C}"/>
                </a:ext>
              </a:extLst>
            </p:cNvPr>
            <p:cNvSpPr txBox="1">
              <a:spLocks noChangeArrowheads="1"/>
            </p:cNvSpPr>
            <p:nvPr/>
          </p:nvSpPr>
          <p:spPr bwMode="auto">
            <a:xfrm>
              <a:off x="0" y="2280"/>
              <a:ext cx="5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ean</a:t>
              </a:r>
              <a:endParaRPr lang="en-CA" altLang="es-CO" sz="1800">
                <a:latin typeface="Arial" panose="020B0604020202020204" pitchFamily="34" charset="0"/>
              </a:endParaRPr>
            </a:p>
          </p:txBody>
        </p:sp>
      </p:grpSp>
      <p:grpSp>
        <p:nvGrpSpPr>
          <p:cNvPr id="4" name="Group 10">
            <a:extLst>
              <a:ext uri="{FF2B5EF4-FFF2-40B4-BE49-F238E27FC236}">
                <a16:creationId xmlns:a16="http://schemas.microsoft.com/office/drawing/2014/main" id="{C586E629-F893-401E-AA31-28361AEB1FBE}"/>
              </a:ext>
            </a:extLst>
          </p:cNvPr>
          <p:cNvGrpSpPr>
            <a:grpSpLocks/>
          </p:cNvGrpSpPr>
          <p:nvPr/>
        </p:nvGrpSpPr>
        <p:grpSpPr bwMode="auto">
          <a:xfrm>
            <a:off x="0" y="3651250"/>
            <a:ext cx="5668963" cy="768350"/>
            <a:chOff x="0" y="2688"/>
            <a:chExt cx="3571" cy="484"/>
          </a:xfrm>
        </p:grpSpPr>
        <p:graphicFrame>
          <p:nvGraphicFramePr>
            <p:cNvPr id="33807" name="Object 4">
              <a:extLst>
                <a:ext uri="{FF2B5EF4-FFF2-40B4-BE49-F238E27FC236}">
                  <a16:creationId xmlns:a16="http://schemas.microsoft.com/office/drawing/2014/main" id="{EFEFF88C-8E2C-473C-973E-F3FAB9CAB7F7}"/>
                </a:ext>
              </a:extLst>
            </p:cNvPr>
            <p:cNvGraphicFramePr>
              <a:graphicFrameLocks noChangeAspect="1"/>
            </p:cNvGraphicFramePr>
            <p:nvPr/>
          </p:nvGraphicFramePr>
          <p:xfrm>
            <a:off x="1824" y="2688"/>
            <a:ext cx="1747" cy="484"/>
          </p:xfrm>
          <a:graphic>
            <a:graphicData uri="http://schemas.openxmlformats.org/presentationml/2006/ole">
              <mc:AlternateContent xmlns:mc="http://schemas.openxmlformats.org/markup-compatibility/2006">
                <mc:Choice xmlns:v="urn:schemas-microsoft-com:vml" Requires="v">
                  <p:oleObj r:id="rId6" imgW="1473200" imgH="406400" progId="Equation.3">
                    <p:embed/>
                  </p:oleObj>
                </mc:Choice>
                <mc:Fallback>
                  <p:oleObj r:id="rId6" imgW="1473200" imgH="4064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4" y="2688"/>
                          <a:ext cx="1747"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8" name="Text Box 12">
              <a:extLst>
                <a:ext uri="{FF2B5EF4-FFF2-40B4-BE49-F238E27FC236}">
                  <a16:creationId xmlns:a16="http://schemas.microsoft.com/office/drawing/2014/main" id="{BF041E31-F036-4F08-A295-D86E303FCFAE}"/>
                </a:ext>
              </a:extLst>
            </p:cNvPr>
            <p:cNvSpPr txBox="1">
              <a:spLocks noChangeArrowheads="1"/>
            </p:cNvSpPr>
            <p:nvPr/>
          </p:nvSpPr>
          <p:spPr bwMode="auto">
            <a:xfrm>
              <a:off x="0" y="2776"/>
              <a:ext cx="15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tandard deviation</a:t>
              </a:r>
              <a:endParaRPr lang="en-CA" altLang="es-CO" sz="1800">
                <a:latin typeface="Arial" panose="020B0604020202020204" pitchFamily="34" charset="0"/>
              </a:endParaRPr>
            </a:p>
          </p:txBody>
        </p:sp>
      </p:grpSp>
      <p:grpSp>
        <p:nvGrpSpPr>
          <p:cNvPr id="5" name="Group 13">
            <a:extLst>
              <a:ext uri="{FF2B5EF4-FFF2-40B4-BE49-F238E27FC236}">
                <a16:creationId xmlns:a16="http://schemas.microsoft.com/office/drawing/2014/main" id="{8D6F011C-5C81-47B1-9682-61D5788BC295}"/>
              </a:ext>
            </a:extLst>
          </p:cNvPr>
          <p:cNvGrpSpPr>
            <a:grpSpLocks/>
          </p:cNvGrpSpPr>
          <p:nvPr/>
        </p:nvGrpSpPr>
        <p:grpSpPr bwMode="auto">
          <a:xfrm>
            <a:off x="0" y="4572000"/>
            <a:ext cx="7069138" cy="817563"/>
            <a:chOff x="0" y="3168"/>
            <a:chExt cx="4453" cy="515"/>
          </a:xfrm>
        </p:grpSpPr>
        <p:graphicFrame>
          <p:nvGraphicFramePr>
            <p:cNvPr id="33805" name="Object 3">
              <a:extLst>
                <a:ext uri="{FF2B5EF4-FFF2-40B4-BE49-F238E27FC236}">
                  <a16:creationId xmlns:a16="http://schemas.microsoft.com/office/drawing/2014/main" id="{3317A93A-9BFB-4DFF-AEFE-C7F55C5902ED}"/>
                </a:ext>
              </a:extLst>
            </p:cNvPr>
            <p:cNvGraphicFramePr>
              <a:graphicFrameLocks noChangeAspect="1"/>
            </p:cNvGraphicFramePr>
            <p:nvPr/>
          </p:nvGraphicFramePr>
          <p:xfrm>
            <a:off x="1824" y="3168"/>
            <a:ext cx="2629" cy="515"/>
          </p:xfrm>
          <a:graphic>
            <a:graphicData uri="http://schemas.openxmlformats.org/presentationml/2006/ole">
              <mc:AlternateContent xmlns:mc="http://schemas.openxmlformats.org/markup-compatibility/2006">
                <mc:Choice xmlns:v="urn:schemas-microsoft-com:vml" Requires="v">
                  <p:oleObj name="Equation" r:id="rId8" imgW="2222500" imgH="431800" progId="Equation.3">
                    <p:embed/>
                  </p:oleObj>
                </mc:Choice>
                <mc:Fallback>
                  <p:oleObj name="Equation" r:id="rId8" imgW="2222500" imgH="4318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4" y="3168"/>
                          <a:ext cx="2629"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6" name="Text Box 15">
              <a:extLst>
                <a:ext uri="{FF2B5EF4-FFF2-40B4-BE49-F238E27FC236}">
                  <a16:creationId xmlns:a16="http://schemas.microsoft.com/office/drawing/2014/main" id="{4686C2AB-2850-43BD-8A70-351B8B8FB35F}"/>
                </a:ext>
              </a:extLst>
            </p:cNvPr>
            <p:cNvSpPr txBox="1">
              <a:spLocks noChangeArrowheads="1"/>
            </p:cNvSpPr>
            <p:nvPr/>
          </p:nvSpPr>
          <p:spPr bwMode="auto">
            <a:xfrm>
              <a:off x="0" y="3232"/>
              <a:ext cx="8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kewness</a:t>
              </a:r>
              <a:endParaRPr lang="en-CA" altLang="es-CO" sz="1800">
                <a:latin typeface="Arial" panose="020B0604020202020204" pitchFamily="34" charset="0"/>
              </a:endParaRPr>
            </a:p>
          </p:txBody>
        </p:sp>
      </p:grpSp>
      <p:grpSp>
        <p:nvGrpSpPr>
          <p:cNvPr id="6" name="Group 16">
            <a:extLst>
              <a:ext uri="{FF2B5EF4-FFF2-40B4-BE49-F238E27FC236}">
                <a16:creationId xmlns:a16="http://schemas.microsoft.com/office/drawing/2014/main" id="{DEA857E8-83BB-40A7-A8BC-4C89A115060D}"/>
              </a:ext>
            </a:extLst>
          </p:cNvPr>
          <p:cNvGrpSpPr>
            <a:grpSpLocks/>
          </p:cNvGrpSpPr>
          <p:nvPr/>
        </p:nvGrpSpPr>
        <p:grpSpPr bwMode="auto">
          <a:xfrm>
            <a:off x="0" y="5638800"/>
            <a:ext cx="5195888" cy="841375"/>
            <a:chOff x="0" y="3552"/>
            <a:chExt cx="3273" cy="530"/>
          </a:xfrm>
        </p:grpSpPr>
        <p:grpSp>
          <p:nvGrpSpPr>
            <p:cNvPr id="33801" name="Group 17">
              <a:extLst>
                <a:ext uri="{FF2B5EF4-FFF2-40B4-BE49-F238E27FC236}">
                  <a16:creationId xmlns:a16="http://schemas.microsoft.com/office/drawing/2014/main" id="{97C3C16C-4845-4124-9AC9-78BF64CB705F}"/>
                </a:ext>
              </a:extLst>
            </p:cNvPr>
            <p:cNvGrpSpPr>
              <a:grpSpLocks/>
            </p:cNvGrpSpPr>
            <p:nvPr/>
          </p:nvGrpSpPr>
          <p:grpSpPr bwMode="auto">
            <a:xfrm>
              <a:off x="0" y="3552"/>
              <a:ext cx="3216" cy="530"/>
              <a:chOff x="0" y="3552"/>
              <a:chExt cx="3216" cy="530"/>
            </a:xfrm>
          </p:grpSpPr>
          <p:graphicFrame>
            <p:nvGraphicFramePr>
              <p:cNvPr id="33803" name="Object 2">
                <a:extLst>
                  <a:ext uri="{FF2B5EF4-FFF2-40B4-BE49-F238E27FC236}">
                    <a16:creationId xmlns:a16="http://schemas.microsoft.com/office/drawing/2014/main" id="{9617F46E-6040-4640-936A-69779710A932}"/>
                  </a:ext>
                </a:extLst>
              </p:cNvPr>
              <p:cNvGraphicFramePr>
                <a:graphicFrameLocks noChangeAspect="1"/>
              </p:cNvGraphicFramePr>
              <p:nvPr/>
            </p:nvGraphicFramePr>
            <p:xfrm>
              <a:off x="1807" y="3552"/>
              <a:ext cx="1409" cy="530"/>
            </p:xfrm>
            <a:graphic>
              <a:graphicData uri="http://schemas.openxmlformats.org/presentationml/2006/ole">
                <mc:AlternateContent xmlns:mc="http://schemas.openxmlformats.org/markup-compatibility/2006">
                  <mc:Choice xmlns:v="urn:schemas-microsoft-com:vml" Requires="v">
                    <p:oleObj r:id="rId10" imgW="1193800" imgH="444500" progId="Equation.3">
                      <p:embed/>
                    </p:oleObj>
                  </mc:Choice>
                  <mc:Fallback>
                    <p:oleObj r:id="rId10" imgW="1193800" imgH="444500" progId="Equation.3">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7" y="3552"/>
                            <a:ext cx="140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4" name="Text Box 19">
                <a:extLst>
                  <a:ext uri="{FF2B5EF4-FFF2-40B4-BE49-F238E27FC236}">
                    <a16:creationId xmlns:a16="http://schemas.microsoft.com/office/drawing/2014/main" id="{3A87A71F-03A4-48D5-8575-5F5B7BBCB88B}"/>
                  </a:ext>
                </a:extLst>
              </p:cNvPr>
              <p:cNvSpPr txBox="1">
                <a:spLocks noChangeArrowheads="1"/>
              </p:cNvSpPr>
              <p:nvPr/>
            </p:nvSpPr>
            <p:spPr bwMode="auto">
              <a:xfrm>
                <a:off x="0" y="3648"/>
                <a:ext cx="7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Kurtosis</a:t>
                </a:r>
                <a:endParaRPr lang="en-CA" altLang="es-CO" sz="1800">
                  <a:latin typeface="Arial" panose="020B0604020202020204" pitchFamily="34" charset="0"/>
                </a:endParaRPr>
              </a:p>
            </p:txBody>
          </p:sp>
        </p:grpSp>
        <p:sp>
          <p:nvSpPr>
            <p:cNvPr id="33802" name="Text Box 20">
              <a:extLst>
                <a:ext uri="{FF2B5EF4-FFF2-40B4-BE49-F238E27FC236}">
                  <a16:creationId xmlns:a16="http://schemas.microsoft.com/office/drawing/2014/main" id="{90425582-2276-4FFB-AD28-505F7257CDBB}"/>
                </a:ext>
              </a:extLst>
            </p:cNvPr>
            <p:cNvSpPr txBox="1">
              <a:spLocks noChangeArrowheads="1"/>
            </p:cNvSpPr>
            <p:nvPr/>
          </p:nvSpPr>
          <p:spPr bwMode="auto">
            <a:xfrm>
              <a:off x="3093" y="3791"/>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a:t>
              </a:r>
              <a:endParaRPr lang="en-CA" altLang="es-CO" sz="18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9315"/>
                                        </p:tgtEl>
                                        <p:attrNameLst>
                                          <p:attrName>style.visibility</p:attrName>
                                        </p:attrNameLst>
                                      </p:cBhvr>
                                      <p:to>
                                        <p:strVal val="visible"/>
                                      </p:to>
                                    </p:set>
                                    <p:animEffect transition="in" filter="dissolve">
                                      <p:cBhvr>
                                        <p:cTn id="7" dur="500"/>
                                        <p:tgtEl>
                                          <p:spTgt spid="269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a:extLst>
              <a:ext uri="{FF2B5EF4-FFF2-40B4-BE49-F238E27FC236}">
                <a16:creationId xmlns:a16="http://schemas.microsoft.com/office/drawing/2014/main" id="{D3936E7B-6F18-46C9-8811-95461DA51454}"/>
              </a:ext>
            </a:extLst>
          </p:cNvPr>
          <p:cNvSpPr txBox="1">
            <a:spLocks noChangeArrowheads="1"/>
          </p:cNvSpPr>
          <p:nvPr/>
        </p:nvSpPr>
        <p:spPr bwMode="auto">
          <a:xfrm>
            <a:off x="136525" y="41275"/>
            <a:ext cx="9007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edimentologists use a specific terminology to describe the sorting of a sediment:</a:t>
            </a:r>
            <a:endParaRPr lang="en-CA" altLang="es-CO" sz="1800">
              <a:latin typeface="Arial" panose="020B0604020202020204" pitchFamily="34" charset="0"/>
            </a:endParaRPr>
          </a:p>
        </p:txBody>
      </p:sp>
      <p:sp>
        <p:nvSpPr>
          <p:cNvPr id="278531" name="Text Box 3">
            <a:extLst>
              <a:ext uri="{FF2B5EF4-FFF2-40B4-BE49-F238E27FC236}">
                <a16:creationId xmlns:a16="http://schemas.microsoft.com/office/drawing/2014/main" id="{A7F6478D-CA76-45A0-8888-467455C0FCB0}"/>
              </a:ext>
            </a:extLst>
          </p:cNvPr>
          <p:cNvSpPr txBox="1">
            <a:spLocks noChangeArrowheads="1"/>
          </p:cNvSpPr>
          <p:nvPr/>
        </p:nvSpPr>
        <p:spPr bwMode="auto">
          <a:xfrm>
            <a:off x="1651000" y="1289050"/>
            <a:ext cx="551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Very well sorted 		0 &lt; </a:t>
            </a:r>
            <a:r>
              <a:rPr lang="en-US" altLang="es-CO" sz="1800">
                <a:latin typeface="Symbol" panose="05050102010706020507" pitchFamily="18" charset="2"/>
              </a:rPr>
              <a:t>s</a:t>
            </a:r>
            <a:r>
              <a:rPr lang="en-US" altLang="es-CO" sz="1800">
                <a:latin typeface="Arial" panose="020B0604020202020204" pitchFamily="34" charset="0"/>
              </a:rPr>
              <a:t> &lt; 0.35</a:t>
            </a:r>
            <a:r>
              <a:rPr lang="en-US" altLang="es-CO" sz="1800">
                <a:latin typeface="Symbol" panose="05050102010706020507" pitchFamily="18" charset="2"/>
              </a:rPr>
              <a:t>f</a:t>
            </a:r>
            <a:endParaRPr lang="en-CA" altLang="es-CO" sz="1800">
              <a:latin typeface="Symbol" panose="05050102010706020507" pitchFamily="18" charset="2"/>
            </a:endParaRPr>
          </a:p>
        </p:txBody>
      </p:sp>
      <p:sp>
        <p:nvSpPr>
          <p:cNvPr id="278532" name="Text Box 4">
            <a:extLst>
              <a:ext uri="{FF2B5EF4-FFF2-40B4-BE49-F238E27FC236}">
                <a16:creationId xmlns:a16="http://schemas.microsoft.com/office/drawing/2014/main" id="{37AB2639-F11B-4805-9AF8-03D9F5AFB09D}"/>
              </a:ext>
            </a:extLst>
          </p:cNvPr>
          <p:cNvSpPr txBox="1">
            <a:spLocks noChangeArrowheads="1"/>
          </p:cNvSpPr>
          <p:nvPr/>
        </p:nvSpPr>
        <p:spPr bwMode="auto">
          <a:xfrm>
            <a:off x="1651000" y="1981200"/>
            <a:ext cx="589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Well sorted 			0.35 &lt; </a:t>
            </a:r>
            <a:r>
              <a:rPr lang="en-US" altLang="es-CO" sz="1800">
                <a:latin typeface="Symbol" panose="05050102010706020507" pitchFamily="18" charset="2"/>
              </a:rPr>
              <a:t>s</a:t>
            </a:r>
            <a:r>
              <a:rPr lang="en-US" altLang="es-CO" sz="1800">
                <a:latin typeface="Arial" panose="020B0604020202020204" pitchFamily="34" charset="0"/>
              </a:rPr>
              <a:t> &lt; 0.50</a:t>
            </a:r>
            <a:r>
              <a:rPr lang="en-US" altLang="es-CO" sz="1800">
                <a:latin typeface="Symbol" panose="05050102010706020507" pitchFamily="18" charset="2"/>
              </a:rPr>
              <a:t>f</a:t>
            </a:r>
            <a:endParaRPr lang="en-CA" altLang="es-CO" sz="1800">
              <a:latin typeface="Symbol" panose="05050102010706020507" pitchFamily="18" charset="2"/>
            </a:endParaRPr>
          </a:p>
        </p:txBody>
      </p:sp>
      <p:sp>
        <p:nvSpPr>
          <p:cNvPr id="278533" name="Text Box 5">
            <a:extLst>
              <a:ext uri="{FF2B5EF4-FFF2-40B4-BE49-F238E27FC236}">
                <a16:creationId xmlns:a16="http://schemas.microsoft.com/office/drawing/2014/main" id="{33106C51-6735-4DF0-BC4C-C24E67A9628B}"/>
              </a:ext>
            </a:extLst>
          </p:cNvPr>
          <p:cNvSpPr txBox="1">
            <a:spLocks noChangeArrowheads="1"/>
          </p:cNvSpPr>
          <p:nvPr/>
        </p:nvSpPr>
        <p:spPr bwMode="auto">
          <a:xfrm>
            <a:off x="1651000" y="2743200"/>
            <a:ext cx="574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oderately well sorted	0.5 &lt; </a:t>
            </a:r>
            <a:r>
              <a:rPr lang="en-US" altLang="es-CO" sz="1800">
                <a:latin typeface="Symbol" panose="05050102010706020507" pitchFamily="18" charset="2"/>
              </a:rPr>
              <a:t>s</a:t>
            </a:r>
            <a:r>
              <a:rPr lang="en-US" altLang="es-CO" sz="1800">
                <a:latin typeface="Arial" panose="020B0604020202020204" pitchFamily="34" charset="0"/>
              </a:rPr>
              <a:t> &lt; 0.71</a:t>
            </a:r>
            <a:r>
              <a:rPr lang="en-US" altLang="es-CO" sz="1800">
                <a:latin typeface="Symbol" panose="05050102010706020507" pitchFamily="18" charset="2"/>
              </a:rPr>
              <a:t>f</a:t>
            </a:r>
            <a:endParaRPr lang="en-CA" altLang="es-CO" sz="1800">
              <a:latin typeface="Symbol" panose="05050102010706020507" pitchFamily="18" charset="2"/>
            </a:endParaRPr>
          </a:p>
        </p:txBody>
      </p:sp>
      <p:sp>
        <p:nvSpPr>
          <p:cNvPr id="278534" name="Text Box 6">
            <a:extLst>
              <a:ext uri="{FF2B5EF4-FFF2-40B4-BE49-F238E27FC236}">
                <a16:creationId xmlns:a16="http://schemas.microsoft.com/office/drawing/2014/main" id="{58D4A815-F717-45DE-9986-98FE8ECD36E5}"/>
              </a:ext>
            </a:extLst>
          </p:cNvPr>
          <p:cNvSpPr txBox="1">
            <a:spLocks noChangeArrowheads="1"/>
          </p:cNvSpPr>
          <p:nvPr/>
        </p:nvSpPr>
        <p:spPr bwMode="auto">
          <a:xfrm>
            <a:off x="1651000" y="3505200"/>
            <a:ext cx="589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oderately sorted 		0.71 &lt; </a:t>
            </a:r>
            <a:r>
              <a:rPr lang="en-US" altLang="es-CO" sz="1800">
                <a:latin typeface="Symbol" panose="05050102010706020507" pitchFamily="18" charset="2"/>
              </a:rPr>
              <a:t>s</a:t>
            </a:r>
            <a:r>
              <a:rPr lang="en-US" altLang="es-CO" sz="1800">
                <a:latin typeface="Arial" panose="020B0604020202020204" pitchFamily="34" charset="0"/>
              </a:rPr>
              <a:t> &lt; 1.00</a:t>
            </a:r>
            <a:r>
              <a:rPr lang="en-US" altLang="es-CO" sz="1800">
                <a:latin typeface="Symbol" panose="05050102010706020507" pitchFamily="18" charset="2"/>
              </a:rPr>
              <a:t>f</a:t>
            </a:r>
            <a:endParaRPr lang="en-CA" altLang="es-CO" sz="1800">
              <a:latin typeface="Symbol" panose="05050102010706020507" pitchFamily="18" charset="2"/>
            </a:endParaRPr>
          </a:p>
        </p:txBody>
      </p:sp>
      <p:sp>
        <p:nvSpPr>
          <p:cNvPr id="278535" name="Text Box 7">
            <a:extLst>
              <a:ext uri="{FF2B5EF4-FFF2-40B4-BE49-F238E27FC236}">
                <a16:creationId xmlns:a16="http://schemas.microsoft.com/office/drawing/2014/main" id="{D243F54D-0880-4FB2-A883-B3F42CE82636}"/>
              </a:ext>
            </a:extLst>
          </p:cNvPr>
          <p:cNvSpPr txBox="1">
            <a:spLocks noChangeArrowheads="1"/>
          </p:cNvSpPr>
          <p:nvPr/>
        </p:nvSpPr>
        <p:spPr bwMode="auto">
          <a:xfrm>
            <a:off x="1651000" y="4267200"/>
            <a:ext cx="589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Poorly sorted			1.00 &lt; </a:t>
            </a:r>
            <a:r>
              <a:rPr lang="en-US" altLang="es-CO" sz="1800">
                <a:latin typeface="Symbol" panose="05050102010706020507" pitchFamily="18" charset="2"/>
              </a:rPr>
              <a:t>s</a:t>
            </a:r>
            <a:r>
              <a:rPr lang="en-US" altLang="es-CO" sz="1800">
                <a:latin typeface="Arial" panose="020B0604020202020204" pitchFamily="34" charset="0"/>
              </a:rPr>
              <a:t> &lt; 2.00</a:t>
            </a:r>
            <a:r>
              <a:rPr lang="en-US" altLang="es-CO" sz="1800">
                <a:latin typeface="Symbol" panose="05050102010706020507" pitchFamily="18" charset="2"/>
              </a:rPr>
              <a:t>f</a:t>
            </a:r>
            <a:endParaRPr lang="en-CA" altLang="es-CO" sz="1800">
              <a:latin typeface="Symbol" panose="05050102010706020507" pitchFamily="18" charset="2"/>
            </a:endParaRPr>
          </a:p>
        </p:txBody>
      </p:sp>
      <p:sp>
        <p:nvSpPr>
          <p:cNvPr id="278536" name="Text Box 8">
            <a:extLst>
              <a:ext uri="{FF2B5EF4-FFF2-40B4-BE49-F238E27FC236}">
                <a16:creationId xmlns:a16="http://schemas.microsoft.com/office/drawing/2014/main" id="{D6B36F7D-1749-43D4-BECB-ED5C21A72D2D}"/>
              </a:ext>
            </a:extLst>
          </p:cNvPr>
          <p:cNvSpPr txBox="1">
            <a:spLocks noChangeArrowheads="1"/>
          </p:cNvSpPr>
          <p:nvPr/>
        </p:nvSpPr>
        <p:spPr bwMode="auto">
          <a:xfrm>
            <a:off x="1651000" y="5029200"/>
            <a:ext cx="5899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Very poorly sorted		2.00 &lt; </a:t>
            </a:r>
            <a:r>
              <a:rPr lang="en-US" altLang="es-CO" sz="1800">
                <a:latin typeface="Symbol" panose="05050102010706020507" pitchFamily="18" charset="2"/>
              </a:rPr>
              <a:t>s</a:t>
            </a:r>
            <a:r>
              <a:rPr lang="en-US" altLang="es-CO" sz="1800">
                <a:latin typeface="Arial" panose="020B0604020202020204" pitchFamily="34" charset="0"/>
              </a:rPr>
              <a:t> &lt; 4.00</a:t>
            </a:r>
            <a:r>
              <a:rPr lang="en-US" altLang="es-CO" sz="1800">
                <a:latin typeface="Symbol" panose="05050102010706020507" pitchFamily="18" charset="2"/>
              </a:rPr>
              <a:t>f</a:t>
            </a:r>
            <a:endParaRPr lang="en-CA" altLang="es-CO" sz="1800">
              <a:latin typeface="Symbol" panose="05050102010706020507" pitchFamily="18" charset="2"/>
            </a:endParaRPr>
          </a:p>
        </p:txBody>
      </p:sp>
      <p:sp>
        <p:nvSpPr>
          <p:cNvPr id="278537" name="Text Box 9">
            <a:extLst>
              <a:ext uri="{FF2B5EF4-FFF2-40B4-BE49-F238E27FC236}">
                <a16:creationId xmlns:a16="http://schemas.microsoft.com/office/drawing/2014/main" id="{47F3194F-DFA4-4D25-A9FC-B064E0589257}"/>
              </a:ext>
            </a:extLst>
          </p:cNvPr>
          <p:cNvSpPr txBox="1">
            <a:spLocks noChangeArrowheads="1"/>
          </p:cNvSpPr>
          <p:nvPr/>
        </p:nvSpPr>
        <p:spPr bwMode="auto">
          <a:xfrm>
            <a:off x="1651000" y="5715000"/>
            <a:ext cx="504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Extremely poorly sorted	</a:t>
            </a:r>
            <a:r>
              <a:rPr lang="en-US" altLang="es-CO" sz="1800">
                <a:latin typeface="Symbol" panose="05050102010706020507" pitchFamily="18" charset="2"/>
              </a:rPr>
              <a:t>s</a:t>
            </a:r>
            <a:r>
              <a:rPr lang="en-US" altLang="es-CO" sz="1800">
                <a:latin typeface="Arial" panose="020B0604020202020204" pitchFamily="34" charset="0"/>
              </a:rPr>
              <a:t> &gt; 4.00</a:t>
            </a:r>
            <a:r>
              <a:rPr lang="en-US" altLang="es-CO" sz="1800">
                <a:latin typeface="Symbol" panose="05050102010706020507" pitchFamily="18" charset="2"/>
              </a:rPr>
              <a:t>f</a:t>
            </a:r>
            <a:endParaRPr lang="en-CA" altLang="es-CO" sz="1800">
              <a:latin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8531"/>
                                        </p:tgtEl>
                                        <p:attrNameLst>
                                          <p:attrName>style.visibility</p:attrName>
                                        </p:attrNameLst>
                                      </p:cBhvr>
                                      <p:to>
                                        <p:strVal val="visible"/>
                                      </p:to>
                                    </p:set>
                                    <p:animEffect transition="in" filter="dissolve">
                                      <p:cBhvr>
                                        <p:cTn id="7" dur="500"/>
                                        <p:tgtEl>
                                          <p:spTgt spid="278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8532"/>
                                        </p:tgtEl>
                                        <p:attrNameLst>
                                          <p:attrName>style.visibility</p:attrName>
                                        </p:attrNameLst>
                                      </p:cBhvr>
                                      <p:to>
                                        <p:strVal val="visible"/>
                                      </p:to>
                                    </p:set>
                                    <p:animEffect transition="in" filter="dissolve">
                                      <p:cBhvr>
                                        <p:cTn id="12" dur="500"/>
                                        <p:tgtEl>
                                          <p:spTgt spid="278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78533"/>
                                        </p:tgtEl>
                                        <p:attrNameLst>
                                          <p:attrName>style.visibility</p:attrName>
                                        </p:attrNameLst>
                                      </p:cBhvr>
                                      <p:to>
                                        <p:strVal val="visible"/>
                                      </p:to>
                                    </p:set>
                                    <p:animEffect transition="in" filter="dissolve">
                                      <p:cBhvr>
                                        <p:cTn id="17" dur="500"/>
                                        <p:tgtEl>
                                          <p:spTgt spid="2785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78534"/>
                                        </p:tgtEl>
                                        <p:attrNameLst>
                                          <p:attrName>style.visibility</p:attrName>
                                        </p:attrNameLst>
                                      </p:cBhvr>
                                      <p:to>
                                        <p:strVal val="visible"/>
                                      </p:to>
                                    </p:set>
                                    <p:animEffect transition="in" filter="dissolve">
                                      <p:cBhvr>
                                        <p:cTn id="22" dur="500"/>
                                        <p:tgtEl>
                                          <p:spTgt spid="2785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78535"/>
                                        </p:tgtEl>
                                        <p:attrNameLst>
                                          <p:attrName>style.visibility</p:attrName>
                                        </p:attrNameLst>
                                      </p:cBhvr>
                                      <p:to>
                                        <p:strVal val="visible"/>
                                      </p:to>
                                    </p:set>
                                    <p:animEffect transition="in" filter="dissolve">
                                      <p:cBhvr>
                                        <p:cTn id="27" dur="500"/>
                                        <p:tgtEl>
                                          <p:spTgt spid="2785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78536"/>
                                        </p:tgtEl>
                                        <p:attrNameLst>
                                          <p:attrName>style.visibility</p:attrName>
                                        </p:attrNameLst>
                                      </p:cBhvr>
                                      <p:to>
                                        <p:strVal val="visible"/>
                                      </p:to>
                                    </p:set>
                                    <p:animEffect transition="in" filter="dissolve">
                                      <p:cBhvr>
                                        <p:cTn id="32" dur="500"/>
                                        <p:tgtEl>
                                          <p:spTgt spid="27853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78537"/>
                                        </p:tgtEl>
                                        <p:attrNameLst>
                                          <p:attrName>style.visibility</p:attrName>
                                        </p:attrNameLst>
                                      </p:cBhvr>
                                      <p:to>
                                        <p:strVal val="visible"/>
                                      </p:to>
                                    </p:set>
                                    <p:animEffect transition="in" filter="dissolve">
                                      <p:cBhvr>
                                        <p:cTn id="37" dur="500"/>
                                        <p:tgtEl>
                                          <p:spTgt spid="278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autoUpdateAnimBg="0"/>
      <p:bldP spid="278532" grpId="0" autoUpdateAnimBg="0"/>
      <p:bldP spid="278533" grpId="0" autoUpdateAnimBg="0"/>
      <p:bldP spid="278534" grpId="0" autoUpdateAnimBg="0"/>
      <p:bldP spid="278535" grpId="0" autoUpdateAnimBg="0"/>
      <p:bldP spid="278536" grpId="0" autoUpdateAnimBg="0"/>
      <p:bldP spid="278537"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sli2-12">
            <a:extLst>
              <a:ext uri="{FF2B5EF4-FFF2-40B4-BE49-F238E27FC236}">
                <a16:creationId xmlns:a16="http://schemas.microsoft.com/office/drawing/2014/main" id="{154778E2-0B0F-4070-927C-86FD015E69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7300" y="1420813"/>
            <a:ext cx="6934200" cy="543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Text Box 3">
            <a:extLst>
              <a:ext uri="{FF2B5EF4-FFF2-40B4-BE49-F238E27FC236}">
                <a16:creationId xmlns:a16="http://schemas.microsoft.com/office/drawing/2014/main" id="{D786C622-1CA0-43B0-801C-F081B7CD5073}"/>
              </a:ext>
            </a:extLst>
          </p:cNvPr>
          <p:cNvSpPr txBox="1">
            <a:spLocks noChangeArrowheads="1"/>
          </p:cNvSpPr>
          <p:nvPr/>
        </p:nvSpPr>
        <p:spPr bwMode="auto">
          <a:xfrm>
            <a:off x="0" y="0"/>
            <a:ext cx="2720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Examples of sorting:</a:t>
            </a:r>
            <a:endParaRPr lang="en-CA" altLang="es-CO" sz="1800">
              <a:latin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98CC21C-E0BF-4AC2-8ED8-43EB2DC13532}"/>
              </a:ext>
            </a:extLst>
          </p:cNvPr>
          <p:cNvSpPr>
            <a:spLocks noGrp="1"/>
          </p:cNvSpPr>
          <p:nvPr>
            <p:ph type="title"/>
          </p:nvPr>
        </p:nvSpPr>
        <p:spPr/>
        <p:txBody>
          <a:bodyPr/>
          <a:lstStyle/>
          <a:p>
            <a:endParaRPr lang="es-CO"/>
          </a:p>
        </p:txBody>
      </p:sp>
      <p:sp>
        <p:nvSpPr>
          <p:cNvPr id="3" name="Marcador de contenido 2">
            <a:extLst>
              <a:ext uri="{FF2B5EF4-FFF2-40B4-BE49-F238E27FC236}">
                <a16:creationId xmlns:a16="http://schemas.microsoft.com/office/drawing/2014/main" id="{AB72A049-B8C2-412C-BE78-052A4D1F2E09}"/>
              </a:ext>
            </a:extLst>
          </p:cNvPr>
          <p:cNvSpPr>
            <a:spLocks noGrp="1"/>
          </p:cNvSpPr>
          <p:nvPr>
            <p:ph idx="1"/>
          </p:nvPr>
        </p:nvSpPr>
        <p:spPr/>
        <p:txBody>
          <a:bodyPr/>
          <a:lstStyle/>
          <a:p>
            <a:endParaRPr lang="es-CO"/>
          </a:p>
        </p:txBody>
      </p:sp>
      <p:pic>
        <p:nvPicPr>
          <p:cNvPr id="5" name="Imagen 4">
            <a:extLst>
              <a:ext uri="{FF2B5EF4-FFF2-40B4-BE49-F238E27FC236}">
                <a16:creationId xmlns:a16="http://schemas.microsoft.com/office/drawing/2014/main" id="{65F32EA0-E7C1-45DA-AF53-90175A759746}"/>
              </a:ext>
            </a:extLst>
          </p:cNvPr>
          <p:cNvPicPr>
            <a:picLocks noChangeAspect="1"/>
          </p:cNvPicPr>
          <p:nvPr/>
        </p:nvPicPr>
        <p:blipFill>
          <a:blip r:embed="rId2"/>
          <a:stretch>
            <a:fillRect/>
          </a:stretch>
        </p:blipFill>
        <p:spPr>
          <a:xfrm>
            <a:off x="1120576" y="1019982"/>
            <a:ext cx="6028018" cy="4506818"/>
          </a:xfrm>
          <a:prstGeom prst="rect">
            <a:avLst/>
          </a:prstGeom>
        </p:spPr>
      </p:pic>
      <p:sp>
        <p:nvSpPr>
          <p:cNvPr id="7" name="CuadroTexto 6">
            <a:extLst>
              <a:ext uri="{FF2B5EF4-FFF2-40B4-BE49-F238E27FC236}">
                <a16:creationId xmlns:a16="http://schemas.microsoft.com/office/drawing/2014/main" id="{48EA39A1-6FB3-4CC4-AF41-0B44349C43E3}"/>
              </a:ext>
            </a:extLst>
          </p:cNvPr>
          <p:cNvSpPr txBox="1"/>
          <p:nvPr/>
        </p:nvSpPr>
        <p:spPr>
          <a:xfrm>
            <a:off x="1647663" y="5584019"/>
            <a:ext cx="6291343" cy="646331"/>
          </a:xfrm>
          <a:prstGeom prst="rect">
            <a:avLst/>
          </a:prstGeom>
          <a:noFill/>
        </p:spPr>
        <p:txBody>
          <a:bodyPr wrap="square">
            <a:spAutoFit/>
          </a:bodyPr>
          <a:lstStyle/>
          <a:p>
            <a:r>
              <a:rPr lang="en-US" dirty="0"/>
              <a:t>Visual comparators for sorting for thin‐sections based on 3‐D distributions </a:t>
            </a:r>
            <a:endParaRPr lang="es-CO" dirty="0"/>
          </a:p>
        </p:txBody>
      </p:sp>
    </p:spTree>
    <p:extLst>
      <p:ext uri="{BB962C8B-B14F-4D97-AF65-F5344CB8AC3E}">
        <p14:creationId xmlns:p14="http://schemas.microsoft.com/office/powerpoint/2010/main" val="28964038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B6451768-3B02-42A9-AD29-2C0FB347C7DB}"/>
              </a:ext>
            </a:extLst>
          </p:cNvPr>
          <p:cNvSpPr txBox="1">
            <a:spLocks noChangeArrowheads="1"/>
          </p:cNvSpPr>
          <p:nvPr/>
        </p:nvSpPr>
        <p:spPr bwMode="auto">
          <a:xfrm>
            <a:off x="136525" y="117475"/>
            <a:ext cx="2455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iv) Skewness (Sk)</a:t>
            </a:r>
            <a:endParaRPr lang="en-CA" altLang="es-CO" sz="1800" b="1">
              <a:latin typeface="Arial" panose="020B0604020202020204" pitchFamily="34" charset="0"/>
            </a:endParaRPr>
          </a:p>
        </p:txBody>
      </p:sp>
      <p:sp>
        <p:nvSpPr>
          <p:cNvPr id="280579" name="Text Box 3">
            <a:extLst>
              <a:ext uri="{FF2B5EF4-FFF2-40B4-BE49-F238E27FC236}">
                <a16:creationId xmlns:a16="http://schemas.microsoft.com/office/drawing/2014/main" id="{3FB32DEF-B7DE-4986-9B08-FFA6FEDA69EC}"/>
              </a:ext>
            </a:extLst>
          </p:cNvPr>
          <p:cNvSpPr txBox="1">
            <a:spLocks noChangeArrowheads="1"/>
          </p:cNvSpPr>
          <p:nvPr/>
        </p:nvSpPr>
        <p:spPr bwMode="auto">
          <a:xfrm>
            <a:off x="136525" y="1031875"/>
            <a:ext cx="5900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A measure of the symmetry of the distribution.</a:t>
            </a:r>
            <a:endParaRPr lang="en-CA" altLang="es-CO" sz="1800">
              <a:latin typeface="Arial" panose="020B0604020202020204" pitchFamily="34" charset="0"/>
            </a:endParaRPr>
          </a:p>
        </p:txBody>
      </p:sp>
      <p:sp>
        <p:nvSpPr>
          <p:cNvPr id="280580" name="Text Box 4">
            <a:extLst>
              <a:ext uri="{FF2B5EF4-FFF2-40B4-BE49-F238E27FC236}">
                <a16:creationId xmlns:a16="http://schemas.microsoft.com/office/drawing/2014/main" id="{A1BD7A9A-9C6A-4819-B997-143EAC18D17F}"/>
              </a:ext>
            </a:extLst>
          </p:cNvPr>
          <p:cNvSpPr txBox="1">
            <a:spLocks noChangeArrowheads="1"/>
          </p:cNvSpPr>
          <p:nvPr/>
        </p:nvSpPr>
        <p:spPr bwMode="auto">
          <a:xfrm>
            <a:off x="136525" y="1870075"/>
            <a:ext cx="407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Values range from –1.0 to +1.0.</a:t>
            </a:r>
            <a:endParaRPr lang="en-CA" altLang="es-CO" sz="1800">
              <a:latin typeface="Arial" panose="020B0604020202020204" pitchFamily="34" charset="0"/>
            </a:endParaRPr>
          </a:p>
        </p:txBody>
      </p:sp>
      <p:grpSp>
        <p:nvGrpSpPr>
          <p:cNvPr id="2" name="Group 5">
            <a:extLst>
              <a:ext uri="{FF2B5EF4-FFF2-40B4-BE49-F238E27FC236}">
                <a16:creationId xmlns:a16="http://schemas.microsoft.com/office/drawing/2014/main" id="{D52C5024-A724-4BC4-BE86-45A3138A1D04}"/>
              </a:ext>
            </a:extLst>
          </p:cNvPr>
          <p:cNvGrpSpPr>
            <a:grpSpLocks/>
          </p:cNvGrpSpPr>
          <p:nvPr/>
        </p:nvGrpSpPr>
        <p:grpSpPr bwMode="auto">
          <a:xfrm>
            <a:off x="0" y="3048000"/>
            <a:ext cx="8994775" cy="3810000"/>
            <a:chOff x="0" y="1920"/>
            <a:chExt cx="5666" cy="2400"/>
          </a:xfrm>
        </p:grpSpPr>
        <p:pic>
          <p:nvPicPr>
            <p:cNvPr id="36872" name="Picture 6" descr="skewness1">
              <a:extLst>
                <a:ext uri="{FF2B5EF4-FFF2-40B4-BE49-F238E27FC236}">
                  <a16:creationId xmlns:a16="http://schemas.microsoft.com/office/drawing/2014/main" id="{FCE79C80-7E88-49D4-BE45-127532A241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6" y="2026"/>
              <a:ext cx="3650" cy="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3" name="Text Box 7">
              <a:extLst>
                <a:ext uri="{FF2B5EF4-FFF2-40B4-BE49-F238E27FC236}">
                  <a16:creationId xmlns:a16="http://schemas.microsoft.com/office/drawing/2014/main" id="{69344737-4922-40F2-86AD-140FD248E16C}"/>
                </a:ext>
              </a:extLst>
            </p:cNvPr>
            <p:cNvSpPr txBox="1">
              <a:spLocks noChangeArrowheads="1"/>
            </p:cNvSpPr>
            <p:nvPr/>
          </p:nvSpPr>
          <p:spPr bwMode="auto">
            <a:xfrm>
              <a:off x="0" y="1920"/>
              <a:ext cx="6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k = 0</a:t>
              </a:r>
              <a:endParaRPr lang="en-CA" altLang="es-CO" sz="1800">
                <a:latin typeface="Arial" panose="020B0604020202020204" pitchFamily="34" charset="0"/>
              </a:endParaRPr>
            </a:p>
          </p:txBody>
        </p:sp>
      </p:grpSp>
      <p:sp>
        <p:nvSpPr>
          <p:cNvPr id="280584" name="Text Box 8">
            <a:extLst>
              <a:ext uri="{FF2B5EF4-FFF2-40B4-BE49-F238E27FC236}">
                <a16:creationId xmlns:a16="http://schemas.microsoft.com/office/drawing/2014/main" id="{DA1D1A8D-83C0-4356-98DE-F2C73C5EDB4C}"/>
              </a:ext>
            </a:extLst>
          </p:cNvPr>
          <p:cNvSpPr txBox="1">
            <a:spLocks noChangeArrowheads="1"/>
          </p:cNvSpPr>
          <p:nvPr/>
        </p:nvSpPr>
        <p:spPr bwMode="auto">
          <a:xfrm>
            <a:off x="0" y="3810000"/>
            <a:ext cx="2938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Perfectly symmetrical.</a:t>
            </a:r>
            <a:endParaRPr lang="en-CA" altLang="es-CO" sz="1800">
              <a:latin typeface="Arial" panose="020B0604020202020204" pitchFamily="34" charset="0"/>
            </a:endParaRPr>
          </a:p>
        </p:txBody>
      </p:sp>
      <p:sp>
        <p:nvSpPr>
          <p:cNvPr id="280585" name="Text Box 9">
            <a:extLst>
              <a:ext uri="{FF2B5EF4-FFF2-40B4-BE49-F238E27FC236}">
                <a16:creationId xmlns:a16="http://schemas.microsoft.com/office/drawing/2014/main" id="{76206870-1D84-4550-96D7-51807B3A8950}"/>
              </a:ext>
            </a:extLst>
          </p:cNvPr>
          <p:cNvSpPr txBox="1">
            <a:spLocks noChangeArrowheads="1"/>
          </p:cNvSpPr>
          <p:nvPr/>
        </p:nvSpPr>
        <p:spPr bwMode="auto">
          <a:xfrm>
            <a:off x="60325" y="4689475"/>
            <a:ext cx="120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d = M</a:t>
            </a:r>
            <a:endParaRPr lang="en-CA" altLang="es-CO" sz="1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0579"/>
                                        </p:tgtEl>
                                        <p:attrNameLst>
                                          <p:attrName>style.visibility</p:attrName>
                                        </p:attrNameLst>
                                      </p:cBhvr>
                                      <p:to>
                                        <p:strVal val="visible"/>
                                      </p:to>
                                    </p:set>
                                    <p:animEffect transition="in" filter="dissolve">
                                      <p:cBhvr>
                                        <p:cTn id="7" dur="500"/>
                                        <p:tgtEl>
                                          <p:spTgt spid="280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0580"/>
                                        </p:tgtEl>
                                        <p:attrNameLst>
                                          <p:attrName>style.visibility</p:attrName>
                                        </p:attrNameLst>
                                      </p:cBhvr>
                                      <p:to>
                                        <p:strVal val="visible"/>
                                      </p:to>
                                    </p:set>
                                    <p:animEffect transition="in" filter="dissolve">
                                      <p:cBhvr>
                                        <p:cTn id="12" dur="500"/>
                                        <p:tgtEl>
                                          <p:spTgt spid="2805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80584"/>
                                        </p:tgtEl>
                                        <p:attrNameLst>
                                          <p:attrName>style.visibility</p:attrName>
                                        </p:attrNameLst>
                                      </p:cBhvr>
                                      <p:to>
                                        <p:strVal val="visible"/>
                                      </p:to>
                                    </p:set>
                                    <p:animEffect transition="in" filter="dissolve">
                                      <p:cBhvr>
                                        <p:cTn id="22" dur="500"/>
                                        <p:tgtEl>
                                          <p:spTgt spid="2805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80585"/>
                                        </p:tgtEl>
                                        <p:attrNameLst>
                                          <p:attrName>style.visibility</p:attrName>
                                        </p:attrNameLst>
                                      </p:cBhvr>
                                      <p:to>
                                        <p:strVal val="visible"/>
                                      </p:to>
                                    </p:set>
                                    <p:animEffect transition="in" filter="dissolve">
                                      <p:cBhvr>
                                        <p:cTn id="27" dur="500"/>
                                        <p:tgtEl>
                                          <p:spTgt spid="280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autoUpdateAnimBg="0"/>
      <p:bldP spid="280580" grpId="0" autoUpdateAnimBg="0"/>
      <p:bldP spid="280584" grpId="0" autoUpdateAnimBg="0"/>
      <p:bldP spid="28058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skewness2">
            <a:extLst>
              <a:ext uri="{FF2B5EF4-FFF2-40B4-BE49-F238E27FC236}">
                <a16:creationId xmlns:a16="http://schemas.microsoft.com/office/drawing/2014/main" id="{82C75030-1883-4C10-9443-EA7D1D98260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3221038"/>
            <a:ext cx="5791200" cy="363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3">
            <a:extLst>
              <a:ext uri="{FF2B5EF4-FFF2-40B4-BE49-F238E27FC236}">
                <a16:creationId xmlns:a16="http://schemas.microsoft.com/office/drawing/2014/main" id="{6440A5AA-EAF5-48BF-B35B-CC2DB84275FF}"/>
              </a:ext>
            </a:extLst>
          </p:cNvPr>
          <p:cNvSpPr txBox="1">
            <a:spLocks noChangeArrowheads="1"/>
          </p:cNvSpPr>
          <p:nvPr/>
        </p:nvSpPr>
        <p:spPr bwMode="auto">
          <a:xfrm>
            <a:off x="0" y="0"/>
            <a:ext cx="982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k &gt; 0</a:t>
            </a:r>
            <a:endParaRPr lang="en-CA" altLang="es-CO" sz="1800">
              <a:latin typeface="Arial" panose="020B0604020202020204" pitchFamily="34" charset="0"/>
            </a:endParaRPr>
          </a:p>
        </p:txBody>
      </p:sp>
      <p:sp>
        <p:nvSpPr>
          <p:cNvPr id="281604" name="Text Box 4">
            <a:extLst>
              <a:ext uri="{FF2B5EF4-FFF2-40B4-BE49-F238E27FC236}">
                <a16:creationId xmlns:a16="http://schemas.microsoft.com/office/drawing/2014/main" id="{C5B9EF7D-6BC3-4F35-A87D-29137322F650}"/>
              </a:ext>
            </a:extLst>
          </p:cNvPr>
          <p:cNvSpPr txBox="1">
            <a:spLocks noChangeArrowheads="1"/>
          </p:cNvSpPr>
          <p:nvPr/>
        </p:nvSpPr>
        <p:spPr bwMode="auto">
          <a:xfrm>
            <a:off x="0" y="609600"/>
            <a:ext cx="9007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The distribution has more fine particles than a symmetrical distribution would have.</a:t>
            </a:r>
            <a:endParaRPr lang="en-CA" altLang="es-CO" sz="1800">
              <a:latin typeface="Arial" panose="020B0604020202020204" pitchFamily="34" charset="0"/>
            </a:endParaRPr>
          </a:p>
        </p:txBody>
      </p:sp>
      <p:sp>
        <p:nvSpPr>
          <p:cNvPr id="281605" name="Text Box 5">
            <a:extLst>
              <a:ext uri="{FF2B5EF4-FFF2-40B4-BE49-F238E27FC236}">
                <a16:creationId xmlns:a16="http://schemas.microsoft.com/office/drawing/2014/main" id="{B112E4E9-6F1F-4696-BBA6-666A952A09A9}"/>
              </a:ext>
            </a:extLst>
          </p:cNvPr>
          <p:cNvSpPr txBox="1">
            <a:spLocks noChangeArrowheads="1"/>
          </p:cNvSpPr>
          <p:nvPr/>
        </p:nvSpPr>
        <p:spPr bwMode="auto">
          <a:xfrm>
            <a:off x="0" y="1600200"/>
            <a:ext cx="5035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The distribution is said to be </a:t>
            </a:r>
            <a:r>
              <a:rPr lang="en-US" altLang="es-CO" sz="1800" i="1">
                <a:latin typeface="Arial" panose="020B0604020202020204" pitchFamily="34" charset="0"/>
              </a:rPr>
              <a:t>fine tailed</a:t>
            </a:r>
            <a:r>
              <a:rPr lang="en-US" altLang="es-CO" sz="1800">
                <a:latin typeface="Arial" panose="020B0604020202020204" pitchFamily="34" charset="0"/>
              </a:rPr>
              <a:t>.</a:t>
            </a:r>
            <a:endParaRPr lang="en-CA" altLang="es-CO" sz="1800">
              <a:latin typeface="Arial" panose="020B0604020202020204" pitchFamily="34" charset="0"/>
            </a:endParaRPr>
          </a:p>
        </p:txBody>
      </p:sp>
      <p:sp>
        <p:nvSpPr>
          <p:cNvPr id="281606" name="Text Box 6">
            <a:extLst>
              <a:ext uri="{FF2B5EF4-FFF2-40B4-BE49-F238E27FC236}">
                <a16:creationId xmlns:a16="http://schemas.microsoft.com/office/drawing/2014/main" id="{2A058D50-2F68-4F27-B2A9-1185CE3A7CF7}"/>
              </a:ext>
            </a:extLst>
          </p:cNvPr>
          <p:cNvSpPr txBox="1">
            <a:spLocks noChangeArrowheads="1"/>
          </p:cNvSpPr>
          <p:nvPr/>
        </p:nvSpPr>
        <p:spPr bwMode="auto">
          <a:xfrm>
            <a:off x="0" y="2286000"/>
            <a:ext cx="2486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 is finer than Md</a:t>
            </a:r>
            <a:endParaRPr lang="en-CA" altLang="es-CO" sz="1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1604"/>
                                        </p:tgtEl>
                                        <p:attrNameLst>
                                          <p:attrName>style.visibility</p:attrName>
                                        </p:attrNameLst>
                                      </p:cBhvr>
                                      <p:to>
                                        <p:strVal val="visible"/>
                                      </p:to>
                                    </p:set>
                                    <p:animEffect transition="in" filter="dissolve">
                                      <p:cBhvr>
                                        <p:cTn id="7" dur="500"/>
                                        <p:tgtEl>
                                          <p:spTgt spid="281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1605"/>
                                        </p:tgtEl>
                                        <p:attrNameLst>
                                          <p:attrName>style.visibility</p:attrName>
                                        </p:attrNameLst>
                                      </p:cBhvr>
                                      <p:to>
                                        <p:strVal val="visible"/>
                                      </p:to>
                                    </p:set>
                                    <p:animEffect transition="in" filter="dissolve">
                                      <p:cBhvr>
                                        <p:cTn id="12" dur="500"/>
                                        <p:tgtEl>
                                          <p:spTgt spid="2816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81606"/>
                                        </p:tgtEl>
                                        <p:attrNameLst>
                                          <p:attrName>style.visibility</p:attrName>
                                        </p:attrNameLst>
                                      </p:cBhvr>
                                      <p:to>
                                        <p:strVal val="visible"/>
                                      </p:to>
                                    </p:set>
                                    <p:animEffect transition="in" filter="dissolve">
                                      <p:cBhvr>
                                        <p:cTn id="17" dur="500"/>
                                        <p:tgtEl>
                                          <p:spTgt spid="281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4" grpId="0" autoUpdateAnimBg="0"/>
      <p:bldP spid="281605" grpId="0" autoUpdateAnimBg="0"/>
      <p:bldP spid="28160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a:extLst>
              <a:ext uri="{FF2B5EF4-FFF2-40B4-BE49-F238E27FC236}">
                <a16:creationId xmlns:a16="http://schemas.microsoft.com/office/drawing/2014/main" id="{7EF8B03B-E03B-4E2B-B46E-D9C701592A71}"/>
              </a:ext>
            </a:extLst>
          </p:cNvPr>
          <p:cNvSpPr txBox="1">
            <a:spLocks noChangeArrowheads="1"/>
          </p:cNvSpPr>
          <p:nvPr/>
        </p:nvSpPr>
        <p:spPr bwMode="auto">
          <a:xfrm>
            <a:off x="0" y="0"/>
            <a:ext cx="982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k &lt; 0</a:t>
            </a:r>
            <a:endParaRPr lang="en-CA" altLang="es-CO" sz="1800">
              <a:latin typeface="Arial" panose="020B0604020202020204" pitchFamily="34" charset="0"/>
            </a:endParaRPr>
          </a:p>
        </p:txBody>
      </p:sp>
      <p:sp>
        <p:nvSpPr>
          <p:cNvPr id="282627" name="Text Box 3">
            <a:extLst>
              <a:ext uri="{FF2B5EF4-FFF2-40B4-BE49-F238E27FC236}">
                <a16:creationId xmlns:a16="http://schemas.microsoft.com/office/drawing/2014/main" id="{A57C09A2-9623-429F-BAFF-AF45F912061E}"/>
              </a:ext>
            </a:extLst>
          </p:cNvPr>
          <p:cNvSpPr txBox="1">
            <a:spLocks noChangeArrowheads="1"/>
          </p:cNvSpPr>
          <p:nvPr/>
        </p:nvSpPr>
        <p:spPr bwMode="auto">
          <a:xfrm>
            <a:off x="0" y="609600"/>
            <a:ext cx="9007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The distribution has more coarse particles than a symmetrical distribution would have.</a:t>
            </a:r>
            <a:endParaRPr lang="en-CA" altLang="es-CO" sz="1800">
              <a:latin typeface="Arial" panose="020B0604020202020204" pitchFamily="34" charset="0"/>
            </a:endParaRPr>
          </a:p>
        </p:txBody>
      </p:sp>
      <p:sp>
        <p:nvSpPr>
          <p:cNvPr id="282628" name="Text Box 4">
            <a:extLst>
              <a:ext uri="{FF2B5EF4-FFF2-40B4-BE49-F238E27FC236}">
                <a16:creationId xmlns:a16="http://schemas.microsoft.com/office/drawing/2014/main" id="{31796097-A7B6-49C5-BA18-4D1B51EAC55F}"/>
              </a:ext>
            </a:extLst>
          </p:cNvPr>
          <p:cNvSpPr txBox="1">
            <a:spLocks noChangeArrowheads="1"/>
          </p:cNvSpPr>
          <p:nvPr/>
        </p:nvSpPr>
        <p:spPr bwMode="auto">
          <a:xfrm>
            <a:off x="0" y="1600200"/>
            <a:ext cx="5392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The distribution is said to be </a:t>
            </a:r>
            <a:r>
              <a:rPr lang="en-US" altLang="es-CO" sz="1800" i="1">
                <a:latin typeface="Arial" panose="020B0604020202020204" pitchFamily="34" charset="0"/>
              </a:rPr>
              <a:t>coarse tailed</a:t>
            </a:r>
            <a:r>
              <a:rPr lang="en-US" altLang="es-CO" sz="1800">
                <a:latin typeface="Arial" panose="020B0604020202020204" pitchFamily="34" charset="0"/>
              </a:rPr>
              <a:t>.</a:t>
            </a:r>
            <a:endParaRPr lang="en-CA" altLang="es-CO" sz="1800">
              <a:latin typeface="Arial" panose="020B0604020202020204" pitchFamily="34" charset="0"/>
            </a:endParaRPr>
          </a:p>
        </p:txBody>
      </p:sp>
      <p:sp>
        <p:nvSpPr>
          <p:cNvPr id="282629" name="Text Box 5">
            <a:extLst>
              <a:ext uri="{FF2B5EF4-FFF2-40B4-BE49-F238E27FC236}">
                <a16:creationId xmlns:a16="http://schemas.microsoft.com/office/drawing/2014/main" id="{6E978CCD-8034-4E73-AA69-8A4215F7520A}"/>
              </a:ext>
            </a:extLst>
          </p:cNvPr>
          <p:cNvSpPr txBox="1">
            <a:spLocks noChangeArrowheads="1"/>
          </p:cNvSpPr>
          <p:nvPr/>
        </p:nvSpPr>
        <p:spPr bwMode="auto">
          <a:xfrm>
            <a:off x="0" y="2286000"/>
            <a:ext cx="2790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 is coarser than Md</a:t>
            </a:r>
            <a:endParaRPr lang="en-CA" altLang="es-CO" sz="1800">
              <a:latin typeface="Arial" panose="020B0604020202020204" pitchFamily="34" charset="0"/>
            </a:endParaRPr>
          </a:p>
        </p:txBody>
      </p:sp>
      <p:pic>
        <p:nvPicPr>
          <p:cNvPr id="38918" name="Picture 6" descr="skewness3">
            <a:extLst>
              <a:ext uri="{FF2B5EF4-FFF2-40B4-BE49-F238E27FC236}">
                <a16:creationId xmlns:a16="http://schemas.microsoft.com/office/drawing/2014/main" id="{434516BF-ED05-4B9C-9A13-6DB5D9658E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3216275"/>
            <a:ext cx="5791200" cy="363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2627"/>
                                        </p:tgtEl>
                                        <p:attrNameLst>
                                          <p:attrName>style.visibility</p:attrName>
                                        </p:attrNameLst>
                                      </p:cBhvr>
                                      <p:to>
                                        <p:strVal val="visible"/>
                                      </p:to>
                                    </p:set>
                                    <p:animEffect transition="in" filter="dissolve">
                                      <p:cBhvr>
                                        <p:cTn id="7" dur="500"/>
                                        <p:tgtEl>
                                          <p:spTgt spid="2826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2628"/>
                                        </p:tgtEl>
                                        <p:attrNameLst>
                                          <p:attrName>style.visibility</p:attrName>
                                        </p:attrNameLst>
                                      </p:cBhvr>
                                      <p:to>
                                        <p:strVal val="visible"/>
                                      </p:to>
                                    </p:set>
                                    <p:animEffect transition="in" filter="dissolve">
                                      <p:cBhvr>
                                        <p:cTn id="12" dur="500"/>
                                        <p:tgtEl>
                                          <p:spTgt spid="2826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82629"/>
                                        </p:tgtEl>
                                        <p:attrNameLst>
                                          <p:attrName>style.visibility</p:attrName>
                                        </p:attrNameLst>
                                      </p:cBhvr>
                                      <p:to>
                                        <p:strVal val="visible"/>
                                      </p:to>
                                    </p:set>
                                    <p:animEffect transition="in" filter="dissolve">
                                      <p:cBhvr>
                                        <p:cTn id="17" dur="500"/>
                                        <p:tgtEl>
                                          <p:spTgt spid="282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autoUpdateAnimBg="0"/>
      <p:bldP spid="282628" grpId="0" autoUpdateAnimBg="0"/>
      <p:bldP spid="282629"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sli2-6">
            <a:extLst>
              <a:ext uri="{FF2B5EF4-FFF2-40B4-BE49-F238E27FC236}">
                <a16:creationId xmlns:a16="http://schemas.microsoft.com/office/drawing/2014/main" id="{7A92E75A-2FB1-424B-AAF8-53BE6A6671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2789238"/>
            <a:ext cx="5562600" cy="406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13">
            <a:extLst>
              <a:ext uri="{FF2B5EF4-FFF2-40B4-BE49-F238E27FC236}">
                <a16:creationId xmlns:a16="http://schemas.microsoft.com/office/drawing/2014/main" id="{ED9CB333-9045-48C1-A304-EC520165B193}"/>
              </a:ext>
            </a:extLst>
          </p:cNvPr>
          <p:cNvSpPr txBox="1">
            <a:spLocks noChangeArrowheads="1"/>
          </p:cNvSpPr>
          <p:nvPr/>
        </p:nvSpPr>
        <p:spPr bwMode="auto">
          <a:xfrm>
            <a:off x="0" y="-41275"/>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edmentologists often express grain size in units call Phi Units (</a:t>
            </a:r>
            <a:r>
              <a:rPr lang="en-US" altLang="es-CO" sz="1800">
                <a:latin typeface="Symbol" panose="05050102010706020507" pitchFamily="18" charset="2"/>
              </a:rPr>
              <a:t>f</a:t>
            </a:r>
            <a:r>
              <a:rPr lang="en-US" altLang="es-CO" sz="1800">
                <a:latin typeface="Arial" panose="020B0604020202020204" pitchFamily="34" charset="0"/>
              </a:rPr>
              <a:t>; the lower case Greek letter phi).</a:t>
            </a:r>
            <a:endParaRPr lang="en-CA" altLang="es-CO" sz="1800">
              <a:latin typeface="Arial" panose="020B0604020202020204" pitchFamily="34" charset="0"/>
            </a:endParaRPr>
          </a:p>
        </p:txBody>
      </p:sp>
      <p:grpSp>
        <p:nvGrpSpPr>
          <p:cNvPr id="2" name="Group 20">
            <a:extLst>
              <a:ext uri="{FF2B5EF4-FFF2-40B4-BE49-F238E27FC236}">
                <a16:creationId xmlns:a16="http://schemas.microsoft.com/office/drawing/2014/main" id="{41F41B45-3D1F-4D20-BDEA-A854CD3BDB34}"/>
              </a:ext>
            </a:extLst>
          </p:cNvPr>
          <p:cNvGrpSpPr>
            <a:grpSpLocks/>
          </p:cNvGrpSpPr>
          <p:nvPr/>
        </p:nvGrpSpPr>
        <p:grpSpPr bwMode="auto">
          <a:xfrm>
            <a:off x="0" y="1516063"/>
            <a:ext cx="6461125" cy="465137"/>
            <a:chOff x="0" y="955"/>
            <a:chExt cx="4070" cy="293"/>
          </a:xfrm>
        </p:grpSpPr>
        <p:sp>
          <p:nvSpPr>
            <p:cNvPr id="5132" name="Text Box 14">
              <a:extLst>
                <a:ext uri="{FF2B5EF4-FFF2-40B4-BE49-F238E27FC236}">
                  <a16:creationId xmlns:a16="http://schemas.microsoft.com/office/drawing/2014/main" id="{65A5C83E-45CC-492E-9EDE-C9E51C30D570}"/>
                </a:ext>
              </a:extLst>
            </p:cNvPr>
            <p:cNvSpPr txBox="1">
              <a:spLocks noChangeArrowheads="1"/>
            </p:cNvSpPr>
            <p:nvPr/>
          </p:nvSpPr>
          <p:spPr bwMode="auto">
            <a:xfrm>
              <a:off x="0" y="955"/>
              <a:ext cx="23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Phi was originally defined as:</a:t>
              </a:r>
              <a:endParaRPr lang="en-CA" altLang="es-CO" sz="1800">
                <a:latin typeface="Arial" panose="020B0604020202020204" pitchFamily="34" charset="0"/>
              </a:endParaRPr>
            </a:p>
          </p:txBody>
        </p:sp>
        <p:graphicFrame>
          <p:nvGraphicFramePr>
            <p:cNvPr id="5133" name="Object 3">
              <a:extLst>
                <a:ext uri="{FF2B5EF4-FFF2-40B4-BE49-F238E27FC236}">
                  <a16:creationId xmlns:a16="http://schemas.microsoft.com/office/drawing/2014/main" id="{5057DC7C-A9DA-41DF-93F5-30DEC2788C76}"/>
                </a:ext>
              </a:extLst>
            </p:cNvPr>
            <p:cNvGraphicFramePr>
              <a:graphicFrameLocks noChangeAspect="1"/>
            </p:cNvGraphicFramePr>
            <p:nvPr/>
          </p:nvGraphicFramePr>
          <p:xfrm>
            <a:off x="2592" y="955"/>
            <a:ext cx="1478" cy="293"/>
          </p:xfrm>
          <a:graphic>
            <a:graphicData uri="http://schemas.openxmlformats.org/presentationml/2006/ole">
              <mc:AlternateContent xmlns:mc="http://schemas.openxmlformats.org/markup-compatibility/2006">
                <mc:Choice xmlns:v="urn:schemas-microsoft-com:vml" Requires="v">
                  <p:oleObj r:id="rId3" imgW="1104421" imgH="215806" progId="Equation.3">
                    <p:embed/>
                  </p:oleObj>
                </mc:Choice>
                <mc:Fallback>
                  <p:oleObj r:id="rId3" imgW="1104421" imgH="21580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955"/>
                          <a:ext cx="147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2240" name="Text Box 16">
            <a:extLst>
              <a:ext uri="{FF2B5EF4-FFF2-40B4-BE49-F238E27FC236}">
                <a16:creationId xmlns:a16="http://schemas.microsoft.com/office/drawing/2014/main" id="{38921BF5-9A2E-4198-9004-AD89FD0E8055}"/>
              </a:ext>
            </a:extLst>
          </p:cNvPr>
          <p:cNvSpPr txBox="1">
            <a:spLocks noChangeArrowheads="1"/>
          </p:cNvSpPr>
          <p:nvPr/>
        </p:nvSpPr>
        <p:spPr bwMode="auto">
          <a:xfrm>
            <a:off x="0" y="2149475"/>
            <a:ext cx="43370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To make Phi dimensionless it was</a:t>
            </a:r>
          </a:p>
          <a:p>
            <a:pPr eaLnBrk="1" hangingPunct="1">
              <a:spcBef>
                <a:spcPct val="0"/>
              </a:spcBef>
              <a:buFontTx/>
              <a:buNone/>
            </a:pPr>
            <a:r>
              <a:rPr lang="en-US" altLang="es-CO" sz="1800">
                <a:latin typeface="Arial" panose="020B0604020202020204" pitchFamily="34" charset="0"/>
              </a:rPr>
              <a:t>later defined as:</a:t>
            </a:r>
            <a:endParaRPr lang="en-CA" altLang="es-CO" sz="1800">
              <a:latin typeface="Arial" panose="020B0604020202020204" pitchFamily="34" charset="0"/>
            </a:endParaRPr>
          </a:p>
        </p:txBody>
      </p:sp>
      <p:sp>
        <p:nvSpPr>
          <p:cNvPr id="52243" name="Text Box 19">
            <a:extLst>
              <a:ext uri="{FF2B5EF4-FFF2-40B4-BE49-F238E27FC236}">
                <a16:creationId xmlns:a16="http://schemas.microsoft.com/office/drawing/2014/main" id="{2646231A-EB61-404A-82B2-B3A349B69DF1}"/>
              </a:ext>
            </a:extLst>
          </p:cNvPr>
          <p:cNvSpPr txBox="1">
            <a:spLocks noChangeArrowheads="1"/>
          </p:cNvSpPr>
          <p:nvPr/>
        </p:nvSpPr>
        <p:spPr bwMode="auto">
          <a:xfrm>
            <a:off x="0" y="838200"/>
            <a:ext cx="8855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Phi units assign whole numbers to the boundaries between size classes.</a:t>
            </a:r>
            <a:endParaRPr lang="en-CA" altLang="es-CO" sz="1800">
              <a:latin typeface="Arial" panose="020B0604020202020204" pitchFamily="34" charset="0"/>
            </a:endParaRPr>
          </a:p>
        </p:txBody>
      </p:sp>
      <p:grpSp>
        <p:nvGrpSpPr>
          <p:cNvPr id="3" name="Group 23">
            <a:extLst>
              <a:ext uri="{FF2B5EF4-FFF2-40B4-BE49-F238E27FC236}">
                <a16:creationId xmlns:a16="http://schemas.microsoft.com/office/drawing/2014/main" id="{638BBFF8-1A04-4CEE-A132-D7CDA0E6710F}"/>
              </a:ext>
            </a:extLst>
          </p:cNvPr>
          <p:cNvGrpSpPr>
            <a:grpSpLocks/>
          </p:cNvGrpSpPr>
          <p:nvPr/>
        </p:nvGrpSpPr>
        <p:grpSpPr bwMode="auto">
          <a:xfrm>
            <a:off x="228600" y="3352800"/>
            <a:ext cx="2628900" cy="1600200"/>
            <a:chOff x="144" y="2112"/>
            <a:chExt cx="1656" cy="1008"/>
          </a:xfrm>
        </p:grpSpPr>
        <p:grpSp>
          <p:nvGrpSpPr>
            <p:cNvPr id="5128" name="Group 21">
              <a:extLst>
                <a:ext uri="{FF2B5EF4-FFF2-40B4-BE49-F238E27FC236}">
                  <a16:creationId xmlns:a16="http://schemas.microsoft.com/office/drawing/2014/main" id="{CFC9ABEB-B5F5-4C01-BB1F-1FAA2D6687F6}"/>
                </a:ext>
              </a:extLst>
            </p:cNvPr>
            <p:cNvGrpSpPr>
              <a:grpSpLocks/>
            </p:cNvGrpSpPr>
            <p:nvPr/>
          </p:nvGrpSpPr>
          <p:grpSpPr bwMode="auto">
            <a:xfrm>
              <a:off x="144" y="2114"/>
              <a:ext cx="1656" cy="910"/>
              <a:chOff x="144" y="1922"/>
              <a:chExt cx="1656" cy="910"/>
            </a:xfrm>
          </p:grpSpPr>
          <p:graphicFrame>
            <p:nvGraphicFramePr>
              <p:cNvPr id="5130" name="Object 2">
                <a:extLst>
                  <a:ext uri="{FF2B5EF4-FFF2-40B4-BE49-F238E27FC236}">
                    <a16:creationId xmlns:a16="http://schemas.microsoft.com/office/drawing/2014/main" id="{2BE4BC34-5892-47BF-B7A8-E62C6D0621A9}"/>
                  </a:ext>
                </a:extLst>
              </p:cNvPr>
              <p:cNvGraphicFramePr>
                <a:graphicFrameLocks noChangeAspect="1"/>
              </p:cNvGraphicFramePr>
              <p:nvPr/>
            </p:nvGraphicFramePr>
            <p:xfrm>
              <a:off x="288" y="1922"/>
              <a:ext cx="1512" cy="572"/>
            </p:xfrm>
            <a:graphic>
              <a:graphicData uri="http://schemas.openxmlformats.org/presentationml/2006/ole">
                <mc:AlternateContent xmlns:mc="http://schemas.openxmlformats.org/markup-compatibility/2006">
                  <mc:Choice xmlns:v="urn:schemas-microsoft-com:vml" Requires="v">
                    <p:oleObj r:id="rId5" imgW="1129810" imgH="431613" progId="Equation.3">
                      <p:embed/>
                    </p:oleObj>
                  </mc:Choice>
                  <mc:Fallback>
                    <p:oleObj r:id="rId5" imgW="1129810" imgH="431613"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 y="1922"/>
                            <a:ext cx="1512" cy="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1" name="Text Box 18">
                <a:extLst>
                  <a:ext uri="{FF2B5EF4-FFF2-40B4-BE49-F238E27FC236}">
                    <a16:creationId xmlns:a16="http://schemas.microsoft.com/office/drawing/2014/main" id="{068BC57B-1C03-4E5D-B737-49913A715C07}"/>
                  </a:ext>
                </a:extLst>
              </p:cNvPr>
              <p:cNvSpPr txBox="1">
                <a:spLocks noChangeArrowheads="1"/>
              </p:cNvSpPr>
              <p:nvPr/>
            </p:nvSpPr>
            <p:spPr bwMode="auto">
              <a:xfrm>
                <a:off x="144" y="2544"/>
                <a:ext cx="15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Where d</a:t>
                </a:r>
                <a:r>
                  <a:rPr lang="en-US" altLang="es-CO" sz="1800" baseline="-25000">
                    <a:latin typeface="Arial" panose="020B0604020202020204" pitchFamily="34" charset="0"/>
                  </a:rPr>
                  <a:t>O</a:t>
                </a:r>
                <a:r>
                  <a:rPr lang="en-US" altLang="es-CO" sz="1800">
                    <a:latin typeface="Arial" panose="020B0604020202020204" pitchFamily="34" charset="0"/>
                  </a:rPr>
                  <a:t> = 1 mm.</a:t>
                </a:r>
                <a:endParaRPr lang="en-CA" altLang="es-CO" sz="1800">
                  <a:latin typeface="Arial" panose="020B0604020202020204" pitchFamily="34" charset="0"/>
                </a:endParaRPr>
              </a:p>
            </p:txBody>
          </p:sp>
        </p:grpSp>
        <p:sp>
          <p:nvSpPr>
            <p:cNvPr id="5129" name="Rectangle 22">
              <a:extLst>
                <a:ext uri="{FF2B5EF4-FFF2-40B4-BE49-F238E27FC236}">
                  <a16:creationId xmlns:a16="http://schemas.microsoft.com/office/drawing/2014/main" id="{3C7057E1-39BF-41DA-AE9B-A74042F053D4}"/>
                </a:ext>
              </a:extLst>
            </p:cNvPr>
            <p:cNvSpPr>
              <a:spLocks noChangeArrowheads="1"/>
            </p:cNvSpPr>
            <p:nvPr/>
          </p:nvSpPr>
          <p:spPr bwMode="auto">
            <a:xfrm>
              <a:off x="144" y="2112"/>
              <a:ext cx="1632" cy="100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s-CR" altLang="es-CO" sz="18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2243"/>
                                        </p:tgtEl>
                                        <p:attrNameLst>
                                          <p:attrName>style.visibility</p:attrName>
                                        </p:attrNameLst>
                                      </p:cBhvr>
                                      <p:to>
                                        <p:strVal val="visible"/>
                                      </p:to>
                                    </p:set>
                                    <p:animEffect transition="in" filter="dissolve">
                                      <p:cBhvr>
                                        <p:cTn id="7" dur="500"/>
                                        <p:tgtEl>
                                          <p:spTgt spid="52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2240"/>
                                        </p:tgtEl>
                                        <p:attrNameLst>
                                          <p:attrName>style.visibility</p:attrName>
                                        </p:attrNameLst>
                                      </p:cBhvr>
                                      <p:to>
                                        <p:strVal val="visible"/>
                                      </p:to>
                                    </p:set>
                                    <p:animEffect transition="in" filter="dissolve">
                                      <p:cBhvr>
                                        <p:cTn id="17" dur="500"/>
                                        <p:tgtEl>
                                          <p:spTgt spid="5224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40" grpId="0" autoUpdateAnimBg="0"/>
      <p:bldP spid="52243"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a:extLst>
              <a:ext uri="{FF2B5EF4-FFF2-40B4-BE49-F238E27FC236}">
                <a16:creationId xmlns:a16="http://schemas.microsoft.com/office/drawing/2014/main" id="{47F9E5B6-35B6-432F-B515-D7BDB7B94C74}"/>
              </a:ext>
            </a:extLst>
          </p:cNvPr>
          <p:cNvSpPr txBox="1">
            <a:spLocks noChangeArrowheads="1"/>
          </p:cNvSpPr>
          <p:nvPr/>
        </p:nvSpPr>
        <p:spPr bwMode="auto">
          <a:xfrm>
            <a:off x="0" y="0"/>
            <a:ext cx="521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c) Describing Grain Size Distributions.</a:t>
            </a:r>
            <a:endParaRPr lang="en-CA" altLang="es-CO" sz="1800" b="1">
              <a:latin typeface="Arial" panose="020B0604020202020204" pitchFamily="34" charset="0"/>
            </a:endParaRPr>
          </a:p>
        </p:txBody>
      </p:sp>
      <p:sp>
        <p:nvSpPr>
          <p:cNvPr id="269315" name="Text Box 3">
            <a:extLst>
              <a:ext uri="{FF2B5EF4-FFF2-40B4-BE49-F238E27FC236}">
                <a16:creationId xmlns:a16="http://schemas.microsoft.com/office/drawing/2014/main" id="{149F4FFD-AA99-4263-84DA-6C5BB1C9226F}"/>
              </a:ext>
            </a:extLst>
          </p:cNvPr>
          <p:cNvSpPr txBox="1">
            <a:spLocks noChangeArrowheads="1"/>
          </p:cNvSpPr>
          <p:nvPr/>
        </p:nvSpPr>
        <p:spPr bwMode="auto">
          <a:xfrm>
            <a:off x="0" y="641350"/>
            <a:ext cx="9236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Folk and Ward (1957) introduced the </a:t>
            </a:r>
            <a:r>
              <a:rPr lang="en-US" altLang="es-CO" sz="1800" i="1">
                <a:latin typeface="Arial" panose="020B0604020202020204" pitchFamily="34" charset="0"/>
              </a:rPr>
              <a:t>Graphic Method to</a:t>
            </a:r>
            <a:r>
              <a:rPr lang="en-US" altLang="es-CO" sz="1800">
                <a:latin typeface="Arial" panose="020B0604020202020204" pitchFamily="34" charset="0"/>
              </a:rPr>
              <a:t> estimate the various statistical parameters describing a grain size distribution using only percentiles taken from cumulative frequency curves.</a:t>
            </a:r>
            <a:endParaRPr lang="en-CA" altLang="es-CO" sz="1800">
              <a:latin typeface="Arial" panose="020B0604020202020204" pitchFamily="34" charset="0"/>
            </a:endParaRPr>
          </a:p>
        </p:txBody>
      </p:sp>
      <p:grpSp>
        <p:nvGrpSpPr>
          <p:cNvPr id="2" name="Group 4">
            <a:extLst>
              <a:ext uri="{FF2B5EF4-FFF2-40B4-BE49-F238E27FC236}">
                <a16:creationId xmlns:a16="http://schemas.microsoft.com/office/drawing/2014/main" id="{05C8E0C8-F31C-47A2-8569-586866462CDC}"/>
              </a:ext>
            </a:extLst>
          </p:cNvPr>
          <p:cNvGrpSpPr>
            <a:grpSpLocks/>
          </p:cNvGrpSpPr>
          <p:nvPr/>
        </p:nvGrpSpPr>
        <p:grpSpPr bwMode="auto">
          <a:xfrm>
            <a:off x="0" y="2133600"/>
            <a:ext cx="3917950" cy="466725"/>
            <a:chOff x="0" y="1728"/>
            <a:chExt cx="2468" cy="294"/>
          </a:xfrm>
        </p:grpSpPr>
        <p:graphicFrame>
          <p:nvGraphicFramePr>
            <p:cNvPr id="39955" name="Object 6">
              <a:extLst>
                <a:ext uri="{FF2B5EF4-FFF2-40B4-BE49-F238E27FC236}">
                  <a16:creationId xmlns:a16="http://schemas.microsoft.com/office/drawing/2014/main" id="{15998D1D-F4D0-41D0-AA7B-0E518CBECF6A}"/>
                </a:ext>
              </a:extLst>
            </p:cNvPr>
            <p:cNvGraphicFramePr>
              <a:graphicFrameLocks noChangeAspect="1"/>
            </p:cNvGraphicFramePr>
            <p:nvPr/>
          </p:nvGraphicFramePr>
          <p:xfrm>
            <a:off x="1776" y="1750"/>
            <a:ext cx="692" cy="272"/>
          </p:xfrm>
          <a:graphic>
            <a:graphicData uri="http://schemas.openxmlformats.org/presentationml/2006/ole">
              <mc:AlternateContent xmlns:mc="http://schemas.openxmlformats.org/markup-compatibility/2006">
                <mc:Choice xmlns:v="urn:schemas-microsoft-com:vml" Requires="v">
                  <p:oleObj name="Equation" r:id="rId2" imgW="583947" imgH="228501" progId="Equation.DSMT4">
                    <p:embed/>
                  </p:oleObj>
                </mc:Choice>
                <mc:Fallback>
                  <p:oleObj name="Equation" r:id="rId2" imgW="583947" imgH="228501"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1750"/>
                          <a:ext cx="69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6" name="Text Box 6">
              <a:extLst>
                <a:ext uri="{FF2B5EF4-FFF2-40B4-BE49-F238E27FC236}">
                  <a16:creationId xmlns:a16="http://schemas.microsoft.com/office/drawing/2014/main" id="{194D47C8-9C24-4BFC-A912-A76DB3C7AECB}"/>
                </a:ext>
              </a:extLst>
            </p:cNvPr>
            <p:cNvSpPr txBox="1">
              <a:spLocks noChangeArrowheads="1"/>
            </p:cNvSpPr>
            <p:nvPr/>
          </p:nvSpPr>
          <p:spPr bwMode="auto">
            <a:xfrm>
              <a:off x="0" y="1728"/>
              <a:ext cx="7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edian</a:t>
              </a:r>
              <a:endParaRPr lang="en-CA" altLang="es-CO" sz="1800">
                <a:latin typeface="Arial" panose="020B0604020202020204" pitchFamily="34" charset="0"/>
              </a:endParaRPr>
            </a:p>
          </p:txBody>
        </p:sp>
      </p:grpSp>
      <p:grpSp>
        <p:nvGrpSpPr>
          <p:cNvPr id="3" name="Group 7">
            <a:extLst>
              <a:ext uri="{FF2B5EF4-FFF2-40B4-BE49-F238E27FC236}">
                <a16:creationId xmlns:a16="http://schemas.microsoft.com/office/drawing/2014/main" id="{0ABE1436-A443-40C8-90C0-D329D5CC6E5A}"/>
              </a:ext>
            </a:extLst>
          </p:cNvPr>
          <p:cNvGrpSpPr>
            <a:grpSpLocks/>
          </p:cNvGrpSpPr>
          <p:nvPr/>
        </p:nvGrpSpPr>
        <p:grpSpPr bwMode="auto">
          <a:xfrm>
            <a:off x="0" y="2743200"/>
            <a:ext cx="4992688" cy="744538"/>
            <a:chOff x="0" y="2208"/>
            <a:chExt cx="3145" cy="469"/>
          </a:xfrm>
        </p:grpSpPr>
        <p:graphicFrame>
          <p:nvGraphicFramePr>
            <p:cNvPr id="39953" name="Object 5">
              <a:extLst>
                <a:ext uri="{FF2B5EF4-FFF2-40B4-BE49-F238E27FC236}">
                  <a16:creationId xmlns:a16="http://schemas.microsoft.com/office/drawing/2014/main" id="{098A7442-1101-47B6-8968-5828B6E55A2F}"/>
                </a:ext>
              </a:extLst>
            </p:cNvPr>
            <p:cNvGraphicFramePr>
              <a:graphicFrameLocks noChangeAspect="1"/>
            </p:cNvGraphicFramePr>
            <p:nvPr/>
          </p:nvGraphicFramePr>
          <p:xfrm>
            <a:off x="1776" y="2208"/>
            <a:ext cx="1369" cy="469"/>
          </p:xfrm>
          <a:graphic>
            <a:graphicData uri="http://schemas.openxmlformats.org/presentationml/2006/ole">
              <mc:AlternateContent xmlns:mc="http://schemas.openxmlformats.org/markup-compatibility/2006">
                <mc:Choice xmlns:v="urn:schemas-microsoft-com:vml" Requires="v">
                  <p:oleObj name="Equation" r:id="rId4" imgW="1155700" imgH="393700" progId="Equation.DSMT4">
                    <p:embed/>
                  </p:oleObj>
                </mc:Choice>
                <mc:Fallback>
                  <p:oleObj name="Equation" r:id="rId4" imgW="1155700" imgH="393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2208"/>
                          <a:ext cx="1369"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4" name="Text Box 9">
              <a:extLst>
                <a:ext uri="{FF2B5EF4-FFF2-40B4-BE49-F238E27FC236}">
                  <a16:creationId xmlns:a16="http://schemas.microsoft.com/office/drawing/2014/main" id="{13502AE4-4323-4D8B-9ADF-44A545A0FAEB}"/>
                </a:ext>
              </a:extLst>
            </p:cNvPr>
            <p:cNvSpPr txBox="1">
              <a:spLocks noChangeArrowheads="1"/>
            </p:cNvSpPr>
            <p:nvPr/>
          </p:nvSpPr>
          <p:spPr bwMode="auto">
            <a:xfrm>
              <a:off x="0" y="2280"/>
              <a:ext cx="5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ean</a:t>
              </a:r>
              <a:endParaRPr lang="en-CA" altLang="es-CO" sz="1800">
                <a:latin typeface="Arial" panose="020B0604020202020204" pitchFamily="34" charset="0"/>
              </a:endParaRPr>
            </a:p>
          </p:txBody>
        </p:sp>
      </p:grpSp>
      <p:grpSp>
        <p:nvGrpSpPr>
          <p:cNvPr id="4" name="Group 10">
            <a:extLst>
              <a:ext uri="{FF2B5EF4-FFF2-40B4-BE49-F238E27FC236}">
                <a16:creationId xmlns:a16="http://schemas.microsoft.com/office/drawing/2014/main" id="{BF5EEE8F-EA13-45F0-A330-77ABBDCDD502}"/>
              </a:ext>
            </a:extLst>
          </p:cNvPr>
          <p:cNvGrpSpPr>
            <a:grpSpLocks/>
          </p:cNvGrpSpPr>
          <p:nvPr/>
        </p:nvGrpSpPr>
        <p:grpSpPr bwMode="auto">
          <a:xfrm>
            <a:off x="0" y="3651250"/>
            <a:ext cx="5668963" cy="768350"/>
            <a:chOff x="0" y="2688"/>
            <a:chExt cx="3571" cy="484"/>
          </a:xfrm>
        </p:grpSpPr>
        <p:graphicFrame>
          <p:nvGraphicFramePr>
            <p:cNvPr id="39951" name="Object 4">
              <a:extLst>
                <a:ext uri="{FF2B5EF4-FFF2-40B4-BE49-F238E27FC236}">
                  <a16:creationId xmlns:a16="http://schemas.microsoft.com/office/drawing/2014/main" id="{F2D3002A-5228-47ED-9185-56AB551D4D15}"/>
                </a:ext>
              </a:extLst>
            </p:cNvPr>
            <p:cNvGraphicFramePr>
              <a:graphicFrameLocks noChangeAspect="1"/>
            </p:cNvGraphicFramePr>
            <p:nvPr/>
          </p:nvGraphicFramePr>
          <p:xfrm>
            <a:off x="1824" y="2688"/>
            <a:ext cx="1747" cy="484"/>
          </p:xfrm>
          <a:graphic>
            <a:graphicData uri="http://schemas.openxmlformats.org/presentationml/2006/ole">
              <mc:AlternateContent xmlns:mc="http://schemas.openxmlformats.org/markup-compatibility/2006">
                <mc:Choice xmlns:v="urn:schemas-microsoft-com:vml" Requires="v">
                  <p:oleObj r:id="rId6" imgW="1473200" imgH="406400" progId="Equation.3">
                    <p:embed/>
                  </p:oleObj>
                </mc:Choice>
                <mc:Fallback>
                  <p:oleObj r:id="rId6" imgW="1473200" imgH="4064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4" y="2688"/>
                          <a:ext cx="1747"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2" name="Text Box 12">
              <a:extLst>
                <a:ext uri="{FF2B5EF4-FFF2-40B4-BE49-F238E27FC236}">
                  <a16:creationId xmlns:a16="http://schemas.microsoft.com/office/drawing/2014/main" id="{97FABA52-8907-4B77-AF00-EAFDA99FC560}"/>
                </a:ext>
              </a:extLst>
            </p:cNvPr>
            <p:cNvSpPr txBox="1">
              <a:spLocks noChangeArrowheads="1"/>
            </p:cNvSpPr>
            <p:nvPr/>
          </p:nvSpPr>
          <p:spPr bwMode="auto">
            <a:xfrm>
              <a:off x="0" y="2776"/>
              <a:ext cx="15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tandard deviation</a:t>
              </a:r>
              <a:endParaRPr lang="en-CA" altLang="es-CO" sz="1800">
                <a:latin typeface="Arial" panose="020B0604020202020204" pitchFamily="34" charset="0"/>
              </a:endParaRPr>
            </a:p>
          </p:txBody>
        </p:sp>
      </p:grpSp>
      <p:grpSp>
        <p:nvGrpSpPr>
          <p:cNvPr id="5" name="Group 13">
            <a:extLst>
              <a:ext uri="{FF2B5EF4-FFF2-40B4-BE49-F238E27FC236}">
                <a16:creationId xmlns:a16="http://schemas.microsoft.com/office/drawing/2014/main" id="{B6F321FD-760F-49A1-A834-C3225ED9BE1D}"/>
              </a:ext>
            </a:extLst>
          </p:cNvPr>
          <p:cNvGrpSpPr>
            <a:grpSpLocks/>
          </p:cNvGrpSpPr>
          <p:nvPr/>
        </p:nvGrpSpPr>
        <p:grpSpPr bwMode="auto">
          <a:xfrm>
            <a:off x="0" y="4572000"/>
            <a:ext cx="7069138" cy="817563"/>
            <a:chOff x="0" y="3168"/>
            <a:chExt cx="4453" cy="515"/>
          </a:xfrm>
        </p:grpSpPr>
        <p:graphicFrame>
          <p:nvGraphicFramePr>
            <p:cNvPr id="39949" name="Object 3">
              <a:extLst>
                <a:ext uri="{FF2B5EF4-FFF2-40B4-BE49-F238E27FC236}">
                  <a16:creationId xmlns:a16="http://schemas.microsoft.com/office/drawing/2014/main" id="{0178DE33-0EA3-4C5C-A2F4-378C254C1447}"/>
                </a:ext>
              </a:extLst>
            </p:cNvPr>
            <p:cNvGraphicFramePr>
              <a:graphicFrameLocks noChangeAspect="1"/>
            </p:cNvGraphicFramePr>
            <p:nvPr/>
          </p:nvGraphicFramePr>
          <p:xfrm>
            <a:off x="1824" y="3168"/>
            <a:ext cx="2629" cy="515"/>
          </p:xfrm>
          <a:graphic>
            <a:graphicData uri="http://schemas.openxmlformats.org/presentationml/2006/ole">
              <mc:AlternateContent xmlns:mc="http://schemas.openxmlformats.org/markup-compatibility/2006">
                <mc:Choice xmlns:v="urn:schemas-microsoft-com:vml" Requires="v">
                  <p:oleObj name="Equation" r:id="rId8" imgW="2222500" imgH="431800" progId="Equation.3">
                    <p:embed/>
                  </p:oleObj>
                </mc:Choice>
                <mc:Fallback>
                  <p:oleObj name="Equation" r:id="rId8" imgW="2222500" imgH="4318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4" y="3168"/>
                          <a:ext cx="2629"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50" name="Text Box 15">
              <a:extLst>
                <a:ext uri="{FF2B5EF4-FFF2-40B4-BE49-F238E27FC236}">
                  <a16:creationId xmlns:a16="http://schemas.microsoft.com/office/drawing/2014/main" id="{E9BEFCC9-C706-43F1-B69A-B99043121D63}"/>
                </a:ext>
              </a:extLst>
            </p:cNvPr>
            <p:cNvSpPr txBox="1">
              <a:spLocks noChangeArrowheads="1"/>
            </p:cNvSpPr>
            <p:nvPr/>
          </p:nvSpPr>
          <p:spPr bwMode="auto">
            <a:xfrm>
              <a:off x="0" y="3232"/>
              <a:ext cx="8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kewness</a:t>
              </a:r>
              <a:endParaRPr lang="en-CA" altLang="es-CO" sz="1800">
                <a:latin typeface="Arial" panose="020B0604020202020204" pitchFamily="34" charset="0"/>
              </a:endParaRPr>
            </a:p>
          </p:txBody>
        </p:sp>
      </p:grpSp>
      <p:grpSp>
        <p:nvGrpSpPr>
          <p:cNvPr id="6" name="Group 16">
            <a:extLst>
              <a:ext uri="{FF2B5EF4-FFF2-40B4-BE49-F238E27FC236}">
                <a16:creationId xmlns:a16="http://schemas.microsoft.com/office/drawing/2014/main" id="{AA6B7B60-F3D2-4E3E-82C9-6E44A71B9F95}"/>
              </a:ext>
            </a:extLst>
          </p:cNvPr>
          <p:cNvGrpSpPr>
            <a:grpSpLocks/>
          </p:cNvGrpSpPr>
          <p:nvPr/>
        </p:nvGrpSpPr>
        <p:grpSpPr bwMode="auto">
          <a:xfrm>
            <a:off x="0" y="5638800"/>
            <a:ext cx="5195888" cy="841375"/>
            <a:chOff x="0" y="3552"/>
            <a:chExt cx="3273" cy="530"/>
          </a:xfrm>
        </p:grpSpPr>
        <p:grpSp>
          <p:nvGrpSpPr>
            <p:cNvPr id="39945" name="Group 17">
              <a:extLst>
                <a:ext uri="{FF2B5EF4-FFF2-40B4-BE49-F238E27FC236}">
                  <a16:creationId xmlns:a16="http://schemas.microsoft.com/office/drawing/2014/main" id="{7B4E1627-580F-4B5A-9054-95F14E230A35}"/>
                </a:ext>
              </a:extLst>
            </p:cNvPr>
            <p:cNvGrpSpPr>
              <a:grpSpLocks/>
            </p:cNvGrpSpPr>
            <p:nvPr/>
          </p:nvGrpSpPr>
          <p:grpSpPr bwMode="auto">
            <a:xfrm>
              <a:off x="0" y="3552"/>
              <a:ext cx="3216" cy="530"/>
              <a:chOff x="0" y="3552"/>
              <a:chExt cx="3216" cy="530"/>
            </a:xfrm>
          </p:grpSpPr>
          <p:graphicFrame>
            <p:nvGraphicFramePr>
              <p:cNvPr id="39947" name="Object 2">
                <a:extLst>
                  <a:ext uri="{FF2B5EF4-FFF2-40B4-BE49-F238E27FC236}">
                    <a16:creationId xmlns:a16="http://schemas.microsoft.com/office/drawing/2014/main" id="{4DA3DD24-32E8-4B54-81CA-B27FCF63D65D}"/>
                  </a:ext>
                </a:extLst>
              </p:cNvPr>
              <p:cNvGraphicFramePr>
                <a:graphicFrameLocks noChangeAspect="1"/>
              </p:cNvGraphicFramePr>
              <p:nvPr/>
            </p:nvGraphicFramePr>
            <p:xfrm>
              <a:off x="1807" y="3552"/>
              <a:ext cx="1409" cy="530"/>
            </p:xfrm>
            <a:graphic>
              <a:graphicData uri="http://schemas.openxmlformats.org/presentationml/2006/ole">
                <mc:AlternateContent xmlns:mc="http://schemas.openxmlformats.org/markup-compatibility/2006">
                  <mc:Choice xmlns:v="urn:schemas-microsoft-com:vml" Requires="v">
                    <p:oleObj r:id="rId10" imgW="1193800" imgH="444500" progId="Equation.3">
                      <p:embed/>
                    </p:oleObj>
                  </mc:Choice>
                  <mc:Fallback>
                    <p:oleObj r:id="rId10" imgW="1193800" imgH="444500" progId="Equation.3">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7" y="3552"/>
                            <a:ext cx="140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8" name="Text Box 19">
                <a:extLst>
                  <a:ext uri="{FF2B5EF4-FFF2-40B4-BE49-F238E27FC236}">
                    <a16:creationId xmlns:a16="http://schemas.microsoft.com/office/drawing/2014/main" id="{26266B16-3D84-4CDC-88C1-F3783E3AD790}"/>
                  </a:ext>
                </a:extLst>
              </p:cNvPr>
              <p:cNvSpPr txBox="1">
                <a:spLocks noChangeArrowheads="1"/>
              </p:cNvSpPr>
              <p:nvPr/>
            </p:nvSpPr>
            <p:spPr bwMode="auto">
              <a:xfrm>
                <a:off x="0" y="3648"/>
                <a:ext cx="7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Kurtosis</a:t>
                </a:r>
                <a:endParaRPr lang="en-CA" altLang="es-CO" sz="1800">
                  <a:latin typeface="Arial" panose="020B0604020202020204" pitchFamily="34" charset="0"/>
                </a:endParaRPr>
              </a:p>
            </p:txBody>
          </p:sp>
        </p:grpSp>
        <p:sp>
          <p:nvSpPr>
            <p:cNvPr id="39946" name="Text Box 20">
              <a:extLst>
                <a:ext uri="{FF2B5EF4-FFF2-40B4-BE49-F238E27FC236}">
                  <a16:creationId xmlns:a16="http://schemas.microsoft.com/office/drawing/2014/main" id="{40BBB0AF-9719-496E-90E7-99D58BB37A28}"/>
                </a:ext>
              </a:extLst>
            </p:cNvPr>
            <p:cNvSpPr txBox="1">
              <a:spLocks noChangeArrowheads="1"/>
            </p:cNvSpPr>
            <p:nvPr/>
          </p:nvSpPr>
          <p:spPr bwMode="auto">
            <a:xfrm>
              <a:off x="3093" y="3791"/>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a:t>
              </a:r>
              <a:endParaRPr lang="en-CA" altLang="es-CO" sz="18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9315"/>
                                        </p:tgtEl>
                                        <p:attrNameLst>
                                          <p:attrName>style.visibility</p:attrName>
                                        </p:attrNameLst>
                                      </p:cBhvr>
                                      <p:to>
                                        <p:strVal val="visible"/>
                                      </p:to>
                                    </p:set>
                                    <p:animEffect transition="in" filter="dissolve">
                                      <p:cBhvr>
                                        <p:cTn id="7" dur="500"/>
                                        <p:tgtEl>
                                          <p:spTgt spid="269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sli2-13">
            <a:extLst>
              <a:ext uri="{FF2B5EF4-FFF2-40B4-BE49-F238E27FC236}">
                <a16:creationId xmlns:a16="http://schemas.microsoft.com/office/drawing/2014/main" id="{82864CE9-A1E2-41B7-839B-FA5DCD925D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9300" y="2978150"/>
            <a:ext cx="5410200" cy="387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ext Box 3">
            <a:extLst>
              <a:ext uri="{FF2B5EF4-FFF2-40B4-BE49-F238E27FC236}">
                <a16:creationId xmlns:a16="http://schemas.microsoft.com/office/drawing/2014/main" id="{C69EC9EB-3E2B-4818-90B6-28B4BC1FD1A1}"/>
              </a:ext>
            </a:extLst>
          </p:cNvPr>
          <p:cNvSpPr txBox="1">
            <a:spLocks noChangeArrowheads="1"/>
          </p:cNvSpPr>
          <p:nvPr/>
        </p:nvSpPr>
        <p:spPr bwMode="auto">
          <a:xfrm>
            <a:off x="0" y="0"/>
            <a:ext cx="1857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Terminology:</a:t>
            </a:r>
            <a:endParaRPr lang="en-CA" altLang="es-CO" sz="1800">
              <a:latin typeface="Arial" panose="020B0604020202020204" pitchFamily="34" charset="0"/>
            </a:endParaRPr>
          </a:p>
        </p:txBody>
      </p:sp>
      <p:sp>
        <p:nvSpPr>
          <p:cNvPr id="283652" name="Text Box 4">
            <a:extLst>
              <a:ext uri="{FF2B5EF4-FFF2-40B4-BE49-F238E27FC236}">
                <a16:creationId xmlns:a16="http://schemas.microsoft.com/office/drawing/2014/main" id="{E937BC60-3730-4383-87F3-E0A7D4768094}"/>
              </a:ext>
            </a:extLst>
          </p:cNvPr>
          <p:cNvSpPr txBox="1">
            <a:spLocks noChangeArrowheads="1"/>
          </p:cNvSpPr>
          <p:nvPr/>
        </p:nvSpPr>
        <p:spPr bwMode="auto">
          <a:xfrm>
            <a:off x="2817813" y="0"/>
            <a:ext cx="3825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s-CO" sz="1800">
                <a:latin typeface="Arial" panose="020B0604020202020204" pitchFamily="34" charset="0"/>
              </a:rPr>
              <a:t>Sk &gt; 0.3 strongly fine skewed</a:t>
            </a:r>
            <a:endParaRPr lang="en-CA" altLang="es-CO" sz="1800">
              <a:latin typeface="Arial" panose="020B0604020202020204" pitchFamily="34" charset="0"/>
            </a:endParaRPr>
          </a:p>
        </p:txBody>
      </p:sp>
      <p:sp>
        <p:nvSpPr>
          <p:cNvPr id="283653" name="Text Box 5">
            <a:extLst>
              <a:ext uri="{FF2B5EF4-FFF2-40B4-BE49-F238E27FC236}">
                <a16:creationId xmlns:a16="http://schemas.microsoft.com/office/drawing/2014/main" id="{F7636E57-BEC0-464A-9D49-118198B2F447}"/>
              </a:ext>
            </a:extLst>
          </p:cNvPr>
          <p:cNvSpPr txBox="1">
            <a:spLocks noChangeArrowheads="1"/>
          </p:cNvSpPr>
          <p:nvPr/>
        </p:nvSpPr>
        <p:spPr bwMode="auto">
          <a:xfrm>
            <a:off x="3001963" y="533400"/>
            <a:ext cx="3455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s-CO" sz="1800">
                <a:latin typeface="Arial" panose="020B0604020202020204" pitchFamily="34" charset="0"/>
              </a:rPr>
              <a:t>0.1 &lt; Sk &lt; 0.3 fine skewed</a:t>
            </a:r>
            <a:endParaRPr lang="en-CA" altLang="es-CO" sz="1800">
              <a:latin typeface="Arial" panose="020B0604020202020204" pitchFamily="34" charset="0"/>
            </a:endParaRPr>
          </a:p>
        </p:txBody>
      </p:sp>
      <p:sp>
        <p:nvSpPr>
          <p:cNvPr id="283654" name="Text Box 6">
            <a:extLst>
              <a:ext uri="{FF2B5EF4-FFF2-40B4-BE49-F238E27FC236}">
                <a16:creationId xmlns:a16="http://schemas.microsoft.com/office/drawing/2014/main" id="{2F639EC8-3B5A-4348-A6E8-8BF8EB682B69}"/>
              </a:ext>
            </a:extLst>
          </p:cNvPr>
          <p:cNvSpPr txBox="1">
            <a:spLocks noChangeArrowheads="1"/>
          </p:cNvSpPr>
          <p:nvPr/>
        </p:nvSpPr>
        <p:spPr bwMode="auto">
          <a:xfrm>
            <a:off x="2640013" y="1143000"/>
            <a:ext cx="419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s-CO" sz="1800">
                <a:latin typeface="Arial" panose="020B0604020202020204" pitchFamily="34" charset="0"/>
              </a:rPr>
              <a:t>-0.1 &lt; Sk &lt; 0.1 near symmetrical</a:t>
            </a:r>
            <a:endParaRPr lang="en-CA" altLang="es-CO" sz="1800">
              <a:latin typeface="Arial" panose="020B0604020202020204" pitchFamily="34" charset="0"/>
            </a:endParaRPr>
          </a:p>
        </p:txBody>
      </p:sp>
      <p:sp>
        <p:nvSpPr>
          <p:cNvPr id="283655" name="Text Box 7">
            <a:extLst>
              <a:ext uri="{FF2B5EF4-FFF2-40B4-BE49-F238E27FC236}">
                <a16:creationId xmlns:a16="http://schemas.microsoft.com/office/drawing/2014/main" id="{A53DBE7D-F705-429F-A15B-EE4964F14E80}"/>
              </a:ext>
            </a:extLst>
          </p:cNvPr>
          <p:cNvSpPr txBox="1">
            <a:spLocks noChangeArrowheads="1"/>
          </p:cNvSpPr>
          <p:nvPr/>
        </p:nvSpPr>
        <p:spPr bwMode="auto">
          <a:xfrm>
            <a:off x="2755900" y="1676400"/>
            <a:ext cx="3963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s-CO" sz="1800">
                <a:latin typeface="Arial" panose="020B0604020202020204" pitchFamily="34" charset="0"/>
              </a:rPr>
              <a:t>-0.3 &lt; Sk &lt; -0.1 coarse skewed</a:t>
            </a:r>
            <a:endParaRPr lang="en-CA" altLang="es-CO" sz="1800">
              <a:latin typeface="Arial" panose="020B0604020202020204" pitchFamily="34" charset="0"/>
            </a:endParaRPr>
          </a:p>
        </p:txBody>
      </p:sp>
      <p:sp>
        <p:nvSpPr>
          <p:cNvPr id="283656" name="Text Box 8">
            <a:extLst>
              <a:ext uri="{FF2B5EF4-FFF2-40B4-BE49-F238E27FC236}">
                <a16:creationId xmlns:a16="http://schemas.microsoft.com/office/drawing/2014/main" id="{4ACFF236-F55B-4568-8724-60F8F1DD4CAD}"/>
              </a:ext>
            </a:extLst>
          </p:cNvPr>
          <p:cNvSpPr txBox="1">
            <a:spLocks noChangeArrowheads="1"/>
          </p:cNvSpPr>
          <p:nvPr/>
        </p:nvSpPr>
        <p:spPr bwMode="auto">
          <a:xfrm>
            <a:off x="2624138" y="2209800"/>
            <a:ext cx="423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s-CO" sz="1800">
                <a:latin typeface="Arial" panose="020B0604020202020204" pitchFamily="34" charset="0"/>
              </a:rPr>
              <a:t>Sk &lt; -0.3 strongly coarse skewed</a:t>
            </a:r>
            <a:endParaRPr lang="en-CA" altLang="es-CO" sz="1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3652"/>
                                        </p:tgtEl>
                                        <p:attrNameLst>
                                          <p:attrName>style.visibility</p:attrName>
                                        </p:attrNameLst>
                                      </p:cBhvr>
                                      <p:to>
                                        <p:strVal val="visible"/>
                                      </p:to>
                                    </p:set>
                                    <p:animEffect transition="in" filter="dissolve">
                                      <p:cBhvr>
                                        <p:cTn id="7" dur="500"/>
                                        <p:tgtEl>
                                          <p:spTgt spid="283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3653"/>
                                        </p:tgtEl>
                                        <p:attrNameLst>
                                          <p:attrName>style.visibility</p:attrName>
                                        </p:attrNameLst>
                                      </p:cBhvr>
                                      <p:to>
                                        <p:strVal val="visible"/>
                                      </p:to>
                                    </p:set>
                                    <p:animEffect transition="in" filter="dissolve">
                                      <p:cBhvr>
                                        <p:cTn id="12" dur="500"/>
                                        <p:tgtEl>
                                          <p:spTgt spid="2836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83654"/>
                                        </p:tgtEl>
                                        <p:attrNameLst>
                                          <p:attrName>style.visibility</p:attrName>
                                        </p:attrNameLst>
                                      </p:cBhvr>
                                      <p:to>
                                        <p:strVal val="visible"/>
                                      </p:to>
                                    </p:set>
                                    <p:animEffect transition="in" filter="dissolve">
                                      <p:cBhvr>
                                        <p:cTn id="17" dur="500"/>
                                        <p:tgtEl>
                                          <p:spTgt spid="2836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83655"/>
                                        </p:tgtEl>
                                        <p:attrNameLst>
                                          <p:attrName>style.visibility</p:attrName>
                                        </p:attrNameLst>
                                      </p:cBhvr>
                                      <p:to>
                                        <p:strVal val="visible"/>
                                      </p:to>
                                    </p:set>
                                    <p:animEffect transition="in" filter="dissolve">
                                      <p:cBhvr>
                                        <p:cTn id="22" dur="500"/>
                                        <p:tgtEl>
                                          <p:spTgt spid="2836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83656"/>
                                        </p:tgtEl>
                                        <p:attrNameLst>
                                          <p:attrName>style.visibility</p:attrName>
                                        </p:attrNameLst>
                                      </p:cBhvr>
                                      <p:to>
                                        <p:strVal val="visible"/>
                                      </p:to>
                                    </p:set>
                                    <p:animEffect transition="in" filter="dissolve">
                                      <p:cBhvr>
                                        <p:cTn id="27" dur="500"/>
                                        <p:tgtEl>
                                          <p:spTgt spid="283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2" grpId="0" autoUpdateAnimBg="0"/>
      <p:bldP spid="283653" grpId="0" autoUpdateAnimBg="0"/>
      <p:bldP spid="283654" grpId="0" autoUpdateAnimBg="0"/>
      <p:bldP spid="283655" grpId="0" autoUpdateAnimBg="0"/>
      <p:bldP spid="28365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a:extLst>
              <a:ext uri="{FF2B5EF4-FFF2-40B4-BE49-F238E27FC236}">
                <a16:creationId xmlns:a16="http://schemas.microsoft.com/office/drawing/2014/main" id="{6E9AF393-E840-412C-AC22-720475D07E72}"/>
              </a:ext>
            </a:extLst>
          </p:cNvPr>
          <p:cNvSpPr txBox="1">
            <a:spLocks noChangeArrowheads="1"/>
          </p:cNvSpPr>
          <p:nvPr/>
        </p:nvSpPr>
        <p:spPr bwMode="auto">
          <a:xfrm>
            <a:off x="0" y="0"/>
            <a:ext cx="2147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v) Kurtosis (K)</a:t>
            </a:r>
            <a:endParaRPr lang="en-CA" altLang="es-CO" sz="1800" b="1">
              <a:latin typeface="Arial" panose="020B0604020202020204" pitchFamily="34" charset="0"/>
            </a:endParaRPr>
          </a:p>
        </p:txBody>
      </p:sp>
      <p:sp>
        <p:nvSpPr>
          <p:cNvPr id="284675" name="Text Box 3">
            <a:extLst>
              <a:ext uri="{FF2B5EF4-FFF2-40B4-BE49-F238E27FC236}">
                <a16:creationId xmlns:a16="http://schemas.microsoft.com/office/drawing/2014/main" id="{04649E6A-891D-4843-AB15-22736D26669F}"/>
              </a:ext>
            </a:extLst>
          </p:cNvPr>
          <p:cNvSpPr txBox="1">
            <a:spLocks noChangeArrowheads="1"/>
          </p:cNvSpPr>
          <p:nvPr/>
        </p:nvSpPr>
        <p:spPr bwMode="auto">
          <a:xfrm>
            <a:off x="60325" y="803275"/>
            <a:ext cx="8412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A measure of the peakedness of the distribution (related to sorting).</a:t>
            </a:r>
            <a:endParaRPr lang="en-CA" altLang="es-CO" sz="1800">
              <a:latin typeface="Arial" panose="020B0604020202020204" pitchFamily="34" charset="0"/>
            </a:endParaRPr>
          </a:p>
        </p:txBody>
      </p:sp>
      <p:grpSp>
        <p:nvGrpSpPr>
          <p:cNvPr id="2" name="Group 4">
            <a:extLst>
              <a:ext uri="{FF2B5EF4-FFF2-40B4-BE49-F238E27FC236}">
                <a16:creationId xmlns:a16="http://schemas.microsoft.com/office/drawing/2014/main" id="{ADBBA10F-8B95-4BE1-812D-B3DCF4AEA6F5}"/>
              </a:ext>
            </a:extLst>
          </p:cNvPr>
          <p:cNvGrpSpPr>
            <a:grpSpLocks/>
          </p:cNvGrpSpPr>
          <p:nvPr/>
        </p:nvGrpSpPr>
        <p:grpSpPr bwMode="auto">
          <a:xfrm>
            <a:off x="328613" y="2819400"/>
            <a:ext cx="8815387" cy="3641725"/>
            <a:chOff x="207" y="1776"/>
            <a:chExt cx="5553" cy="2294"/>
          </a:xfrm>
        </p:grpSpPr>
        <p:pic>
          <p:nvPicPr>
            <p:cNvPr id="41991" name="Picture 5" descr="sli2-14">
              <a:extLst>
                <a:ext uri="{FF2B5EF4-FFF2-40B4-BE49-F238E27FC236}">
                  <a16:creationId xmlns:a16="http://schemas.microsoft.com/office/drawing/2014/main" id="{E6C1B4EF-DA37-4336-A225-57EEA898D3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 y="1776"/>
              <a:ext cx="2784" cy="2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2" name="Text Box 6">
              <a:extLst>
                <a:ext uri="{FF2B5EF4-FFF2-40B4-BE49-F238E27FC236}">
                  <a16:creationId xmlns:a16="http://schemas.microsoft.com/office/drawing/2014/main" id="{315F40D0-6954-497A-B748-2C75AF1316F0}"/>
                </a:ext>
              </a:extLst>
            </p:cNvPr>
            <p:cNvSpPr txBox="1">
              <a:spLocks noChangeArrowheads="1"/>
            </p:cNvSpPr>
            <p:nvPr/>
          </p:nvSpPr>
          <p:spPr bwMode="auto">
            <a:xfrm>
              <a:off x="207" y="2090"/>
              <a:ext cx="27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K &gt; 1	sharp peaked (Leptokurtic)</a:t>
              </a:r>
              <a:endParaRPr lang="en-CA" altLang="es-CO" sz="1800">
                <a:latin typeface="Arial" panose="020B0604020202020204" pitchFamily="34" charset="0"/>
              </a:endParaRPr>
            </a:p>
          </p:txBody>
        </p:sp>
      </p:grpSp>
      <p:sp>
        <p:nvSpPr>
          <p:cNvPr id="284679" name="Text Box 7">
            <a:extLst>
              <a:ext uri="{FF2B5EF4-FFF2-40B4-BE49-F238E27FC236}">
                <a16:creationId xmlns:a16="http://schemas.microsoft.com/office/drawing/2014/main" id="{68AC9ECE-66DA-4F69-9624-F3BCA4B87633}"/>
              </a:ext>
            </a:extLst>
          </p:cNvPr>
          <p:cNvSpPr txBox="1">
            <a:spLocks noChangeArrowheads="1"/>
          </p:cNvSpPr>
          <p:nvPr/>
        </p:nvSpPr>
        <p:spPr bwMode="auto">
          <a:xfrm>
            <a:off x="328613" y="4191000"/>
            <a:ext cx="3627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K = 1	normal (Mesokurtic)</a:t>
            </a:r>
            <a:endParaRPr lang="en-CA" altLang="es-CO" sz="1800">
              <a:latin typeface="Arial" panose="020B0604020202020204" pitchFamily="34" charset="0"/>
            </a:endParaRPr>
          </a:p>
        </p:txBody>
      </p:sp>
      <p:sp>
        <p:nvSpPr>
          <p:cNvPr id="284680" name="Text Box 8">
            <a:extLst>
              <a:ext uri="{FF2B5EF4-FFF2-40B4-BE49-F238E27FC236}">
                <a16:creationId xmlns:a16="http://schemas.microsoft.com/office/drawing/2014/main" id="{CE93A577-EAA0-41D2-8572-D9E113CAC2A7}"/>
              </a:ext>
            </a:extLst>
          </p:cNvPr>
          <p:cNvSpPr txBox="1">
            <a:spLocks noChangeArrowheads="1"/>
          </p:cNvSpPr>
          <p:nvPr/>
        </p:nvSpPr>
        <p:spPr bwMode="auto">
          <a:xfrm>
            <a:off x="328613" y="5105400"/>
            <a:ext cx="4056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K &lt; 1	flat peaked (Platykurtic)</a:t>
            </a:r>
            <a:endParaRPr lang="en-CA" altLang="es-CO" sz="1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4675"/>
                                        </p:tgtEl>
                                        <p:attrNameLst>
                                          <p:attrName>style.visibility</p:attrName>
                                        </p:attrNameLst>
                                      </p:cBhvr>
                                      <p:to>
                                        <p:strVal val="visible"/>
                                      </p:to>
                                    </p:set>
                                    <p:animEffect transition="in" filter="dissolve">
                                      <p:cBhvr>
                                        <p:cTn id="7" dur="500"/>
                                        <p:tgtEl>
                                          <p:spTgt spid="2846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84679"/>
                                        </p:tgtEl>
                                        <p:attrNameLst>
                                          <p:attrName>style.visibility</p:attrName>
                                        </p:attrNameLst>
                                      </p:cBhvr>
                                      <p:to>
                                        <p:strVal val="visible"/>
                                      </p:to>
                                    </p:set>
                                    <p:animEffect transition="in" filter="dissolve">
                                      <p:cBhvr>
                                        <p:cTn id="17" dur="500"/>
                                        <p:tgtEl>
                                          <p:spTgt spid="2846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84680"/>
                                        </p:tgtEl>
                                        <p:attrNameLst>
                                          <p:attrName>style.visibility</p:attrName>
                                        </p:attrNameLst>
                                      </p:cBhvr>
                                      <p:to>
                                        <p:strVal val="visible"/>
                                      </p:to>
                                    </p:set>
                                    <p:animEffect transition="in" filter="dissolve">
                                      <p:cBhvr>
                                        <p:cTn id="22" dur="500"/>
                                        <p:tgtEl>
                                          <p:spTgt spid="284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autoUpdateAnimBg="0"/>
      <p:bldP spid="284679" grpId="0" autoUpdateAnimBg="0"/>
      <p:bldP spid="284680"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a:extLst>
              <a:ext uri="{FF2B5EF4-FFF2-40B4-BE49-F238E27FC236}">
                <a16:creationId xmlns:a16="http://schemas.microsoft.com/office/drawing/2014/main" id="{D956803D-BB24-49E9-B500-B306058F54E7}"/>
              </a:ext>
            </a:extLst>
          </p:cNvPr>
          <p:cNvSpPr txBox="1">
            <a:spLocks noChangeArrowheads="1"/>
          </p:cNvSpPr>
          <p:nvPr/>
        </p:nvSpPr>
        <p:spPr bwMode="auto">
          <a:xfrm>
            <a:off x="0" y="0"/>
            <a:ext cx="521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c) Describing Grain Size Distributions.</a:t>
            </a:r>
            <a:endParaRPr lang="en-CA" altLang="es-CO" sz="1800" b="1">
              <a:latin typeface="Arial" panose="020B0604020202020204" pitchFamily="34" charset="0"/>
            </a:endParaRPr>
          </a:p>
        </p:txBody>
      </p:sp>
      <p:sp>
        <p:nvSpPr>
          <p:cNvPr id="269315" name="Text Box 3">
            <a:extLst>
              <a:ext uri="{FF2B5EF4-FFF2-40B4-BE49-F238E27FC236}">
                <a16:creationId xmlns:a16="http://schemas.microsoft.com/office/drawing/2014/main" id="{DF853FFA-57C4-45D1-8884-D68EEDBF4F5A}"/>
              </a:ext>
            </a:extLst>
          </p:cNvPr>
          <p:cNvSpPr txBox="1">
            <a:spLocks noChangeArrowheads="1"/>
          </p:cNvSpPr>
          <p:nvPr/>
        </p:nvSpPr>
        <p:spPr bwMode="auto">
          <a:xfrm>
            <a:off x="0" y="641350"/>
            <a:ext cx="92360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Folk and Ward (1957) introduced the </a:t>
            </a:r>
            <a:r>
              <a:rPr lang="en-US" altLang="es-CO" sz="1800" i="1">
                <a:latin typeface="Arial" panose="020B0604020202020204" pitchFamily="34" charset="0"/>
              </a:rPr>
              <a:t>Graphic Method to</a:t>
            </a:r>
            <a:r>
              <a:rPr lang="en-US" altLang="es-CO" sz="1800">
                <a:latin typeface="Arial" panose="020B0604020202020204" pitchFamily="34" charset="0"/>
              </a:rPr>
              <a:t> estimate the various statistical parameters describing a grain size distribution using only percentiles taken from cumulative frequency curves.</a:t>
            </a:r>
            <a:endParaRPr lang="en-CA" altLang="es-CO" sz="1800">
              <a:latin typeface="Arial" panose="020B0604020202020204" pitchFamily="34" charset="0"/>
            </a:endParaRPr>
          </a:p>
        </p:txBody>
      </p:sp>
      <p:grpSp>
        <p:nvGrpSpPr>
          <p:cNvPr id="2" name="Group 4">
            <a:extLst>
              <a:ext uri="{FF2B5EF4-FFF2-40B4-BE49-F238E27FC236}">
                <a16:creationId xmlns:a16="http://schemas.microsoft.com/office/drawing/2014/main" id="{3D2E118F-43BE-43A8-B6F7-98756C2AA2A0}"/>
              </a:ext>
            </a:extLst>
          </p:cNvPr>
          <p:cNvGrpSpPr>
            <a:grpSpLocks/>
          </p:cNvGrpSpPr>
          <p:nvPr/>
        </p:nvGrpSpPr>
        <p:grpSpPr bwMode="auto">
          <a:xfrm>
            <a:off x="0" y="2133600"/>
            <a:ext cx="3917950" cy="466725"/>
            <a:chOff x="0" y="1728"/>
            <a:chExt cx="2468" cy="294"/>
          </a:xfrm>
        </p:grpSpPr>
        <p:graphicFrame>
          <p:nvGraphicFramePr>
            <p:cNvPr id="43027" name="Object 6">
              <a:extLst>
                <a:ext uri="{FF2B5EF4-FFF2-40B4-BE49-F238E27FC236}">
                  <a16:creationId xmlns:a16="http://schemas.microsoft.com/office/drawing/2014/main" id="{7414C02C-6424-4003-9D2E-2FED4FB7219B}"/>
                </a:ext>
              </a:extLst>
            </p:cNvPr>
            <p:cNvGraphicFramePr>
              <a:graphicFrameLocks noChangeAspect="1"/>
            </p:cNvGraphicFramePr>
            <p:nvPr/>
          </p:nvGraphicFramePr>
          <p:xfrm>
            <a:off x="1776" y="1750"/>
            <a:ext cx="692" cy="272"/>
          </p:xfrm>
          <a:graphic>
            <a:graphicData uri="http://schemas.openxmlformats.org/presentationml/2006/ole">
              <mc:AlternateContent xmlns:mc="http://schemas.openxmlformats.org/markup-compatibility/2006">
                <mc:Choice xmlns:v="urn:schemas-microsoft-com:vml" Requires="v">
                  <p:oleObj name="Equation" r:id="rId2" imgW="583947" imgH="228501" progId="Equation.DSMT4">
                    <p:embed/>
                  </p:oleObj>
                </mc:Choice>
                <mc:Fallback>
                  <p:oleObj name="Equation" r:id="rId2" imgW="583947" imgH="228501"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1750"/>
                          <a:ext cx="692"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8" name="Text Box 6">
              <a:extLst>
                <a:ext uri="{FF2B5EF4-FFF2-40B4-BE49-F238E27FC236}">
                  <a16:creationId xmlns:a16="http://schemas.microsoft.com/office/drawing/2014/main" id="{D30E0831-CA39-45AA-A636-887929A3762A}"/>
                </a:ext>
              </a:extLst>
            </p:cNvPr>
            <p:cNvSpPr txBox="1">
              <a:spLocks noChangeArrowheads="1"/>
            </p:cNvSpPr>
            <p:nvPr/>
          </p:nvSpPr>
          <p:spPr bwMode="auto">
            <a:xfrm>
              <a:off x="0" y="1728"/>
              <a:ext cx="7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edian</a:t>
              </a:r>
              <a:endParaRPr lang="en-CA" altLang="es-CO" sz="1800">
                <a:latin typeface="Arial" panose="020B0604020202020204" pitchFamily="34" charset="0"/>
              </a:endParaRPr>
            </a:p>
          </p:txBody>
        </p:sp>
      </p:grpSp>
      <p:grpSp>
        <p:nvGrpSpPr>
          <p:cNvPr id="3" name="Group 7">
            <a:extLst>
              <a:ext uri="{FF2B5EF4-FFF2-40B4-BE49-F238E27FC236}">
                <a16:creationId xmlns:a16="http://schemas.microsoft.com/office/drawing/2014/main" id="{9CE19671-26BA-4CDE-9635-0EE894C6B080}"/>
              </a:ext>
            </a:extLst>
          </p:cNvPr>
          <p:cNvGrpSpPr>
            <a:grpSpLocks/>
          </p:cNvGrpSpPr>
          <p:nvPr/>
        </p:nvGrpSpPr>
        <p:grpSpPr bwMode="auto">
          <a:xfrm>
            <a:off x="0" y="2743200"/>
            <a:ext cx="4992688" cy="744538"/>
            <a:chOff x="0" y="2208"/>
            <a:chExt cx="3145" cy="469"/>
          </a:xfrm>
        </p:grpSpPr>
        <p:graphicFrame>
          <p:nvGraphicFramePr>
            <p:cNvPr id="43025" name="Object 5">
              <a:extLst>
                <a:ext uri="{FF2B5EF4-FFF2-40B4-BE49-F238E27FC236}">
                  <a16:creationId xmlns:a16="http://schemas.microsoft.com/office/drawing/2014/main" id="{BBFA72D6-93A5-48A5-95B5-E66D6B5BA089}"/>
                </a:ext>
              </a:extLst>
            </p:cNvPr>
            <p:cNvGraphicFramePr>
              <a:graphicFrameLocks noChangeAspect="1"/>
            </p:cNvGraphicFramePr>
            <p:nvPr/>
          </p:nvGraphicFramePr>
          <p:xfrm>
            <a:off x="1776" y="2208"/>
            <a:ext cx="1369" cy="469"/>
          </p:xfrm>
          <a:graphic>
            <a:graphicData uri="http://schemas.openxmlformats.org/presentationml/2006/ole">
              <mc:AlternateContent xmlns:mc="http://schemas.openxmlformats.org/markup-compatibility/2006">
                <mc:Choice xmlns:v="urn:schemas-microsoft-com:vml" Requires="v">
                  <p:oleObj name="Equation" r:id="rId4" imgW="1155700" imgH="393700" progId="Equation.DSMT4">
                    <p:embed/>
                  </p:oleObj>
                </mc:Choice>
                <mc:Fallback>
                  <p:oleObj name="Equation" r:id="rId4" imgW="1155700" imgH="393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2208"/>
                          <a:ext cx="1369"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6" name="Text Box 9">
              <a:extLst>
                <a:ext uri="{FF2B5EF4-FFF2-40B4-BE49-F238E27FC236}">
                  <a16:creationId xmlns:a16="http://schemas.microsoft.com/office/drawing/2014/main" id="{71F59F83-EA5F-44FD-BB96-84A5560474B1}"/>
                </a:ext>
              </a:extLst>
            </p:cNvPr>
            <p:cNvSpPr txBox="1">
              <a:spLocks noChangeArrowheads="1"/>
            </p:cNvSpPr>
            <p:nvPr/>
          </p:nvSpPr>
          <p:spPr bwMode="auto">
            <a:xfrm>
              <a:off x="0" y="2280"/>
              <a:ext cx="55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Mean</a:t>
              </a:r>
              <a:endParaRPr lang="en-CA" altLang="es-CO" sz="1800">
                <a:latin typeface="Arial" panose="020B0604020202020204" pitchFamily="34" charset="0"/>
              </a:endParaRPr>
            </a:p>
          </p:txBody>
        </p:sp>
      </p:grpSp>
      <p:grpSp>
        <p:nvGrpSpPr>
          <p:cNvPr id="4" name="Group 10">
            <a:extLst>
              <a:ext uri="{FF2B5EF4-FFF2-40B4-BE49-F238E27FC236}">
                <a16:creationId xmlns:a16="http://schemas.microsoft.com/office/drawing/2014/main" id="{27F95296-DE20-4F2C-ACD5-97C70385A179}"/>
              </a:ext>
            </a:extLst>
          </p:cNvPr>
          <p:cNvGrpSpPr>
            <a:grpSpLocks/>
          </p:cNvGrpSpPr>
          <p:nvPr/>
        </p:nvGrpSpPr>
        <p:grpSpPr bwMode="auto">
          <a:xfrm>
            <a:off x="0" y="3651250"/>
            <a:ext cx="5668963" cy="768350"/>
            <a:chOff x="0" y="2688"/>
            <a:chExt cx="3571" cy="484"/>
          </a:xfrm>
        </p:grpSpPr>
        <p:graphicFrame>
          <p:nvGraphicFramePr>
            <p:cNvPr id="43023" name="Object 4">
              <a:extLst>
                <a:ext uri="{FF2B5EF4-FFF2-40B4-BE49-F238E27FC236}">
                  <a16:creationId xmlns:a16="http://schemas.microsoft.com/office/drawing/2014/main" id="{7CF98F04-F483-4F53-B81D-9A2A95ABFA9B}"/>
                </a:ext>
              </a:extLst>
            </p:cNvPr>
            <p:cNvGraphicFramePr>
              <a:graphicFrameLocks noChangeAspect="1"/>
            </p:cNvGraphicFramePr>
            <p:nvPr/>
          </p:nvGraphicFramePr>
          <p:xfrm>
            <a:off x="1824" y="2688"/>
            <a:ext cx="1747" cy="484"/>
          </p:xfrm>
          <a:graphic>
            <a:graphicData uri="http://schemas.openxmlformats.org/presentationml/2006/ole">
              <mc:AlternateContent xmlns:mc="http://schemas.openxmlformats.org/markup-compatibility/2006">
                <mc:Choice xmlns:v="urn:schemas-microsoft-com:vml" Requires="v">
                  <p:oleObj r:id="rId6" imgW="1473200" imgH="406400" progId="Equation.3">
                    <p:embed/>
                  </p:oleObj>
                </mc:Choice>
                <mc:Fallback>
                  <p:oleObj r:id="rId6" imgW="1473200" imgH="4064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4" y="2688"/>
                          <a:ext cx="1747" cy="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4" name="Text Box 12">
              <a:extLst>
                <a:ext uri="{FF2B5EF4-FFF2-40B4-BE49-F238E27FC236}">
                  <a16:creationId xmlns:a16="http://schemas.microsoft.com/office/drawing/2014/main" id="{AA4AEEDC-9390-48CD-8151-AB34BD522063}"/>
                </a:ext>
              </a:extLst>
            </p:cNvPr>
            <p:cNvSpPr txBox="1">
              <a:spLocks noChangeArrowheads="1"/>
            </p:cNvSpPr>
            <p:nvPr/>
          </p:nvSpPr>
          <p:spPr bwMode="auto">
            <a:xfrm>
              <a:off x="0" y="2776"/>
              <a:ext cx="15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tandard deviation</a:t>
              </a:r>
              <a:endParaRPr lang="en-CA" altLang="es-CO" sz="1800">
                <a:latin typeface="Arial" panose="020B0604020202020204" pitchFamily="34" charset="0"/>
              </a:endParaRPr>
            </a:p>
          </p:txBody>
        </p:sp>
      </p:grpSp>
      <p:grpSp>
        <p:nvGrpSpPr>
          <p:cNvPr id="5" name="Group 13">
            <a:extLst>
              <a:ext uri="{FF2B5EF4-FFF2-40B4-BE49-F238E27FC236}">
                <a16:creationId xmlns:a16="http://schemas.microsoft.com/office/drawing/2014/main" id="{4A97A8CF-92C6-4C53-A61D-832E3A15C7EF}"/>
              </a:ext>
            </a:extLst>
          </p:cNvPr>
          <p:cNvGrpSpPr>
            <a:grpSpLocks/>
          </p:cNvGrpSpPr>
          <p:nvPr/>
        </p:nvGrpSpPr>
        <p:grpSpPr bwMode="auto">
          <a:xfrm>
            <a:off x="0" y="4572000"/>
            <a:ext cx="7069138" cy="817563"/>
            <a:chOff x="0" y="3168"/>
            <a:chExt cx="4453" cy="515"/>
          </a:xfrm>
        </p:grpSpPr>
        <p:graphicFrame>
          <p:nvGraphicFramePr>
            <p:cNvPr id="43021" name="Object 3">
              <a:extLst>
                <a:ext uri="{FF2B5EF4-FFF2-40B4-BE49-F238E27FC236}">
                  <a16:creationId xmlns:a16="http://schemas.microsoft.com/office/drawing/2014/main" id="{F5F3CC83-7573-4C09-9FBA-4F7B54581406}"/>
                </a:ext>
              </a:extLst>
            </p:cNvPr>
            <p:cNvGraphicFramePr>
              <a:graphicFrameLocks noChangeAspect="1"/>
            </p:cNvGraphicFramePr>
            <p:nvPr/>
          </p:nvGraphicFramePr>
          <p:xfrm>
            <a:off x="1824" y="3168"/>
            <a:ext cx="2629" cy="515"/>
          </p:xfrm>
          <a:graphic>
            <a:graphicData uri="http://schemas.openxmlformats.org/presentationml/2006/ole">
              <mc:AlternateContent xmlns:mc="http://schemas.openxmlformats.org/markup-compatibility/2006">
                <mc:Choice xmlns:v="urn:schemas-microsoft-com:vml" Requires="v">
                  <p:oleObj name="Equation" r:id="rId8" imgW="2222500" imgH="431800" progId="Equation.3">
                    <p:embed/>
                  </p:oleObj>
                </mc:Choice>
                <mc:Fallback>
                  <p:oleObj name="Equation" r:id="rId8" imgW="2222500" imgH="4318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4" y="3168"/>
                          <a:ext cx="2629"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2" name="Text Box 15">
              <a:extLst>
                <a:ext uri="{FF2B5EF4-FFF2-40B4-BE49-F238E27FC236}">
                  <a16:creationId xmlns:a16="http://schemas.microsoft.com/office/drawing/2014/main" id="{B5FE667B-DA3D-45DE-A391-38F64BE81005}"/>
                </a:ext>
              </a:extLst>
            </p:cNvPr>
            <p:cNvSpPr txBox="1">
              <a:spLocks noChangeArrowheads="1"/>
            </p:cNvSpPr>
            <p:nvPr/>
          </p:nvSpPr>
          <p:spPr bwMode="auto">
            <a:xfrm>
              <a:off x="0" y="3232"/>
              <a:ext cx="87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Skewness</a:t>
              </a:r>
              <a:endParaRPr lang="en-CA" altLang="es-CO" sz="1800">
                <a:latin typeface="Arial" panose="020B0604020202020204" pitchFamily="34" charset="0"/>
              </a:endParaRPr>
            </a:p>
          </p:txBody>
        </p:sp>
      </p:grpSp>
      <p:grpSp>
        <p:nvGrpSpPr>
          <p:cNvPr id="6" name="Group 16">
            <a:extLst>
              <a:ext uri="{FF2B5EF4-FFF2-40B4-BE49-F238E27FC236}">
                <a16:creationId xmlns:a16="http://schemas.microsoft.com/office/drawing/2014/main" id="{6F0C07B8-E4B9-45A2-BF3D-291DEA478638}"/>
              </a:ext>
            </a:extLst>
          </p:cNvPr>
          <p:cNvGrpSpPr>
            <a:grpSpLocks/>
          </p:cNvGrpSpPr>
          <p:nvPr/>
        </p:nvGrpSpPr>
        <p:grpSpPr bwMode="auto">
          <a:xfrm>
            <a:off x="0" y="5638800"/>
            <a:ext cx="5195888" cy="841375"/>
            <a:chOff x="0" y="3552"/>
            <a:chExt cx="3273" cy="530"/>
          </a:xfrm>
        </p:grpSpPr>
        <p:grpSp>
          <p:nvGrpSpPr>
            <p:cNvPr id="43017" name="Group 17">
              <a:extLst>
                <a:ext uri="{FF2B5EF4-FFF2-40B4-BE49-F238E27FC236}">
                  <a16:creationId xmlns:a16="http://schemas.microsoft.com/office/drawing/2014/main" id="{361C0457-E1DB-449E-8D35-BFE8BAD3C4D6}"/>
                </a:ext>
              </a:extLst>
            </p:cNvPr>
            <p:cNvGrpSpPr>
              <a:grpSpLocks/>
            </p:cNvGrpSpPr>
            <p:nvPr/>
          </p:nvGrpSpPr>
          <p:grpSpPr bwMode="auto">
            <a:xfrm>
              <a:off x="0" y="3552"/>
              <a:ext cx="3216" cy="530"/>
              <a:chOff x="0" y="3552"/>
              <a:chExt cx="3216" cy="530"/>
            </a:xfrm>
          </p:grpSpPr>
          <p:graphicFrame>
            <p:nvGraphicFramePr>
              <p:cNvPr id="43019" name="Object 2">
                <a:extLst>
                  <a:ext uri="{FF2B5EF4-FFF2-40B4-BE49-F238E27FC236}">
                    <a16:creationId xmlns:a16="http://schemas.microsoft.com/office/drawing/2014/main" id="{C8A23756-6C37-43F5-AEC4-28658209BC8D}"/>
                  </a:ext>
                </a:extLst>
              </p:cNvPr>
              <p:cNvGraphicFramePr>
                <a:graphicFrameLocks noChangeAspect="1"/>
              </p:cNvGraphicFramePr>
              <p:nvPr/>
            </p:nvGraphicFramePr>
            <p:xfrm>
              <a:off x="1807" y="3552"/>
              <a:ext cx="1409" cy="530"/>
            </p:xfrm>
            <a:graphic>
              <a:graphicData uri="http://schemas.openxmlformats.org/presentationml/2006/ole">
                <mc:AlternateContent xmlns:mc="http://schemas.openxmlformats.org/markup-compatibility/2006">
                  <mc:Choice xmlns:v="urn:schemas-microsoft-com:vml" Requires="v">
                    <p:oleObj r:id="rId10" imgW="1193800" imgH="444500" progId="Equation.3">
                      <p:embed/>
                    </p:oleObj>
                  </mc:Choice>
                  <mc:Fallback>
                    <p:oleObj r:id="rId10" imgW="1193800" imgH="444500" progId="Equation.3">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7" y="3552"/>
                            <a:ext cx="1409" cy="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20" name="Text Box 19">
                <a:extLst>
                  <a:ext uri="{FF2B5EF4-FFF2-40B4-BE49-F238E27FC236}">
                    <a16:creationId xmlns:a16="http://schemas.microsoft.com/office/drawing/2014/main" id="{D930DE3B-6212-4BD1-AB66-E08A61E1701B}"/>
                  </a:ext>
                </a:extLst>
              </p:cNvPr>
              <p:cNvSpPr txBox="1">
                <a:spLocks noChangeArrowheads="1"/>
              </p:cNvSpPr>
              <p:nvPr/>
            </p:nvSpPr>
            <p:spPr bwMode="auto">
              <a:xfrm>
                <a:off x="0" y="3648"/>
                <a:ext cx="7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Kurtosis</a:t>
                </a:r>
                <a:endParaRPr lang="en-CA" altLang="es-CO" sz="1800">
                  <a:latin typeface="Arial" panose="020B0604020202020204" pitchFamily="34" charset="0"/>
                </a:endParaRPr>
              </a:p>
            </p:txBody>
          </p:sp>
        </p:grpSp>
        <p:sp>
          <p:nvSpPr>
            <p:cNvPr id="43018" name="Text Box 20">
              <a:extLst>
                <a:ext uri="{FF2B5EF4-FFF2-40B4-BE49-F238E27FC236}">
                  <a16:creationId xmlns:a16="http://schemas.microsoft.com/office/drawing/2014/main" id="{74740262-F949-401F-A7B4-BF1E7B168856}"/>
                </a:ext>
              </a:extLst>
            </p:cNvPr>
            <p:cNvSpPr txBox="1">
              <a:spLocks noChangeArrowheads="1"/>
            </p:cNvSpPr>
            <p:nvPr/>
          </p:nvSpPr>
          <p:spPr bwMode="auto">
            <a:xfrm>
              <a:off x="3093" y="3791"/>
              <a:ext cx="1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a:t>
              </a:r>
              <a:endParaRPr lang="en-CA" altLang="es-CO" sz="18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9315"/>
                                        </p:tgtEl>
                                        <p:attrNameLst>
                                          <p:attrName>style.visibility</p:attrName>
                                        </p:attrNameLst>
                                      </p:cBhvr>
                                      <p:to>
                                        <p:strVal val="visible"/>
                                      </p:to>
                                    </p:set>
                                    <p:animEffect transition="in" filter="dissolve">
                                      <p:cBhvr>
                                        <p:cTn id="7" dur="500"/>
                                        <p:tgtEl>
                                          <p:spTgt spid="269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dissolv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Imagen 1" descr="paramestadisticESPAÑ">
            <a:extLst>
              <a:ext uri="{FF2B5EF4-FFF2-40B4-BE49-F238E27FC236}">
                <a16:creationId xmlns:a16="http://schemas.microsoft.com/office/drawing/2014/main" id="{6B81F03A-0CFB-454F-B00A-EEFD7A2814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692150"/>
            <a:ext cx="7272338"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a:extLst>
              <a:ext uri="{FF2B5EF4-FFF2-40B4-BE49-F238E27FC236}">
                <a16:creationId xmlns:a16="http://schemas.microsoft.com/office/drawing/2014/main" id="{E4538CEA-6933-4581-9390-9E6F22C26AF4}"/>
              </a:ext>
            </a:extLst>
          </p:cNvPr>
          <p:cNvSpPr txBox="1">
            <a:spLocks noChangeArrowheads="1"/>
          </p:cNvSpPr>
          <p:nvPr/>
        </p:nvSpPr>
        <p:spPr bwMode="auto">
          <a:xfrm>
            <a:off x="0" y="0"/>
            <a:ext cx="4162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VI.  Implications of Grain Size</a:t>
            </a:r>
            <a:endParaRPr lang="en-CA" altLang="es-CO" sz="1800" b="1">
              <a:latin typeface="Arial" panose="020B0604020202020204" pitchFamily="34" charset="0"/>
            </a:endParaRPr>
          </a:p>
        </p:txBody>
      </p:sp>
      <p:sp>
        <p:nvSpPr>
          <p:cNvPr id="285699" name="Text Box 3">
            <a:extLst>
              <a:ext uri="{FF2B5EF4-FFF2-40B4-BE49-F238E27FC236}">
                <a16:creationId xmlns:a16="http://schemas.microsoft.com/office/drawing/2014/main" id="{44E8F0BC-12AF-4FFD-9A29-87E3F0A3841D}"/>
              </a:ext>
            </a:extLst>
          </p:cNvPr>
          <p:cNvSpPr txBox="1">
            <a:spLocks noChangeArrowheads="1"/>
          </p:cNvSpPr>
          <p:nvPr/>
        </p:nvSpPr>
        <p:spPr bwMode="auto">
          <a:xfrm>
            <a:off x="0" y="914400"/>
            <a:ext cx="7707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Grain size is a fundamental property of any granular material.</a:t>
            </a:r>
            <a:endParaRPr lang="en-CA" altLang="es-CO" sz="1800">
              <a:latin typeface="Arial" panose="020B0604020202020204" pitchFamily="34" charset="0"/>
            </a:endParaRPr>
          </a:p>
        </p:txBody>
      </p:sp>
      <p:sp>
        <p:nvSpPr>
          <p:cNvPr id="285700" name="Text Box 4">
            <a:extLst>
              <a:ext uri="{FF2B5EF4-FFF2-40B4-BE49-F238E27FC236}">
                <a16:creationId xmlns:a16="http://schemas.microsoft.com/office/drawing/2014/main" id="{D888BC7F-C10D-4E6E-A0D8-C26D91CC8A06}"/>
              </a:ext>
            </a:extLst>
          </p:cNvPr>
          <p:cNvSpPr txBox="1">
            <a:spLocks noChangeArrowheads="1"/>
          </p:cNvSpPr>
          <p:nvPr/>
        </p:nvSpPr>
        <p:spPr bwMode="auto">
          <a:xfrm>
            <a:off x="0" y="1600200"/>
            <a:ext cx="536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It influences other fundamental properties.</a:t>
            </a:r>
            <a:endParaRPr lang="en-CA" altLang="es-CO" sz="1800">
              <a:latin typeface="Arial" panose="020B0604020202020204" pitchFamily="34" charset="0"/>
            </a:endParaRPr>
          </a:p>
        </p:txBody>
      </p:sp>
      <p:sp>
        <p:nvSpPr>
          <p:cNvPr id="285701" name="Text Box 5">
            <a:extLst>
              <a:ext uri="{FF2B5EF4-FFF2-40B4-BE49-F238E27FC236}">
                <a16:creationId xmlns:a16="http://schemas.microsoft.com/office/drawing/2014/main" id="{7E9C8C81-046E-4569-84CF-331DD1DD653B}"/>
              </a:ext>
            </a:extLst>
          </p:cNvPr>
          <p:cNvSpPr txBox="1">
            <a:spLocks noChangeArrowheads="1"/>
          </p:cNvSpPr>
          <p:nvPr/>
        </p:nvSpPr>
        <p:spPr bwMode="auto">
          <a:xfrm>
            <a:off x="7938" y="2362200"/>
            <a:ext cx="91360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Historically it was hoped that ancient depositional environments could be determined on the basis of grain size and grain size distributions.</a:t>
            </a:r>
            <a:endParaRPr lang="en-CA" altLang="es-CO" sz="1800">
              <a:latin typeface="Arial" panose="020B0604020202020204" pitchFamily="34" charset="0"/>
            </a:endParaRPr>
          </a:p>
        </p:txBody>
      </p:sp>
      <p:sp>
        <p:nvSpPr>
          <p:cNvPr id="285702" name="Text Box 6">
            <a:extLst>
              <a:ext uri="{FF2B5EF4-FFF2-40B4-BE49-F238E27FC236}">
                <a16:creationId xmlns:a16="http://schemas.microsoft.com/office/drawing/2014/main" id="{C1A865F3-758B-41A3-80B3-B9C749283E8A}"/>
              </a:ext>
            </a:extLst>
          </p:cNvPr>
          <p:cNvSpPr txBox="1">
            <a:spLocks noChangeArrowheads="1"/>
          </p:cNvSpPr>
          <p:nvPr/>
        </p:nvSpPr>
        <p:spPr bwMode="auto">
          <a:xfrm>
            <a:off x="7938" y="3573463"/>
            <a:ext cx="91360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When drilling wells (oil, gas, water) the most abundant samples are small pieces of rock called “drill chips”.</a:t>
            </a:r>
            <a:endParaRPr lang="en-CA" altLang="es-CO" sz="18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5699"/>
                                        </p:tgtEl>
                                        <p:attrNameLst>
                                          <p:attrName>style.visibility</p:attrName>
                                        </p:attrNameLst>
                                      </p:cBhvr>
                                      <p:to>
                                        <p:strVal val="visible"/>
                                      </p:to>
                                    </p:set>
                                    <p:animEffect transition="in" filter="dissolve">
                                      <p:cBhvr>
                                        <p:cTn id="7" dur="500"/>
                                        <p:tgtEl>
                                          <p:spTgt spid="2856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5700"/>
                                        </p:tgtEl>
                                        <p:attrNameLst>
                                          <p:attrName>style.visibility</p:attrName>
                                        </p:attrNameLst>
                                      </p:cBhvr>
                                      <p:to>
                                        <p:strVal val="visible"/>
                                      </p:to>
                                    </p:set>
                                    <p:animEffect transition="in" filter="dissolve">
                                      <p:cBhvr>
                                        <p:cTn id="12" dur="500"/>
                                        <p:tgtEl>
                                          <p:spTgt spid="2857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85701"/>
                                        </p:tgtEl>
                                        <p:attrNameLst>
                                          <p:attrName>style.visibility</p:attrName>
                                        </p:attrNameLst>
                                      </p:cBhvr>
                                      <p:to>
                                        <p:strVal val="visible"/>
                                      </p:to>
                                    </p:set>
                                    <p:animEffect transition="in" filter="dissolve">
                                      <p:cBhvr>
                                        <p:cTn id="17" dur="500"/>
                                        <p:tgtEl>
                                          <p:spTgt spid="2857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85702"/>
                                        </p:tgtEl>
                                        <p:attrNameLst>
                                          <p:attrName>style.visibility</p:attrName>
                                        </p:attrNameLst>
                                      </p:cBhvr>
                                      <p:to>
                                        <p:strVal val="visible"/>
                                      </p:to>
                                    </p:set>
                                    <p:animEffect transition="in" filter="dissolve">
                                      <p:cBhvr>
                                        <p:cTn id="22" dur="500"/>
                                        <p:tgtEl>
                                          <p:spTgt spid="285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699" grpId="0" autoUpdateAnimBg="0"/>
      <p:bldP spid="285700" grpId="0" autoUpdateAnimBg="0"/>
      <p:bldP spid="285701" grpId="0" autoUpdateAnimBg="0"/>
      <p:bldP spid="285702"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a:extLst>
              <a:ext uri="{FF2B5EF4-FFF2-40B4-BE49-F238E27FC236}">
                <a16:creationId xmlns:a16="http://schemas.microsoft.com/office/drawing/2014/main" id="{CCB3819A-863D-42E4-A657-1D12088E481A}"/>
              </a:ext>
            </a:extLst>
          </p:cNvPr>
          <p:cNvSpPr txBox="1">
            <a:spLocks noChangeArrowheads="1"/>
          </p:cNvSpPr>
          <p:nvPr/>
        </p:nvSpPr>
        <p:spPr bwMode="auto">
          <a:xfrm>
            <a:off x="0" y="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One attempt to distinguish depositional environments on the basis of grain size distribution focused on beach versus river sands.</a:t>
            </a:r>
            <a:endParaRPr lang="en-CA" altLang="es-CO" sz="1800"/>
          </a:p>
        </p:txBody>
      </p:sp>
      <p:sp>
        <p:nvSpPr>
          <p:cNvPr id="289795" name="Text Box 3">
            <a:extLst>
              <a:ext uri="{FF2B5EF4-FFF2-40B4-BE49-F238E27FC236}">
                <a16:creationId xmlns:a16="http://schemas.microsoft.com/office/drawing/2014/main" id="{C828438A-7FAD-4B5D-91AA-CBC026512475}"/>
              </a:ext>
            </a:extLst>
          </p:cNvPr>
          <p:cNvSpPr txBox="1">
            <a:spLocks noChangeArrowheads="1"/>
          </p:cNvSpPr>
          <p:nvPr/>
        </p:nvSpPr>
        <p:spPr bwMode="auto">
          <a:xfrm>
            <a:off x="0" y="9906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Samples were collected from rivers and beaches (both lake and ocean beaches) and Skewness was plotted against Sorting Coefficient.</a:t>
            </a:r>
            <a:endParaRPr lang="en-CA" altLang="es-CO" sz="1800"/>
          </a:p>
        </p:txBody>
      </p:sp>
      <p:pic>
        <p:nvPicPr>
          <p:cNvPr id="46084" name="Picture 4" descr="sli2-15a">
            <a:extLst>
              <a:ext uri="{FF2B5EF4-FFF2-40B4-BE49-F238E27FC236}">
                <a16:creationId xmlns:a16="http://schemas.microsoft.com/office/drawing/2014/main" id="{D578D6F5-CD28-4EE2-B5D9-201A1A6E09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863725"/>
            <a:ext cx="5943600" cy="499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9795"/>
                                        </p:tgtEl>
                                        <p:attrNameLst>
                                          <p:attrName>style.visibility</p:attrName>
                                        </p:attrNameLst>
                                      </p:cBhvr>
                                      <p:to>
                                        <p:strVal val="visible"/>
                                      </p:to>
                                    </p:set>
                                    <p:animEffect transition="in" filter="dissolve">
                                      <p:cBhvr>
                                        <p:cTn id="7" dur="500"/>
                                        <p:tgtEl>
                                          <p:spTgt spid="289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sli2-15b">
            <a:extLst>
              <a:ext uri="{FF2B5EF4-FFF2-40B4-BE49-F238E27FC236}">
                <a16:creationId xmlns:a16="http://schemas.microsoft.com/office/drawing/2014/main" id="{19770C62-FC5F-45A4-94DB-5CCA96C8BC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1800" y="1338263"/>
            <a:ext cx="6019800" cy="551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sli2-15c">
            <a:extLst>
              <a:ext uri="{FF2B5EF4-FFF2-40B4-BE49-F238E27FC236}">
                <a16:creationId xmlns:a16="http://schemas.microsoft.com/office/drawing/2014/main" id="{C0B09B48-FA1B-4136-85C7-86852D2162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1371600"/>
            <a:ext cx="6019800" cy="551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sli2-15d">
            <a:extLst>
              <a:ext uri="{FF2B5EF4-FFF2-40B4-BE49-F238E27FC236}">
                <a16:creationId xmlns:a16="http://schemas.microsoft.com/office/drawing/2014/main" id="{BB7C4CC5-A5C9-43A4-A8B6-D89D5DBA26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371600"/>
            <a:ext cx="5943600" cy="546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10">
            <a:extLst>
              <a:ext uri="{FF2B5EF4-FFF2-40B4-BE49-F238E27FC236}">
                <a16:creationId xmlns:a16="http://schemas.microsoft.com/office/drawing/2014/main" id="{DDA341E9-59FF-433E-B880-1A6584203A21}"/>
              </a:ext>
            </a:extLst>
          </p:cNvPr>
          <p:cNvSpPr txBox="1">
            <a:spLocks noChangeArrowheads="1"/>
          </p:cNvSpPr>
          <p:nvPr/>
        </p:nvSpPr>
        <p:spPr bwMode="auto">
          <a:xfrm>
            <a:off x="136525" y="117475"/>
            <a:ext cx="8778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Phi is the </a:t>
            </a:r>
            <a:r>
              <a:rPr lang="en-US" altLang="es-CO" sz="1800" b="1">
                <a:latin typeface="Arial" panose="020B0604020202020204" pitchFamily="34" charset="0"/>
              </a:rPr>
              <a:t>negative</a:t>
            </a:r>
            <a:r>
              <a:rPr lang="en-US" altLang="es-CO" sz="1800">
                <a:latin typeface="Arial" panose="020B0604020202020204" pitchFamily="34" charset="0"/>
              </a:rPr>
              <a:t> of the power to which 2 is raised such that it equals the dimension in millimetres.</a:t>
            </a:r>
            <a:endParaRPr lang="en-CA" altLang="es-CO" sz="1800">
              <a:latin typeface="Arial" panose="020B0604020202020204" pitchFamily="34" charset="0"/>
            </a:endParaRPr>
          </a:p>
        </p:txBody>
      </p:sp>
      <p:grpSp>
        <p:nvGrpSpPr>
          <p:cNvPr id="2" name="Group 21">
            <a:extLst>
              <a:ext uri="{FF2B5EF4-FFF2-40B4-BE49-F238E27FC236}">
                <a16:creationId xmlns:a16="http://schemas.microsoft.com/office/drawing/2014/main" id="{ACD5FD9B-6109-420F-8D97-2032BF836ED2}"/>
              </a:ext>
            </a:extLst>
          </p:cNvPr>
          <p:cNvGrpSpPr>
            <a:grpSpLocks/>
          </p:cNvGrpSpPr>
          <p:nvPr/>
        </p:nvGrpSpPr>
        <p:grpSpPr bwMode="auto">
          <a:xfrm>
            <a:off x="533400" y="1104900"/>
            <a:ext cx="4852988" cy="465138"/>
            <a:chOff x="336" y="696"/>
            <a:chExt cx="3057" cy="293"/>
          </a:xfrm>
        </p:grpSpPr>
        <p:graphicFrame>
          <p:nvGraphicFramePr>
            <p:cNvPr id="6163" name="Object 7">
              <a:extLst>
                <a:ext uri="{FF2B5EF4-FFF2-40B4-BE49-F238E27FC236}">
                  <a16:creationId xmlns:a16="http://schemas.microsoft.com/office/drawing/2014/main" id="{160961B1-25DE-41D0-BD5E-839CB99836F0}"/>
                </a:ext>
              </a:extLst>
            </p:cNvPr>
            <p:cNvGraphicFramePr>
              <a:graphicFrameLocks noChangeAspect="1"/>
            </p:cNvGraphicFramePr>
            <p:nvPr/>
          </p:nvGraphicFramePr>
          <p:xfrm>
            <a:off x="336" y="696"/>
            <a:ext cx="1847" cy="293"/>
          </p:xfrm>
          <a:graphic>
            <a:graphicData uri="http://schemas.openxmlformats.org/presentationml/2006/ole">
              <mc:AlternateContent xmlns:mc="http://schemas.openxmlformats.org/markup-compatibility/2006">
                <mc:Choice xmlns:v="urn:schemas-microsoft-com:vml" Requires="v">
                  <p:oleObj r:id="rId2" imgW="1383699" imgH="215806" progId="Equation.3">
                    <p:embed/>
                  </p:oleObj>
                </mc:Choice>
                <mc:Fallback>
                  <p:oleObj r:id="rId2" imgW="1383699" imgH="215806"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696"/>
                          <a:ext cx="1847"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4" name="Text Box 12">
              <a:extLst>
                <a:ext uri="{FF2B5EF4-FFF2-40B4-BE49-F238E27FC236}">
                  <a16:creationId xmlns:a16="http://schemas.microsoft.com/office/drawing/2014/main" id="{148861EB-0A43-4AF2-9764-179A97A777AD}"/>
                </a:ext>
              </a:extLst>
            </p:cNvPr>
            <p:cNvSpPr txBox="1">
              <a:spLocks noChangeArrowheads="1"/>
            </p:cNvSpPr>
            <p:nvPr/>
          </p:nvSpPr>
          <p:spPr bwMode="auto">
            <a:xfrm>
              <a:off x="2774" y="698"/>
              <a:ext cx="6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2</a:t>
              </a:r>
              <a:r>
                <a:rPr lang="en-US" altLang="es-CO" sz="1800" baseline="30000">
                  <a:latin typeface="Arial" panose="020B0604020202020204" pitchFamily="34" charset="0"/>
                </a:rPr>
                <a:t>-0</a:t>
              </a:r>
              <a:r>
                <a:rPr lang="en-US" altLang="es-CO" sz="1800">
                  <a:latin typeface="Arial" panose="020B0604020202020204" pitchFamily="34" charset="0"/>
                </a:rPr>
                <a:t> = 1</a:t>
              </a:r>
              <a:endParaRPr lang="en-CA" altLang="es-CO" sz="1800">
                <a:latin typeface="Arial" panose="020B0604020202020204" pitchFamily="34" charset="0"/>
              </a:endParaRPr>
            </a:p>
          </p:txBody>
        </p:sp>
      </p:grpSp>
      <p:grpSp>
        <p:nvGrpSpPr>
          <p:cNvPr id="3" name="Group 22">
            <a:extLst>
              <a:ext uri="{FF2B5EF4-FFF2-40B4-BE49-F238E27FC236}">
                <a16:creationId xmlns:a16="http://schemas.microsoft.com/office/drawing/2014/main" id="{D7626A89-BE62-4FD0-82B1-3AFB9BAE6BCC}"/>
              </a:ext>
            </a:extLst>
          </p:cNvPr>
          <p:cNvGrpSpPr>
            <a:grpSpLocks/>
          </p:cNvGrpSpPr>
          <p:nvPr/>
        </p:nvGrpSpPr>
        <p:grpSpPr bwMode="auto">
          <a:xfrm>
            <a:off x="506413" y="1752600"/>
            <a:ext cx="5260975" cy="539750"/>
            <a:chOff x="319" y="1104"/>
            <a:chExt cx="3314" cy="340"/>
          </a:xfrm>
        </p:grpSpPr>
        <p:graphicFrame>
          <p:nvGraphicFramePr>
            <p:cNvPr id="6161" name="Object 6">
              <a:extLst>
                <a:ext uri="{FF2B5EF4-FFF2-40B4-BE49-F238E27FC236}">
                  <a16:creationId xmlns:a16="http://schemas.microsoft.com/office/drawing/2014/main" id="{E0253FCA-2EBA-45AC-A23B-EFED8CFE4480}"/>
                </a:ext>
              </a:extLst>
            </p:cNvPr>
            <p:cNvGraphicFramePr>
              <a:graphicFrameLocks noChangeAspect="1"/>
            </p:cNvGraphicFramePr>
            <p:nvPr/>
          </p:nvGraphicFramePr>
          <p:xfrm>
            <a:off x="319" y="1141"/>
            <a:ext cx="1979" cy="303"/>
          </p:xfrm>
          <a:graphic>
            <a:graphicData uri="http://schemas.openxmlformats.org/presentationml/2006/ole">
              <mc:AlternateContent xmlns:mc="http://schemas.openxmlformats.org/markup-compatibility/2006">
                <mc:Choice xmlns:v="urn:schemas-microsoft-com:vml" Requires="v">
                  <p:oleObj name="Equation" r:id="rId4" imgW="1485900" imgH="228600" progId="Equation.DSMT4">
                    <p:embed/>
                  </p:oleObj>
                </mc:Choice>
                <mc:Fallback>
                  <p:oleObj name="Equation" r:id="rId4" imgW="1485900" imgH="2286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 y="1141"/>
                          <a:ext cx="1979"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2" name="Text Box 13">
              <a:extLst>
                <a:ext uri="{FF2B5EF4-FFF2-40B4-BE49-F238E27FC236}">
                  <a16:creationId xmlns:a16="http://schemas.microsoft.com/office/drawing/2014/main" id="{C77A15BE-98C7-4B4B-BE39-1D84B5435231}"/>
                </a:ext>
              </a:extLst>
            </p:cNvPr>
            <p:cNvSpPr txBox="1">
              <a:spLocks noChangeArrowheads="1"/>
            </p:cNvSpPr>
            <p:nvPr/>
          </p:nvSpPr>
          <p:spPr bwMode="auto">
            <a:xfrm>
              <a:off x="2774" y="1104"/>
              <a:ext cx="8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2</a:t>
              </a:r>
              <a:r>
                <a:rPr lang="en-US" altLang="es-CO" sz="1800" baseline="30000">
                  <a:latin typeface="Arial" panose="020B0604020202020204" pitchFamily="34" charset="0"/>
                </a:rPr>
                <a:t>-2</a:t>
              </a:r>
              <a:r>
                <a:rPr lang="en-US" altLang="es-CO" sz="1800">
                  <a:latin typeface="Arial" panose="020B0604020202020204" pitchFamily="34" charset="0"/>
                </a:rPr>
                <a:t> = 0.25</a:t>
              </a:r>
              <a:endParaRPr lang="en-CA" altLang="es-CO" sz="1800">
                <a:latin typeface="Arial" panose="020B0604020202020204" pitchFamily="34" charset="0"/>
              </a:endParaRPr>
            </a:p>
          </p:txBody>
        </p:sp>
      </p:grpSp>
      <p:grpSp>
        <p:nvGrpSpPr>
          <p:cNvPr id="4" name="Group 23">
            <a:extLst>
              <a:ext uri="{FF2B5EF4-FFF2-40B4-BE49-F238E27FC236}">
                <a16:creationId xmlns:a16="http://schemas.microsoft.com/office/drawing/2014/main" id="{038E34E3-2F92-49CF-BCED-C40B56477C80}"/>
              </a:ext>
            </a:extLst>
          </p:cNvPr>
          <p:cNvGrpSpPr>
            <a:grpSpLocks/>
          </p:cNvGrpSpPr>
          <p:nvPr/>
        </p:nvGrpSpPr>
        <p:grpSpPr bwMode="auto">
          <a:xfrm>
            <a:off x="457200" y="2667000"/>
            <a:ext cx="5462588" cy="479425"/>
            <a:chOff x="288" y="1680"/>
            <a:chExt cx="3441" cy="302"/>
          </a:xfrm>
        </p:grpSpPr>
        <p:graphicFrame>
          <p:nvGraphicFramePr>
            <p:cNvPr id="6159" name="Object 5">
              <a:extLst>
                <a:ext uri="{FF2B5EF4-FFF2-40B4-BE49-F238E27FC236}">
                  <a16:creationId xmlns:a16="http://schemas.microsoft.com/office/drawing/2014/main" id="{8D33D1DF-85A6-44E5-94DD-F8B258A4C676}"/>
                </a:ext>
              </a:extLst>
            </p:cNvPr>
            <p:cNvGraphicFramePr>
              <a:graphicFrameLocks noChangeAspect="1"/>
            </p:cNvGraphicFramePr>
            <p:nvPr/>
          </p:nvGraphicFramePr>
          <p:xfrm>
            <a:off x="288" y="1680"/>
            <a:ext cx="2181" cy="302"/>
          </p:xfrm>
          <a:graphic>
            <a:graphicData uri="http://schemas.openxmlformats.org/presentationml/2006/ole">
              <mc:AlternateContent xmlns:mc="http://schemas.openxmlformats.org/markup-compatibility/2006">
                <mc:Choice xmlns:v="urn:schemas-microsoft-com:vml" Requires="v">
                  <p:oleObj name="Equation" r:id="rId6" imgW="1638300" imgH="228600" progId="Equation.DSMT4">
                    <p:embed/>
                  </p:oleObj>
                </mc:Choice>
                <mc:Fallback>
                  <p:oleObj name="Equation" r:id="rId6" imgW="16383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1680"/>
                          <a:ext cx="2181"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60" name="Text Box 14">
              <a:extLst>
                <a:ext uri="{FF2B5EF4-FFF2-40B4-BE49-F238E27FC236}">
                  <a16:creationId xmlns:a16="http://schemas.microsoft.com/office/drawing/2014/main" id="{E322C0C8-FCF9-4B89-B292-79F36AC7929C}"/>
                </a:ext>
              </a:extLst>
            </p:cNvPr>
            <p:cNvSpPr txBox="1">
              <a:spLocks noChangeArrowheads="1"/>
            </p:cNvSpPr>
            <p:nvPr/>
          </p:nvSpPr>
          <p:spPr bwMode="auto">
            <a:xfrm>
              <a:off x="2774" y="1680"/>
              <a:ext cx="95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2</a:t>
              </a:r>
              <a:r>
                <a:rPr lang="en-US" altLang="es-CO" sz="1800" baseline="30000">
                  <a:latin typeface="Arial" panose="020B0604020202020204" pitchFamily="34" charset="0"/>
                </a:rPr>
                <a:t>-3</a:t>
              </a:r>
              <a:r>
                <a:rPr lang="en-US" altLang="es-CO" sz="1800">
                  <a:latin typeface="Arial" panose="020B0604020202020204" pitchFamily="34" charset="0"/>
                </a:rPr>
                <a:t> = 0.125</a:t>
              </a:r>
              <a:endParaRPr lang="en-CA" altLang="es-CO" sz="1800">
                <a:latin typeface="Arial" panose="020B0604020202020204" pitchFamily="34" charset="0"/>
              </a:endParaRPr>
            </a:p>
          </p:txBody>
        </p:sp>
      </p:grpSp>
      <p:grpSp>
        <p:nvGrpSpPr>
          <p:cNvPr id="5" name="Group 24">
            <a:extLst>
              <a:ext uri="{FF2B5EF4-FFF2-40B4-BE49-F238E27FC236}">
                <a16:creationId xmlns:a16="http://schemas.microsoft.com/office/drawing/2014/main" id="{6D9A84E0-F294-4675-B606-AD99CE9EB1FC}"/>
              </a:ext>
            </a:extLst>
          </p:cNvPr>
          <p:cNvGrpSpPr>
            <a:grpSpLocks/>
          </p:cNvGrpSpPr>
          <p:nvPr/>
        </p:nvGrpSpPr>
        <p:grpSpPr bwMode="auto">
          <a:xfrm>
            <a:off x="457200" y="3505200"/>
            <a:ext cx="5286375" cy="481013"/>
            <a:chOff x="288" y="2208"/>
            <a:chExt cx="3330" cy="303"/>
          </a:xfrm>
        </p:grpSpPr>
        <p:graphicFrame>
          <p:nvGraphicFramePr>
            <p:cNvPr id="6157" name="Object 4">
              <a:extLst>
                <a:ext uri="{FF2B5EF4-FFF2-40B4-BE49-F238E27FC236}">
                  <a16:creationId xmlns:a16="http://schemas.microsoft.com/office/drawing/2014/main" id="{85BB3D6B-4847-4404-9FA6-AAC450AF4506}"/>
                </a:ext>
              </a:extLst>
            </p:cNvPr>
            <p:cNvGraphicFramePr>
              <a:graphicFrameLocks noChangeAspect="1"/>
            </p:cNvGraphicFramePr>
            <p:nvPr/>
          </p:nvGraphicFramePr>
          <p:xfrm>
            <a:off x="288" y="2208"/>
            <a:ext cx="2064" cy="303"/>
          </p:xfrm>
          <a:graphic>
            <a:graphicData uri="http://schemas.openxmlformats.org/presentationml/2006/ole">
              <mc:AlternateContent xmlns:mc="http://schemas.openxmlformats.org/markup-compatibility/2006">
                <mc:Choice xmlns:v="urn:schemas-microsoft-com:vml" Requires="v">
                  <p:oleObj name="Equation" r:id="rId8" imgW="1549400" imgH="228600" progId="Equation.DSMT4">
                    <p:embed/>
                  </p:oleObj>
                </mc:Choice>
                <mc:Fallback>
                  <p:oleObj name="Equation" r:id="rId8" imgW="154940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 y="2208"/>
                          <a:ext cx="2064"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8" name="Text Box 16">
              <a:extLst>
                <a:ext uri="{FF2B5EF4-FFF2-40B4-BE49-F238E27FC236}">
                  <a16:creationId xmlns:a16="http://schemas.microsoft.com/office/drawing/2014/main" id="{8F7DE05B-B90B-4B31-AFE7-91B9BB3FA69E}"/>
                </a:ext>
              </a:extLst>
            </p:cNvPr>
            <p:cNvSpPr txBox="1">
              <a:spLocks noChangeArrowheads="1"/>
            </p:cNvSpPr>
            <p:nvPr/>
          </p:nvSpPr>
          <p:spPr bwMode="auto">
            <a:xfrm>
              <a:off x="2774" y="2208"/>
              <a:ext cx="8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2</a:t>
              </a:r>
              <a:r>
                <a:rPr lang="en-US" altLang="es-CO" sz="1800" baseline="30000">
                  <a:latin typeface="Arial" panose="020B0604020202020204" pitchFamily="34" charset="0"/>
                </a:rPr>
                <a:t>-(-6)</a:t>
              </a:r>
              <a:r>
                <a:rPr lang="en-US" altLang="es-CO" sz="1800">
                  <a:latin typeface="Arial" panose="020B0604020202020204" pitchFamily="34" charset="0"/>
                </a:rPr>
                <a:t> = 64</a:t>
              </a:r>
              <a:endParaRPr lang="en-CA" altLang="es-CO" sz="1800">
                <a:latin typeface="Arial" panose="020B0604020202020204" pitchFamily="34" charset="0"/>
              </a:endParaRPr>
            </a:p>
          </p:txBody>
        </p:sp>
      </p:grpSp>
      <p:grpSp>
        <p:nvGrpSpPr>
          <p:cNvPr id="6" name="Group 25">
            <a:extLst>
              <a:ext uri="{FF2B5EF4-FFF2-40B4-BE49-F238E27FC236}">
                <a16:creationId xmlns:a16="http://schemas.microsoft.com/office/drawing/2014/main" id="{2F4612D4-A2FF-4989-9E65-7D9BD5A31ABF}"/>
              </a:ext>
            </a:extLst>
          </p:cNvPr>
          <p:cNvGrpSpPr>
            <a:grpSpLocks/>
          </p:cNvGrpSpPr>
          <p:nvPr/>
        </p:nvGrpSpPr>
        <p:grpSpPr bwMode="auto">
          <a:xfrm>
            <a:off x="0" y="4343400"/>
            <a:ext cx="4435475" cy="2019300"/>
            <a:chOff x="0" y="2736"/>
            <a:chExt cx="2794" cy="1272"/>
          </a:xfrm>
        </p:grpSpPr>
        <p:graphicFrame>
          <p:nvGraphicFramePr>
            <p:cNvPr id="6155" name="Object 3">
              <a:extLst>
                <a:ext uri="{FF2B5EF4-FFF2-40B4-BE49-F238E27FC236}">
                  <a16:creationId xmlns:a16="http://schemas.microsoft.com/office/drawing/2014/main" id="{B14A6115-8231-41D9-A923-DA40D6695E4B}"/>
                </a:ext>
              </a:extLst>
            </p:cNvPr>
            <p:cNvGraphicFramePr>
              <a:graphicFrameLocks noChangeAspect="1"/>
            </p:cNvGraphicFramePr>
            <p:nvPr/>
          </p:nvGraphicFramePr>
          <p:xfrm>
            <a:off x="432" y="3360"/>
            <a:ext cx="1728" cy="648"/>
          </p:xfrm>
          <a:graphic>
            <a:graphicData uri="http://schemas.openxmlformats.org/presentationml/2006/ole">
              <mc:AlternateContent xmlns:mc="http://schemas.openxmlformats.org/markup-compatibility/2006">
                <mc:Choice xmlns:v="urn:schemas-microsoft-com:vml" Requires="v">
                  <p:oleObj name="Equation" r:id="rId10" imgW="1295400" imgH="482600" progId="Equation.DSMT4">
                    <p:embed/>
                  </p:oleObj>
                </mc:Choice>
                <mc:Fallback>
                  <p:oleObj name="Equation" r:id="rId10" imgW="1295400" imgH="4826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3360"/>
                          <a:ext cx="1728"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6" name="Text Box 17">
              <a:extLst>
                <a:ext uri="{FF2B5EF4-FFF2-40B4-BE49-F238E27FC236}">
                  <a16:creationId xmlns:a16="http://schemas.microsoft.com/office/drawing/2014/main" id="{780DF9FC-10DC-4393-B922-2F639F12E76A}"/>
                </a:ext>
              </a:extLst>
            </p:cNvPr>
            <p:cNvSpPr txBox="1">
              <a:spLocks noChangeArrowheads="1"/>
            </p:cNvSpPr>
            <p:nvPr/>
          </p:nvSpPr>
          <p:spPr bwMode="auto">
            <a:xfrm>
              <a:off x="0" y="2736"/>
              <a:ext cx="279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With a calculator you can convert millimetres to Phi:</a:t>
              </a:r>
              <a:endParaRPr lang="en-CA" altLang="es-CO" sz="1800">
                <a:latin typeface="Arial" panose="020B0604020202020204" pitchFamily="34" charset="0"/>
              </a:endParaRPr>
            </a:p>
          </p:txBody>
        </p:sp>
      </p:grpSp>
      <p:grpSp>
        <p:nvGrpSpPr>
          <p:cNvPr id="7" name="Group 19">
            <a:extLst>
              <a:ext uri="{FF2B5EF4-FFF2-40B4-BE49-F238E27FC236}">
                <a16:creationId xmlns:a16="http://schemas.microsoft.com/office/drawing/2014/main" id="{DBCECD4F-3913-486C-B4AB-BD853B4E3894}"/>
              </a:ext>
            </a:extLst>
          </p:cNvPr>
          <p:cNvGrpSpPr>
            <a:grpSpLocks/>
          </p:cNvGrpSpPr>
          <p:nvPr/>
        </p:nvGrpSpPr>
        <p:grpSpPr bwMode="auto">
          <a:xfrm>
            <a:off x="4675188" y="4343400"/>
            <a:ext cx="4537075" cy="1627188"/>
            <a:chOff x="2945" y="3024"/>
            <a:chExt cx="2858" cy="1025"/>
          </a:xfrm>
        </p:grpSpPr>
        <p:graphicFrame>
          <p:nvGraphicFramePr>
            <p:cNvPr id="6153" name="Object 2">
              <a:extLst>
                <a:ext uri="{FF2B5EF4-FFF2-40B4-BE49-F238E27FC236}">
                  <a16:creationId xmlns:a16="http://schemas.microsoft.com/office/drawing/2014/main" id="{8D150FEB-26F3-4007-8998-DB1D7B02C1D7}"/>
                </a:ext>
              </a:extLst>
            </p:cNvPr>
            <p:cNvGraphicFramePr>
              <a:graphicFrameLocks noChangeAspect="1"/>
            </p:cNvGraphicFramePr>
            <p:nvPr/>
          </p:nvGraphicFramePr>
          <p:xfrm>
            <a:off x="3792" y="3744"/>
            <a:ext cx="1106" cy="305"/>
          </p:xfrm>
          <a:graphic>
            <a:graphicData uri="http://schemas.openxmlformats.org/presentationml/2006/ole">
              <mc:AlternateContent xmlns:mc="http://schemas.openxmlformats.org/markup-compatibility/2006">
                <mc:Choice xmlns:v="urn:schemas-microsoft-com:vml" Requires="v">
                  <p:oleObj name="Equation" r:id="rId12" imgW="825500" imgH="228600" progId="Equation.DSMT4">
                    <p:embed/>
                  </p:oleObj>
                </mc:Choice>
                <mc:Fallback>
                  <p:oleObj name="Equation" r:id="rId12" imgW="825500" imgH="228600"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2" y="3744"/>
                          <a:ext cx="110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54" name="Rectangle 18">
              <a:extLst>
                <a:ext uri="{FF2B5EF4-FFF2-40B4-BE49-F238E27FC236}">
                  <a16:creationId xmlns:a16="http://schemas.microsoft.com/office/drawing/2014/main" id="{C7559903-971F-4295-A418-817BCDCD1A0C}"/>
                </a:ext>
              </a:extLst>
            </p:cNvPr>
            <p:cNvSpPr>
              <a:spLocks noChangeArrowheads="1"/>
            </p:cNvSpPr>
            <p:nvPr/>
          </p:nvSpPr>
          <p:spPr bwMode="auto">
            <a:xfrm>
              <a:off x="2945" y="3024"/>
              <a:ext cx="28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You can convert Phi to millimetres:</a:t>
              </a:r>
              <a:endParaRPr lang="en-CA" altLang="es-CO" sz="1800">
                <a:latin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dissolv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sli2-15e">
            <a:extLst>
              <a:ext uri="{FF2B5EF4-FFF2-40B4-BE49-F238E27FC236}">
                <a16:creationId xmlns:a16="http://schemas.microsoft.com/office/drawing/2014/main" id="{D3FA1798-C240-4AF6-A893-A78E1FC51B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358900"/>
            <a:ext cx="5943600" cy="546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sli2-15e">
            <a:extLst>
              <a:ext uri="{FF2B5EF4-FFF2-40B4-BE49-F238E27FC236}">
                <a16:creationId xmlns:a16="http://schemas.microsoft.com/office/drawing/2014/main" id="{6267D37D-288E-43E9-8273-E8EE2E226C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1371600"/>
            <a:ext cx="4419600" cy="406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Text Box 3">
            <a:extLst>
              <a:ext uri="{FF2B5EF4-FFF2-40B4-BE49-F238E27FC236}">
                <a16:creationId xmlns:a16="http://schemas.microsoft.com/office/drawing/2014/main" id="{00C4F191-81C4-4C0F-A478-EF8E855813CE}"/>
              </a:ext>
            </a:extLst>
          </p:cNvPr>
          <p:cNvSpPr txBox="1">
            <a:spLocks noChangeArrowheads="1"/>
          </p:cNvSpPr>
          <p:nvPr/>
        </p:nvSpPr>
        <p:spPr bwMode="auto">
          <a:xfrm>
            <a:off x="0" y="152400"/>
            <a:ext cx="47244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Beaches tend to have sands that are better sorted and with more common coarse tail skewness than river sands.</a:t>
            </a:r>
            <a:endParaRPr lang="en-CA" altLang="es-CO" sz="1800"/>
          </a:p>
        </p:txBody>
      </p:sp>
      <p:sp>
        <p:nvSpPr>
          <p:cNvPr id="294916" name="Text Box 4">
            <a:extLst>
              <a:ext uri="{FF2B5EF4-FFF2-40B4-BE49-F238E27FC236}">
                <a16:creationId xmlns:a16="http://schemas.microsoft.com/office/drawing/2014/main" id="{5E0DC0F1-3929-4F25-A0E6-F145AB364186}"/>
              </a:ext>
            </a:extLst>
          </p:cNvPr>
          <p:cNvSpPr txBox="1">
            <a:spLocks noChangeArrowheads="1"/>
          </p:cNvSpPr>
          <p:nvPr/>
        </p:nvSpPr>
        <p:spPr bwMode="auto">
          <a:xfrm>
            <a:off x="0" y="1905000"/>
            <a:ext cx="45116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This reflects the difference in processes that act in rivers and beaches.</a:t>
            </a:r>
            <a:endParaRPr lang="en-CA" altLang="es-CO" sz="1800"/>
          </a:p>
        </p:txBody>
      </p:sp>
      <p:sp>
        <p:nvSpPr>
          <p:cNvPr id="294917" name="Text Box 5">
            <a:extLst>
              <a:ext uri="{FF2B5EF4-FFF2-40B4-BE49-F238E27FC236}">
                <a16:creationId xmlns:a16="http://schemas.microsoft.com/office/drawing/2014/main" id="{F5C38F84-82D6-4604-9540-213D46BF9353}"/>
              </a:ext>
            </a:extLst>
          </p:cNvPr>
          <p:cNvSpPr txBox="1">
            <a:spLocks noChangeArrowheads="1"/>
          </p:cNvSpPr>
          <p:nvPr/>
        </p:nvSpPr>
        <p:spPr bwMode="auto">
          <a:xfrm>
            <a:off x="0" y="3352800"/>
            <a:ext cx="47244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Rivers transport a wide range of grain sizes: large particles move in contact with the bed and large volumes of fine particles are carried in suspension in the current.</a:t>
            </a:r>
            <a:endParaRPr lang="en-CA" altLang="es-CO" sz="1800"/>
          </a:p>
        </p:txBody>
      </p:sp>
      <p:sp>
        <p:nvSpPr>
          <p:cNvPr id="294918" name="Text Box 6">
            <a:extLst>
              <a:ext uri="{FF2B5EF4-FFF2-40B4-BE49-F238E27FC236}">
                <a16:creationId xmlns:a16="http://schemas.microsoft.com/office/drawing/2014/main" id="{2653737A-4B77-484E-8DF6-4983340E4F24}"/>
              </a:ext>
            </a:extLst>
          </p:cNvPr>
          <p:cNvSpPr txBox="1">
            <a:spLocks noChangeArrowheads="1"/>
          </p:cNvSpPr>
          <p:nvPr/>
        </p:nvSpPr>
        <p:spPr bwMode="auto">
          <a:xfrm>
            <a:off x="0" y="57912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Their deposits tend to be relatively poorly sorted and rich in fine particles (+ve or fine tailed skewness).</a:t>
            </a:r>
            <a:endParaRPr lang="en-CA" altLang="es-CO"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4916"/>
                                        </p:tgtEl>
                                        <p:attrNameLst>
                                          <p:attrName>style.visibility</p:attrName>
                                        </p:attrNameLst>
                                      </p:cBhvr>
                                      <p:to>
                                        <p:strVal val="visible"/>
                                      </p:to>
                                    </p:set>
                                    <p:animEffect transition="in" filter="dissolve">
                                      <p:cBhvr>
                                        <p:cTn id="7" dur="500"/>
                                        <p:tgtEl>
                                          <p:spTgt spid="2949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4917"/>
                                        </p:tgtEl>
                                        <p:attrNameLst>
                                          <p:attrName>style.visibility</p:attrName>
                                        </p:attrNameLst>
                                      </p:cBhvr>
                                      <p:to>
                                        <p:strVal val="visible"/>
                                      </p:to>
                                    </p:set>
                                    <p:animEffect transition="in" filter="dissolve">
                                      <p:cBhvr>
                                        <p:cTn id="12" dur="500"/>
                                        <p:tgtEl>
                                          <p:spTgt spid="2949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94918"/>
                                        </p:tgtEl>
                                        <p:attrNameLst>
                                          <p:attrName>style.visibility</p:attrName>
                                        </p:attrNameLst>
                                      </p:cBhvr>
                                      <p:to>
                                        <p:strVal val="visible"/>
                                      </p:to>
                                    </p:set>
                                    <p:animEffect transition="in" filter="dissolve">
                                      <p:cBhvr>
                                        <p:cTn id="17" dur="500"/>
                                        <p:tgtEl>
                                          <p:spTgt spid="294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6" grpId="0" autoUpdateAnimBg="0"/>
      <p:bldP spid="294917" grpId="0" autoUpdateAnimBg="0"/>
      <p:bldP spid="294918"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swashanimation">
            <a:extLst>
              <a:ext uri="{FF2B5EF4-FFF2-40B4-BE49-F238E27FC236}">
                <a16:creationId xmlns:a16="http://schemas.microsoft.com/office/drawing/2014/main" id="{F8C0A207-3E86-4C34-80A8-661F0AB5A173}"/>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3276600"/>
            <a:ext cx="9144000" cy="374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Text Box 3">
            <a:extLst>
              <a:ext uri="{FF2B5EF4-FFF2-40B4-BE49-F238E27FC236}">
                <a16:creationId xmlns:a16="http://schemas.microsoft.com/office/drawing/2014/main" id="{4F0A4F54-145A-4C73-A36D-89DDE64551D3}"/>
              </a:ext>
            </a:extLst>
          </p:cNvPr>
          <p:cNvSpPr txBox="1">
            <a:spLocks noChangeArrowheads="1"/>
          </p:cNvSpPr>
          <p:nvPr/>
        </p:nvSpPr>
        <p:spPr bwMode="auto">
          <a:xfrm>
            <a:off x="0" y="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Beaches experience repeated swash and backwash of waves running up the beach face.</a:t>
            </a:r>
            <a:endParaRPr lang="en-CA" altLang="es-CO" sz="1800"/>
          </a:p>
        </p:txBody>
      </p:sp>
      <p:sp>
        <p:nvSpPr>
          <p:cNvPr id="295940" name="Text Box 4">
            <a:extLst>
              <a:ext uri="{FF2B5EF4-FFF2-40B4-BE49-F238E27FC236}">
                <a16:creationId xmlns:a16="http://schemas.microsoft.com/office/drawing/2014/main" id="{69D3F1C6-5095-48C0-9F24-AAB92AC30D6D}"/>
              </a:ext>
            </a:extLst>
          </p:cNvPr>
          <p:cNvSpPr txBox="1">
            <a:spLocks noChangeArrowheads="1"/>
          </p:cNvSpPr>
          <p:nvPr/>
        </p:nvSpPr>
        <p:spPr bwMode="auto">
          <a:xfrm>
            <a:off x="0" y="1066800"/>
            <a:ext cx="914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The repeated action of the currents washes fine sand from the beach (improving its sorting) and leaving larger grains behind (causing coarse tail skewness).</a:t>
            </a:r>
            <a:endParaRPr lang="en-CA" altLang="es-CO"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5940"/>
                                        </p:tgtEl>
                                        <p:attrNameLst>
                                          <p:attrName>style.visibility</p:attrName>
                                        </p:attrNameLst>
                                      </p:cBhvr>
                                      <p:to>
                                        <p:strVal val="visible"/>
                                      </p:to>
                                    </p:set>
                                    <p:animEffect transition="in" filter="dissolve">
                                      <p:cBhvr>
                                        <p:cTn id="7" dur="500"/>
                                        <p:tgtEl>
                                          <p:spTgt spid="295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0"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B2F9422-73CD-4FCD-BCCA-8489991CC5D8}"/>
              </a:ext>
            </a:extLst>
          </p:cNvPr>
          <p:cNvSpPr>
            <a:spLocks noGrp="1"/>
          </p:cNvSpPr>
          <p:nvPr>
            <p:ph type="title"/>
          </p:nvPr>
        </p:nvSpPr>
        <p:spPr/>
        <p:txBody>
          <a:bodyPr/>
          <a:lstStyle/>
          <a:p>
            <a:endParaRPr lang="es-CO"/>
          </a:p>
        </p:txBody>
      </p:sp>
      <p:pic>
        <p:nvPicPr>
          <p:cNvPr id="5" name="Imagen 4">
            <a:extLst>
              <a:ext uri="{FF2B5EF4-FFF2-40B4-BE49-F238E27FC236}">
                <a16:creationId xmlns:a16="http://schemas.microsoft.com/office/drawing/2014/main" id="{E0403C30-AE5B-4ECF-AD67-E394F6F0DACB}"/>
              </a:ext>
            </a:extLst>
          </p:cNvPr>
          <p:cNvPicPr>
            <a:picLocks noChangeAspect="1"/>
          </p:cNvPicPr>
          <p:nvPr/>
        </p:nvPicPr>
        <p:blipFill>
          <a:blip r:embed="rId2"/>
          <a:stretch>
            <a:fillRect/>
          </a:stretch>
        </p:blipFill>
        <p:spPr>
          <a:xfrm>
            <a:off x="511443" y="1358389"/>
            <a:ext cx="7659169" cy="3770582"/>
          </a:xfrm>
          <a:prstGeom prst="rect">
            <a:avLst/>
          </a:prstGeom>
        </p:spPr>
      </p:pic>
      <p:sp>
        <p:nvSpPr>
          <p:cNvPr id="8" name="Marcador de contenido 2">
            <a:extLst>
              <a:ext uri="{FF2B5EF4-FFF2-40B4-BE49-F238E27FC236}">
                <a16:creationId xmlns:a16="http://schemas.microsoft.com/office/drawing/2014/main" id="{45CB434B-820E-4D8A-B602-41B5C55D52CA}"/>
              </a:ext>
            </a:extLst>
          </p:cNvPr>
          <p:cNvSpPr>
            <a:spLocks noGrp="1"/>
          </p:cNvSpPr>
          <p:nvPr>
            <p:ph idx="1"/>
          </p:nvPr>
        </p:nvSpPr>
        <p:spPr>
          <a:xfrm>
            <a:off x="291562" y="5277698"/>
            <a:ext cx="7886700" cy="537073"/>
          </a:xfrm>
        </p:spPr>
        <p:txBody>
          <a:bodyPr>
            <a:normAutofit lnSpcReduction="10000"/>
          </a:bodyPr>
          <a:lstStyle/>
          <a:p>
            <a:r>
              <a:rPr lang="en-US" sz="1500" dirty="0"/>
              <a:t>Skewness and sorting grain‐size distribution parameters which are suitable for distinguishing between sediments deposited in different environments </a:t>
            </a:r>
            <a:endParaRPr lang="es-CO" sz="1500" dirty="0"/>
          </a:p>
        </p:txBody>
      </p:sp>
    </p:spTree>
    <p:extLst>
      <p:ext uri="{BB962C8B-B14F-4D97-AF65-F5344CB8AC3E}">
        <p14:creationId xmlns:p14="http://schemas.microsoft.com/office/powerpoint/2010/main" val="213503892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a:extLst>
              <a:ext uri="{FF2B5EF4-FFF2-40B4-BE49-F238E27FC236}">
                <a16:creationId xmlns:a16="http://schemas.microsoft.com/office/drawing/2014/main" id="{F4C84EC5-916F-4F06-9EC5-4EFD59409089}"/>
              </a:ext>
            </a:extLst>
          </p:cNvPr>
          <p:cNvSpPr txBox="1">
            <a:spLocks noChangeArrowheads="1"/>
          </p:cNvSpPr>
          <p:nvPr/>
        </p:nvSpPr>
        <p:spPr bwMode="auto">
          <a:xfrm>
            <a:off x="76200" y="0"/>
            <a:ext cx="9067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The difference in processes acting on beaches and in rivers results in distinct differences in their grain size distributions.</a:t>
            </a:r>
            <a:endParaRPr lang="en-CA" altLang="es-CO" sz="1800"/>
          </a:p>
        </p:txBody>
      </p:sp>
      <p:sp>
        <p:nvSpPr>
          <p:cNvPr id="296963" name="Text Box 3">
            <a:extLst>
              <a:ext uri="{FF2B5EF4-FFF2-40B4-BE49-F238E27FC236}">
                <a16:creationId xmlns:a16="http://schemas.microsoft.com/office/drawing/2014/main" id="{CC89B322-368A-44D3-B8F6-B8DA1346CF3D}"/>
              </a:ext>
            </a:extLst>
          </p:cNvPr>
          <p:cNvSpPr txBox="1">
            <a:spLocks noChangeArrowheads="1"/>
          </p:cNvSpPr>
          <p:nvPr/>
        </p:nvSpPr>
        <p:spPr bwMode="auto">
          <a:xfrm>
            <a:off x="76200" y="1082675"/>
            <a:ext cx="906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Other attempts to apply this method had limited results.</a:t>
            </a:r>
            <a:endParaRPr lang="en-CA" altLang="es-CO" sz="1800"/>
          </a:p>
        </p:txBody>
      </p:sp>
      <p:sp>
        <p:nvSpPr>
          <p:cNvPr id="296964" name="Text Box 4">
            <a:extLst>
              <a:ext uri="{FF2B5EF4-FFF2-40B4-BE49-F238E27FC236}">
                <a16:creationId xmlns:a16="http://schemas.microsoft.com/office/drawing/2014/main" id="{BEBF02ED-DE74-4F7F-9387-5573BE07CC6E}"/>
              </a:ext>
            </a:extLst>
          </p:cNvPr>
          <p:cNvSpPr txBox="1">
            <a:spLocks noChangeArrowheads="1"/>
          </p:cNvSpPr>
          <p:nvPr/>
        </p:nvSpPr>
        <p:spPr bwMode="auto">
          <a:xfrm>
            <a:off x="76200" y="1981200"/>
            <a:ext cx="9067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The problem is that grain size distribution can be inherited from the source material that makes up the sediment.</a:t>
            </a:r>
            <a:endParaRPr lang="en-CA" altLang="es-CO" sz="1800"/>
          </a:p>
        </p:txBody>
      </p:sp>
      <p:sp>
        <p:nvSpPr>
          <p:cNvPr id="296965" name="Text Box 5">
            <a:extLst>
              <a:ext uri="{FF2B5EF4-FFF2-40B4-BE49-F238E27FC236}">
                <a16:creationId xmlns:a16="http://schemas.microsoft.com/office/drawing/2014/main" id="{E2EDEF10-6534-4254-9F5A-1CDF984007A9}"/>
              </a:ext>
            </a:extLst>
          </p:cNvPr>
          <p:cNvSpPr txBox="1">
            <a:spLocks noChangeArrowheads="1"/>
          </p:cNvSpPr>
          <p:nvPr/>
        </p:nvSpPr>
        <p:spPr bwMode="auto">
          <a:xfrm>
            <a:off x="60325" y="3165475"/>
            <a:ext cx="9083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If a beach forms on ancient river sediments then the beach deposits will inherit characteristics of river deposits.</a:t>
            </a:r>
            <a:endParaRPr lang="en-CA" altLang="es-CO" sz="1800"/>
          </a:p>
        </p:txBody>
      </p:sp>
      <p:sp>
        <p:nvSpPr>
          <p:cNvPr id="296966" name="Text Box 6">
            <a:extLst>
              <a:ext uri="{FF2B5EF4-FFF2-40B4-BE49-F238E27FC236}">
                <a16:creationId xmlns:a16="http://schemas.microsoft.com/office/drawing/2014/main" id="{2A814D1D-6179-4279-9E25-96FC3CBCE233}"/>
              </a:ext>
            </a:extLst>
          </p:cNvPr>
          <p:cNvSpPr txBox="1">
            <a:spLocks noChangeArrowheads="1"/>
          </p:cNvSpPr>
          <p:nvPr/>
        </p:nvSpPr>
        <p:spPr bwMode="auto">
          <a:xfrm>
            <a:off x="60325" y="4495800"/>
            <a:ext cx="9083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If a river erodes through ancient beach deposits then its sediment will bear the characteristics of beach sediments.</a:t>
            </a:r>
            <a:endParaRPr lang="en-CA" altLang="es-CO"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6963"/>
                                        </p:tgtEl>
                                        <p:attrNameLst>
                                          <p:attrName>style.visibility</p:attrName>
                                        </p:attrNameLst>
                                      </p:cBhvr>
                                      <p:to>
                                        <p:strVal val="visible"/>
                                      </p:to>
                                    </p:set>
                                    <p:animEffect transition="in" filter="dissolve">
                                      <p:cBhvr>
                                        <p:cTn id="7" dur="500"/>
                                        <p:tgtEl>
                                          <p:spTgt spid="296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6964"/>
                                        </p:tgtEl>
                                        <p:attrNameLst>
                                          <p:attrName>style.visibility</p:attrName>
                                        </p:attrNameLst>
                                      </p:cBhvr>
                                      <p:to>
                                        <p:strVal val="visible"/>
                                      </p:to>
                                    </p:set>
                                    <p:animEffect transition="in" filter="dissolve">
                                      <p:cBhvr>
                                        <p:cTn id="12" dur="500"/>
                                        <p:tgtEl>
                                          <p:spTgt spid="2969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96965"/>
                                        </p:tgtEl>
                                        <p:attrNameLst>
                                          <p:attrName>style.visibility</p:attrName>
                                        </p:attrNameLst>
                                      </p:cBhvr>
                                      <p:to>
                                        <p:strVal val="visible"/>
                                      </p:to>
                                    </p:set>
                                    <p:animEffect transition="in" filter="dissolve">
                                      <p:cBhvr>
                                        <p:cTn id="17" dur="500"/>
                                        <p:tgtEl>
                                          <p:spTgt spid="2969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96966"/>
                                        </p:tgtEl>
                                        <p:attrNameLst>
                                          <p:attrName>style.visibility</p:attrName>
                                        </p:attrNameLst>
                                      </p:cBhvr>
                                      <p:to>
                                        <p:strVal val="visible"/>
                                      </p:to>
                                    </p:set>
                                    <p:animEffect transition="in" filter="dissolve">
                                      <p:cBhvr>
                                        <p:cTn id="22" dur="500"/>
                                        <p:tgtEl>
                                          <p:spTgt spid="296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autoUpdateAnimBg="0"/>
      <p:bldP spid="296964" grpId="0" autoUpdateAnimBg="0"/>
      <p:bldP spid="296965" grpId="0" autoUpdateAnimBg="0"/>
      <p:bldP spid="296966"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a:extLst>
              <a:ext uri="{FF2B5EF4-FFF2-40B4-BE49-F238E27FC236}">
                <a16:creationId xmlns:a16="http://schemas.microsoft.com/office/drawing/2014/main" id="{C62F23E3-04E7-4D78-8A84-73D794375499}"/>
              </a:ext>
            </a:extLst>
          </p:cNvPr>
          <p:cNvSpPr txBox="1">
            <a:spLocks noChangeArrowheads="1"/>
          </p:cNvSpPr>
          <p:nvPr/>
        </p:nvSpPr>
        <p:spPr bwMode="auto">
          <a:xfrm>
            <a:off x="60325" y="0"/>
            <a:ext cx="9083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In rivers it has been found that, overall, sorting of a sediment improves with the distance of transport.</a:t>
            </a:r>
            <a:endParaRPr lang="en-CA" altLang="es-CO" sz="1800"/>
          </a:p>
        </p:txBody>
      </p:sp>
      <p:sp>
        <p:nvSpPr>
          <p:cNvPr id="297987" name="Text Box 3">
            <a:extLst>
              <a:ext uri="{FF2B5EF4-FFF2-40B4-BE49-F238E27FC236}">
                <a16:creationId xmlns:a16="http://schemas.microsoft.com/office/drawing/2014/main" id="{72C33D50-EAE2-4F8E-BA60-C02D6BFC86E8}"/>
              </a:ext>
            </a:extLst>
          </p:cNvPr>
          <p:cNvSpPr txBox="1">
            <a:spLocks noChangeArrowheads="1"/>
          </p:cNvSpPr>
          <p:nvPr/>
        </p:nvSpPr>
        <p:spPr bwMode="auto">
          <a:xfrm>
            <a:off x="0" y="990600"/>
            <a:ext cx="90074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The longer the distance of transport the greater the opportunity to remove fine material (in suspension) and to leave coarser material behind, reducing the range of grain sizes present (improving the sorting and decreasing the sorting coefficient).</a:t>
            </a:r>
            <a:endParaRPr lang="en-CA" altLang="es-CO" sz="1800"/>
          </a:p>
        </p:txBody>
      </p:sp>
      <p:grpSp>
        <p:nvGrpSpPr>
          <p:cNvPr id="2" name="Group 4">
            <a:extLst>
              <a:ext uri="{FF2B5EF4-FFF2-40B4-BE49-F238E27FC236}">
                <a16:creationId xmlns:a16="http://schemas.microsoft.com/office/drawing/2014/main" id="{143584BE-9F52-4A0B-9227-84510A157FD1}"/>
              </a:ext>
            </a:extLst>
          </p:cNvPr>
          <p:cNvGrpSpPr>
            <a:grpSpLocks/>
          </p:cNvGrpSpPr>
          <p:nvPr/>
        </p:nvGrpSpPr>
        <p:grpSpPr bwMode="auto">
          <a:xfrm>
            <a:off x="152400" y="2743200"/>
            <a:ext cx="9144000" cy="4054475"/>
            <a:chOff x="96" y="1728"/>
            <a:chExt cx="5760" cy="2554"/>
          </a:xfrm>
        </p:grpSpPr>
        <p:sp>
          <p:nvSpPr>
            <p:cNvPr id="54277" name="Text Box 5">
              <a:extLst>
                <a:ext uri="{FF2B5EF4-FFF2-40B4-BE49-F238E27FC236}">
                  <a16:creationId xmlns:a16="http://schemas.microsoft.com/office/drawing/2014/main" id="{20C66449-4896-4310-ABDD-367B706EF65C}"/>
                </a:ext>
              </a:extLst>
            </p:cNvPr>
            <p:cNvSpPr txBox="1">
              <a:spLocks noChangeArrowheads="1"/>
            </p:cNvSpPr>
            <p:nvPr/>
          </p:nvSpPr>
          <p:spPr bwMode="auto">
            <a:xfrm>
              <a:off x="96" y="3916"/>
              <a:ext cx="576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600"/>
                <a:t>From: Gomez, Rosser, Peacock, Hicks and Palmer, 2001, Downstream fining in a rapidly aggrading gravel bed river. </a:t>
              </a:r>
              <a:r>
                <a:rPr lang="en-US" altLang="es-CO" sz="1600" i="1"/>
                <a:t>Water Resources Research, </a:t>
              </a:r>
              <a:r>
                <a:rPr lang="en-US" altLang="es-CO" sz="1600"/>
                <a:t>v. 37, p. 1813-1823.</a:t>
              </a:r>
              <a:endParaRPr lang="en-CA" altLang="es-CO" sz="1600"/>
            </a:p>
          </p:txBody>
        </p:sp>
        <p:pic>
          <p:nvPicPr>
            <p:cNvPr id="54278" name="Picture 6" descr="sortingandtransport">
              <a:extLst>
                <a:ext uri="{FF2B5EF4-FFF2-40B4-BE49-F238E27FC236}">
                  <a16:creationId xmlns:a16="http://schemas.microsoft.com/office/drawing/2014/main" id="{FD6C07AA-C7CA-4225-8C9D-1D537BEA0D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3" y="1728"/>
              <a:ext cx="3585" cy="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7987"/>
                                        </p:tgtEl>
                                        <p:attrNameLst>
                                          <p:attrName>style.visibility</p:attrName>
                                        </p:attrNameLst>
                                      </p:cBhvr>
                                      <p:to>
                                        <p:strVal val="visible"/>
                                      </p:to>
                                    </p:set>
                                    <p:animEffect transition="in" filter="dissolve">
                                      <p:cBhvr>
                                        <p:cTn id="7" dur="500"/>
                                        <p:tgtEl>
                                          <p:spTgt spid="2979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a:extLst>
              <a:ext uri="{FF2B5EF4-FFF2-40B4-BE49-F238E27FC236}">
                <a16:creationId xmlns:a16="http://schemas.microsoft.com/office/drawing/2014/main" id="{5ADC8137-5434-4962-AC55-2654CB9C40BF}"/>
              </a:ext>
            </a:extLst>
          </p:cNvPr>
          <p:cNvSpPr txBox="1">
            <a:spLocks noChangeArrowheads="1"/>
          </p:cNvSpPr>
          <p:nvPr/>
        </p:nvSpPr>
        <p:spPr bwMode="auto">
          <a:xfrm>
            <a:off x="3038475" y="0"/>
            <a:ext cx="359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Why measure Grain Size?</a:t>
            </a:r>
            <a:endParaRPr lang="en-CA" altLang="es-CO" sz="1800" b="1"/>
          </a:p>
        </p:txBody>
      </p:sp>
      <p:sp>
        <p:nvSpPr>
          <p:cNvPr id="299011" name="Text Box 3">
            <a:extLst>
              <a:ext uri="{FF2B5EF4-FFF2-40B4-BE49-F238E27FC236}">
                <a16:creationId xmlns:a16="http://schemas.microsoft.com/office/drawing/2014/main" id="{DB31182E-779D-4A29-93D5-53B23AEE86EF}"/>
              </a:ext>
            </a:extLst>
          </p:cNvPr>
          <p:cNvSpPr txBox="1">
            <a:spLocks noChangeArrowheads="1"/>
          </p:cNvSpPr>
          <p:nvPr/>
        </p:nvSpPr>
        <p:spPr bwMode="auto">
          <a:xfrm>
            <a:off x="0" y="914400"/>
            <a:ext cx="6954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1. It is a fundamental property of any granular material.</a:t>
            </a:r>
            <a:endParaRPr lang="en-CA" altLang="es-CO" sz="1800"/>
          </a:p>
        </p:txBody>
      </p:sp>
      <p:sp>
        <p:nvSpPr>
          <p:cNvPr id="299012" name="Text Box 4">
            <a:extLst>
              <a:ext uri="{FF2B5EF4-FFF2-40B4-BE49-F238E27FC236}">
                <a16:creationId xmlns:a16="http://schemas.microsoft.com/office/drawing/2014/main" id="{CEE06DAB-1759-4142-AE2B-52684940A356}"/>
              </a:ext>
            </a:extLst>
          </p:cNvPr>
          <p:cNvSpPr txBox="1">
            <a:spLocks noChangeArrowheads="1"/>
          </p:cNvSpPr>
          <p:nvPr/>
        </p:nvSpPr>
        <p:spPr bwMode="auto">
          <a:xfrm>
            <a:off x="0" y="1828800"/>
            <a:ext cx="553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2. It influences a variety of other properties.</a:t>
            </a:r>
            <a:endParaRPr lang="en-CA" altLang="es-CO" sz="1800"/>
          </a:p>
        </p:txBody>
      </p:sp>
      <p:sp>
        <p:nvSpPr>
          <p:cNvPr id="299013" name="Text Box 5">
            <a:extLst>
              <a:ext uri="{FF2B5EF4-FFF2-40B4-BE49-F238E27FC236}">
                <a16:creationId xmlns:a16="http://schemas.microsoft.com/office/drawing/2014/main" id="{67078957-7987-47D7-BA15-B19F1037BBD2}"/>
              </a:ext>
            </a:extLst>
          </p:cNvPr>
          <p:cNvSpPr txBox="1">
            <a:spLocks noChangeArrowheads="1"/>
          </p:cNvSpPr>
          <p:nvPr/>
        </p:nvSpPr>
        <p:spPr bwMode="auto">
          <a:xfrm>
            <a:off x="0" y="26670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3. It gives clues to the history of a sediment (more details later in the course).</a:t>
            </a:r>
            <a:endParaRPr lang="en-CA" altLang="es-CO"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9011"/>
                                        </p:tgtEl>
                                        <p:attrNameLst>
                                          <p:attrName>style.visibility</p:attrName>
                                        </p:attrNameLst>
                                      </p:cBhvr>
                                      <p:to>
                                        <p:strVal val="visible"/>
                                      </p:to>
                                    </p:set>
                                    <p:animEffect transition="in" filter="dissolve">
                                      <p:cBhvr>
                                        <p:cTn id="7" dur="500"/>
                                        <p:tgtEl>
                                          <p:spTgt spid="2990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9012"/>
                                        </p:tgtEl>
                                        <p:attrNameLst>
                                          <p:attrName>style.visibility</p:attrName>
                                        </p:attrNameLst>
                                      </p:cBhvr>
                                      <p:to>
                                        <p:strVal val="visible"/>
                                      </p:to>
                                    </p:set>
                                    <p:animEffect transition="in" filter="dissolve">
                                      <p:cBhvr>
                                        <p:cTn id="12" dur="500"/>
                                        <p:tgtEl>
                                          <p:spTgt spid="2990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99013"/>
                                        </p:tgtEl>
                                        <p:attrNameLst>
                                          <p:attrName>style.visibility</p:attrName>
                                        </p:attrNameLst>
                                      </p:cBhvr>
                                      <p:to>
                                        <p:strVal val="visible"/>
                                      </p:to>
                                    </p:set>
                                    <p:animEffect transition="in" filter="dissolve">
                                      <p:cBhvr>
                                        <p:cTn id="17" dur="500"/>
                                        <p:tgtEl>
                                          <p:spTgt spid="299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1" grpId="0" autoUpdateAnimBg="0"/>
      <p:bldP spid="299012" grpId="0" autoUpdateAnimBg="0"/>
      <p:bldP spid="299013"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a:extLst>
              <a:ext uri="{FF2B5EF4-FFF2-40B4-BE49-F238E27FC236}">
                <a16:creationId xmlns:a16="http://schemas.microsoft.com/office/drawing/2014/main" id="{9E971576-0A31-4EF6-A899-7CAA2791B279}"/>
              </a:ext>
            </a:extLst>
          </p:cNvPr>
          <p:cNvSpPr txBox="1">
            <a:spLocks noChangeArrowheads="1"/>
          </p:cNvSpPr>
          <p:nvPr/>
        </p:nvSpPr>
        <p:spPr bwMode="auto">
          <a:xfrm>
            <a:off x="3806825" y="0"/>
            <a:ext cx="183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solidFill>
                  <a:srgbClr val="0000FF"/>
                </a:solidFill>
              </a:rPr>
              <a:t>Grain Shape</a:t>
            </a:r>
            <a:endParaRPr lang="en-CA" altLang="es-CO" sz="1800" b="1">
              <a:solidFill>
                <a:srgbClr val="0000FF"/>
              </a:solidFill>
            </a:endParaRPr>
          </a:p>
        </p:txBody>
      </p:sp>
      <p:sp>
        <p:nvSpPr>
          <p:cNvPr id="300035" name="Text Box 3">
            <a:extLst>
              <a:ext uri="{FF2B5EF4-FFF2-40B4-BE49-F238E27FC236}">
                <a16:creationId xmlns:a16="http://schemas.microsoft.com/office/drawing/2014/main" id="{A13E5849-5BDA-49CE-AFD1-03DBA8D6F780}"/>
              </a:ext>
            </a:extLst>
          </p:cNvPr>
          <p:cNvSpPr txBox="1">
            <a:spLocks noChangeArrowheads="1"/>
          </p:cNvSpPr>
          <p:nvPr/>
        </p:nvSpPr>
        <p:spPr bwMode="auto">
          <a:xfrm>
            <a:off x="60325" y="727075"/>
            <a:ext cx="9083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An individual property (rather than a bulk property) that is as fundamental as grain size.</a:t>
            </a:r>
            <a:endParaRPr lang="en-CA" altLang="es-CO" sz="1800"/>
          </a:p>
        </p:txBody>
      </p:sp>
      <p:sp>
        <p:nvSpPr>
          <p:cNvPr id="300036" name="Text Box 4">
            <a:extLst>
              <a:ext uri="{FF2B5EF4-FFF2-40B4-BE49-F238E27FC236}">
                <a16:creationId xmlns:a16="http://schemas.microsoft.com/office/drawing/2014/main" id="{E0615337-0D96-4F16-A9CF-7B5F5BAF2B8A}"/>
              </a:ext>
            </a:extLst>
          </p:cNvPr>
          <p:cNvSpPr txBox="1">
            <a:spLocks noChangeArrowheads="1"/>
          </p:cNvSpPr>
          <p:nvPr/>
        </p:nvSpPr>
        <p:spPr bwMode="auto">
          <a:xfrm>
            <a:off x="60325" y="1905000"/>
            <a:ext cx="9083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Shape can be described in a variety of ways:</a:t>
            </a:r>
            <a:endParaRPr lang="en-CA" altLang="es-CO" sz="1800"/>
          </a:p>
        </p:txBody>
      </p:sp>
      <p:sp>
        <p:nvSpPr>
          <p:cNvPr id="300037" name="Text Box 5">
            <a:extLst>
              <a:ext uri="{FF2B5EF4-FFF2-40B4-BE49-F238E27FC236}">
                <a16:creationId xmlns:a16="http://schemas.microsoft.com/office/drawing/2014/main" id="{97D235B2-028A-4916-ABF7-E5C952EE212F}"/>
              </a:ext>
            </a:extLst>
          </p:cNvPr>
          <p:cNvSpPr txBox="1">
            <a:spLocks noChangeArrowheads="1"/>
          </p:cNvSpPr>
          <p:nvPr/>
        </p:nvSpPr>
        <p:spPr bwMode="auto">
          <a:xfrm>
            <a:off x="60325" y="2930525"/>
            <a:ext cx="9083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Roundness</a:t>
            </a:r>
            <a:r>
              <a:rPr lang="en-US" altLang="es-CO" sz="1800"/>
              <a:t>: a description of how angular the edges of a particle are.</a:t>
            </a:r>
            <a:endParaRPr lang="en-CA" altLang="es-CO" sz="1800"/>
          </a:p>
        </p:txBody>
      </p:sp>
      <p:sp>
        <p:nvSpPr>
          <p:cNvPr id="300038" name="Text Box 6">
            <a:extLst>
              <a:ext uri="{FF2B5EF4-FFF2-40B4-BE49-F238E27FC236}">
                <a16:creationId xmlns:a16="http://schemas.microsoft.com/office/drawing/2014/main" id="{51533972-1C6E-433E-96E4-F7856AB11BDF}"/>
              </a:ext>
            </a:extLst>
          </p:cNvPr>
          <p:cNvSpPr txBox="1">
            <a:spLocks noChangeArrowheads="1"/>
          </p:cNvSpPr>
          <p:nvPr/>
        </p:nvSpPr>
        <p:spPr bwMode="auto">
          <a:xfrm>
            <a:off x="60325" y="3768725"/>
            <a:ext cx="9083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Sphericity</a:t>
            </a:r>
            <a:r>
              <a:rPr lang="en-US" altLang="es-CO" sz="1800"/>
              <a:t>: how closely a particle’s shape resembles a sphere.</a:t>
            </a:r>
            <a:endParaRPr lang="en-CA" altLang="es-CO" sz="1800"/>
          </a:p>
        </p:txBody>
      </p:sp>
      <p:sp>
        <p:nvSpPr>
          <p:cNvPr id="300039" name="Text Box 7">
            <a:extLst>
              <a:ext uri="{FF2B5EF4-FFF2-40B4-BE49-F238E27FC236}">
                <a16:creationId xmlns:a16="http://schemas.microsoft.com/office/drawing/2014/main" id="{D8B77A63-F241-44C5-B443-9C3A9B32B8F5}"/>
              </a:ext>
            </a:extLst>
          </p:cNvPr>
          <p:cNvSpPr txBox="1">
            <a:spLocks noChangeArrowheads="1"/>
          </p:cNvSpPr>
          <p:nvPr/>
        </p:nvSpPr>
        <p:spPr bwMode="auto">
          <a:xfrm>
            <a:off x="60325" y="4530725"/>
            <a:ext cx="9083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Form</a:t>
            </a:r>
            <a:r>
              <a:rPr lang="en-US" altLang="es-CO" sz="1800"/>
              <a:t>: the overall appearance of a particle.</a:t>
            </a:r>
            <a:endParaRPr lang="en-CA" altLang="es-CO" sz="1800"/>
          </a:p>
        </p:txBody>
      </p:sp>
      <p:sp>
        <p:nvSpPr>
          <p:cNvPr id="300040" name="Text Box 8">
            <a:extLst>
              <a:ext uri="{FF2B5EF4-FFF2-40B4-BE49-F238E27FC236}">
                <a16:creationId xmlns:a16="http://schemas.microsoft.com/office/drawing/2014/main" id="{5A1AAA1F-E35B-4705-9F89-B7C7D0ED501D}"/>
              </a:ext>
            </a:extLst>
          </p:cNvPr>
          <p:cNvSpPr txBox="1">
            <a:spLocks noChangeArrowheads="1"/>
          </p:cNvSpPr>
          <p:nvPr/>
        </p:nvSpPr>
        <p:spPr bwMode="auto">
          <a:xfrm>
            <a:off x="60325" y="5216525"/>
            <a:ext cx="9083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Surface texture</a:t>
            </a:r>
            <a:r>
              <a:rPr lang="en-US" altLang="es-CO" sz="1800"/>
              <a:t>: scratches, pits, grooves, etc. on a particle’s surface.</a:t>
            </a:r>
            <a:endParaRPr lang="en-CA" altLang="es-CO"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0035"/>
                                        </p:tgtEl>
                                        <p:attrNameLst>
                                          <p:attrName>style.visibility</p:attrName>
                                        </p:attrNameLst>
                                      </p:cBhvr>
                                      <p:to>
                                        <p:strVal val="visible"/>
                                      </p:to>
                                    </p:set>
                                    <p:animEffect transition="in" filter="dissolve">
                                      <p:cBhvr>
                                        <p:cTn id="7" dur="500"/>
                                        <p:tgtEl>
                                          <p:spTgt spid="3000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0036"/>
                                        </p:tgtEl>
                                        <p:attrNameLst>
                                          <p:attrName>style.visibility</p:attrName>
                                        </p:attrNameLst>
                                      </p:cBhvr>
                                      <p:to>
                                        <p:strVal val="visible"/>
                                      </p:to>
                                    </p:set>
                                    <p:animEffect transition="in" filter="dissolve">
                                      <p:cBhvr>
                                        <p:cTn id="12" dur="500"/>
                                        <p:tgtEl>
                                          <p:spTgt spid="3000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00037"/>
                                        </p:tgtEl>
                                        <p:attrNameLst>
                                          <p:attrName>style.visibility</p:attrName>
                                        </p:attrNameLst>
                                      </p:cBhvr>
                                      <p:to>
                                        <p:strVal val="visible"/>
                                      </p:to>
                                    </p:set>
                                    <p:animEffect transition="in" filter="dissolve">
                                      <p:cBhvr>
                                        <p:cTn id="17" dur="500"/>
                                        <p:tgtEl>
                                          <p:spTgt spid="3000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00038"/>
                                        </p:tgtEl>
                                        <p:attrNameLst>
                                          <p:attrName>style.visibility</p:attrName>
                                        </p:attrNameLst>
                                      </p:cBhvr>
                                      <p:to>
                                        <p:strVal val="visible"/>
                                      </p:to>
                                    </p:set>
                                    <p:animEffect transition="in" filter="dissolve">
                                      <p:cBhvr>
                                        <p:cTn id="22" dur="500"/>
                                        <p:tgtEl>
                                          <p:spTgt spid="3000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00039"/>
                                        </p:tgtEl>
                                        <p:attrNameLst>
                                          <p:attrName>style.visibility</p:attrName>
                                        </p:attrNameLst>
                                      </p:cBhvr>
                                      <p:to>
                                        <p:strVal val="visible"/>
                                      </p:to>
                                    </p:set>
                                    <p:animEffect transition="in" filter="dissolve">
                                      <p:cBhvr>
                                        <p:cTn id="27" dur="500"/>
                                        <p:tgtEl>
                                          <p:spTgt spid="3000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00040"/>
                                        </p:tgtEl>
                                        <p:attrNameLst>
                                          <p:attrName>style.visibility</p:attrName>
                                        </p:attrNameLst>
                                      </p:cBhvr>
                                      <p:to>
                                        <p:strVal val="visible"/>
                                      </p:to>
                                    </p:set>
                                    <p:animEffect transition="in" filter="dissolve">
                                      <p:cBhvr>
                                        <p:cTn id="32" dur="500"/>
                                        <p:tgtEl>
                                          <p:spTgt spid="3000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autoUpdateAnimBg="0"/>
      <p:bldP spid="300036" grpId="0" autoUpdateAnimBg="0"/>
      <p:bldP spid="300037" grpId="0" autoUpdateAnimBg="0"/>
      <p:bldP spid="300038" grpId="0" autoUpdateAnimBg="0"/>
      <p:bldP spid="300039" grpId="0" autoUpdateAnimBg="0"/>
      <p:bldP spid="300040"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a:extLst>
              <a:ext uri="{FF2B5EF4-FFF2-40B4-BE49-F238E27FC236}">
                <a16:creationId xmlns:a16="http://schemas.microsoft.com/office/drawing/2014/main" id="{8B539087-BE44-47C4-9B88-8E900352CF0E}"/>
              </a:ext>
            </a:extLst>
          </p:cNvPr>
          <p:cNvSpPr txBox="1">
            <a:spLocks noChangeArrowheads="1"/>
          </p:cNvSpPr>
          <p:nvPr/>
        </p:nvSpPr>
        <p:spPr bwMode="auto">
          <a:xfrm>
            <a:off x="0" y="0"/>
            <a:ext cx="1497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III.  Form</a:t>
            </a:r>
            <a:endParaRPr lang="en-CA" altLang="es-CO" sz="1800" b="1"/>
          </a:p>
        </p:txBody>
      </p:sp>
      <p:sp>
        <p:nvSpPr>
          <p:cNvPr id="310275" name="Text Box 3">
            <a:extLst>
              <a:ext uri="{FF2B5EF4-FFF2-40B4-BE49-F238E27FC236}">
                <a16:creationId xmlns:a16="http://schemas.microsoft.com/office/drawing/2014/main" id="{FAAA816C-A5DF-416D-9A98-A04B3C1843CA}"/>
              </a:ext>
            </a:extLst>
          </p:cNvPr>
          <p:cNvSpPr txBox="1">
            <a:spLocks noChangeArrowheads="1"/>
          </p:cNvSpPr>
          <p:nvPr/>
        </p:nvSpPr>
        <p:spPr bwMode="auto">
          <a:xfrm>
            <a:off x="0" y="549275"/>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Provides a consistent terminology for describing the overall form of particles.</a:t>
            </a:r>
            <a:endParaRPr lang="en-CA" altLang="es-CO" sz="1800"/>
          </a:p>
        </p:txBody>
      </p:sp>
      <p:sp>
        <p:nvSpPr>
          <p:cNvPr id="310276" name="Text Box 4">
            <a:extLst>
              <a:ext uri="{FF2B5EF4-FFF2-40B4-BE49-F238E27FC236}">
                <a16:creationId xmlns:a16="http://schemas.microsoft.com/office/drawing/2014/main" id="{46A93179-B448-43D8-9873-785A066C59AF}"/>
              </a:ext>
            </a:extLst>
          </p:cNvPr>
          <p:cNvSpPr txBox="1">
            <a:spLocks noChangeArrowheads="1"/>
          </p:cNvSpPr>
          <p:nvPr/>
        </p:nvSpPr>
        <p:spPr bwMode="auto">
          <a:xfrm>
            <a:off x="0" y="1600200"/>
            <a:ext cx="494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Based on various ratios of d</a:t>
            </a:r>
            <a:r>
              <a:rPr lang="en-US" altLang="es-CO" sz="1800" baseline="-25000"/>
              <a:t>L</a:t>
            </a:r>
            <a:r>
              <a:rPr lang="en-US" altLang="es-CO" sz="1800"/>
              <a:t>, d</a:t>
            </a:r>
            <a:r>
              <a:rPr lang="en-US" altLang="es-CO" sz="1800" baseline="-25000"/>
              <a:t>I</a:t>
            </a:r>
            <a:r>
              <a:rPr lang="en-US" altLang="es-CO" sz="1800"/>
              <a:t> and d</a:t>
            </a:r>
            <a:r>
              <a:rPr lang="en-US" altLang="es-CO" sz="1800" baseline="-25000"/>
              <a:t>S</a:t>
            </a:r>
            <a:endParaRPr lang="en-CA" altLang="es-CO" sz="1800" baseline="-25000"/>
          </a:p>
        </p:txBody>
      </p:sp>
      <p:grpSp>
        <p:nvGrpSpPr>
          <p:cNvPr id="2" name="Group 5">
            <a:extLst>
              <a:ext uri="{FF2B5EF4-FFF2-40B4-BE49-F238E27FC236}">
                <a16:creationId xmlns:a16="http://schemas.microsoft.com/office/drawing/2014/main" id="{2EE3696B-B9D6-4258-9763-DD3A63B0DD4F}"/>
              </a:ext>
            </a:extLst>
          </p:cNvPr>
          <p:cNvGrpSpPr>
            <a:grpSpLocks/>
          </p:cNvGrpSpPr>
          <p:nvPr/>
        </p:nvGrpSpPr>
        <p:grpSpPr bwMode="auto">
          <a:xfrm>
            <a:off x="0" y="2209800"/>
            <a:ext cx="9144000" cy="4648200"/>
            <a:chOff x="0" y="1392"/>
            <a:chExt cx="5760" cy="2928"/>
          </a:xfrm>
        </p:grpSpPr>
        <p:sp>
          <p:nvSpPr>
            <p:cNvPr id="57352" name="Text Box 6">
              <a:extLst>
                <a:ext uri="{FF2B5EF4-FFF2-40B4-BE49-F238E27FC236}">
                  <a16:creationId xmlns:a16="http://schemas.microsoft.com/office/drawing/2014/main" id="{3CA44E22-1452-4760-A11D-E301D1F4815D}"/>
                </a:ext>
              </a:extLst>
            </p:cNvPr>
            <p:cNvSpPr txBox="1">
              <a:spLocks noChangeArrowheads="1"/>
            </p:cNvSpPr>
            <p:nvPr/>
          </p:nvSpPr>
          <p:spPr bwMode="auto">
            <a:xfrm>
              <a:off x="0" y="1536"/>
              <a:ext cx="18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a)  Zingg Form Index</a:t>
              </a:r>
              <a:endParaRPr lang="en-CA" altLang="es-CO" sz="1800" b="1"/>
            </a:p>
          </p:txBody>
        </p:sp>
        <p:pic>
          <p:nvPicPr>
            <p:cNvPr id="57353" name="Picture 7" descr="sli2-19">
              <a:extLst>
                <a:ext uri="{FF2B5EF4-FFF2-40B4-BE49-F238E27FC236}">
                  <a16:creationId xmlns:a16="http://schemas.microsoft.com/office/drawing/2014/main" id="{CB92FF15-E388-46F8-85FD-7E9CEA12AE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2" y="1392"/>
              <a:ext cx="2718" cy="2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0280" name="Text Box 8">
            <a:extLst>
              <a:ext uri="{FF2B5EF4-FFF2-40B4-BE49-F238E27FC236}">
                <a16:creationId xmlns:a16="http://schemas.microsoft.com/office/drawing/2014/main" id="{5DCC98D1-CD54-4C9A-B435-3AE0254B42D8}"/>
              </a:ext>
            </a:extLst>
          </p:cNvPr>
          <p:cNvSpPr txBox="1">
            <a:spLocks noChangeArrowheads="1"/>
          </p:cNvSpPr>
          <p:nvPr/>
        </p:nvSpPr>
        <p:spPr bwMode="auto">
          <a:xfrm>
            <a:off x="0" y="5257800"/>
            <a:ext cx="45116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Independent of sphericity although equant particles are highly spherical.</a:t>
            </a:r>
            <a:endParaRPr lang="en-CA" altLang="es-CO" sz="1800"/>
          </a:p>
        </p:txBody>
      </p:sp>
      <p:sp>
        <p:nvSpPr>
          <p:cNvPr id="310281" name="Text Box 9">
            <a:extLst>
              <a:ext uri="{FF2B5EF4-FFF2-40B4-BE49-F238E27FC236}">
                <a16:creationId xmlns:a16="http://schemas.microsoft.com/office/drawing/2014/main" id="{8E6D715C-C65E-4684-8C7E-DD28ED3EE957}"/>
              </a:ext>
            </a:extLst>
          </p:cNvPr>
          <p:cNvSpPr txBox="1">
            <a:spLocks noChangeArrowheads="1"/>
          </p:cNvSpPr>
          <p:nvPr/>
        </p:nvSpPr>
        <p:spPr bwMode="auto">
          <a:xfrm>
            <a:off x="0" y="3733800"/>
            <a:ext cx="4816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Assigns specific shape terms based on ratios of d</a:t>
            </a:r>
            <a:r>
              <a:rPr lang="en-US" altLang="es-CO" sz="1800" baseline="-25000"/>
              <a:t>I</a:t>
            </a:r>
            <a:r>
              <a:rPr lang="en-US" altLang="es-CO" sz="1800"/>
              <a:t>/d</a:t>
            </a:r>
            <a:r>
              <a:rPr lang="en-US" altLang="es-CO" sz="1800" baseline="-25000"/>
              <a:t>L</a:t>
            </a:r>
            <a:r>
              <a:rPr lang="en-US" altLang="es-CO" sz="1800"/>
              <a:t> and d</a:t>
            </a:r>
            <a:r>
              <a:rPr lang="en-US" altLang="es-CO" sz="1800" baseline="-25000"/>
              <a:t>S</a:t>
            </a:r>
            <a:r>
              <a:rPr lang="en-US" altLang="es-CO" sz="1800"/>
              <a:t>/d</a:t>
            </a:r>
            <a:r>
              <a:rPr lang="en-US" altLang="es-CO" sz="1800" baseline="-25000"/>
              <a:t>I</a:t>
            </a:r>
            <a:r>
              <a:rPr lang="en-US" altLang="es-CO" sz="1800"/>
              <a:t>.</a:t>
            </a:r>
            <a:endParaRPr lang="en-CA" altLang="es-CO"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0275"/>
                                        </p:tgtEl>
                                        <p:attrNameLst>
                                          <p:attrName>style.visibility</p:attrName>
                                        </p:attrNameLst>
                                      </p:cBhvr>
                                      <p:to>
                                        <p:strVal val="visible"/>
                                      </p:to>
                                    </p:set>
                                    <p:animEffect transition="in" filter="dissolve">
                                      <p:cBhvr>
                                        <p:cTn id="7" dur="500"/>
                                        <p:tgtEl>
                                          <p:spTgt spid="3102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0276"/>
                                        </p:tgtEl>
                                        <p:attrNameLst>
                                          <p:attrName>style.visibility</p:attrName>
                                        </p:attrNameLst>
                                      </p:cBhvr>
                                      <p:to>
                                        <p:strVal val="visible"/>
                                      </p:to>
                                    </p:set>
                                    <p:animEffect transition="in" filter="dissolve">
                                      <p:cBhvr>
                                        <p:cTn id="12" dur="500"/>
                                        <p:tgtEl>
                                          <p:spTgt spid="3102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10281"/>
                                        </p:tgtEl>
                                        <p:attrNameLst>
                                          <p:attrName>style.visibility</p:attrName>
                                        </p:attrNameLst>
                                      </p:cBhvr>
                                      <p:to>
                                        <p:strVal val="visible"/>
                                      </p:to>
                                    </p:set>
                                    <p:animEffect transition="in" filter="dissolve">
                                      <p:cBhvr>
                                        <p:cTn id="22" dur="500"/>
                                        <p:tgtEl>
                                          <p:spTgt spid="3102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10280"/>
                                        </p:tgtEl>
                                        <p:attrNameLst>
                                          <p:attrName>style.visibility</p:attrName>
                                        </p:attrNameLst>
                                      </p:cBhvr>
                                      <p:to>
                                        <p:strVal val="visible"/>
                                      </p:to>
                                    </p:set>
                                    <p:animEffect transition="in" filter="dissolve">
                                      <p:cBhvr>
                                        <p:cTn id="27" dur="500"/>
                                        <p:tgtEl>
                                          <p:spTgt spid="310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autoUpdateAnimBg="0"/>
      <p:bldP spid="310276" grpId="0" autoUpdateAnimBg="0"/>
      <p:bldP spid="310280" grpId="0" autoUpdateAnimBg="0"/>
      <p:bldP spid="310281"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a:extLst>
              <a:ext uri="{FF2B5EF4-FFF2-40B4-BE49-F238E27FC236}">
                <a16:creationId xmlns:a16="http://schemas.microsoft.com/office/drawing/2014/main" id="{4B015EA2-3FBE-4BD5-B41D-6FAD077C0886}"/>
              </a:ext>
            </a:extLst>
          </p:cNvPr>
          <p:cNvSpPr txBox="1">
            <a:spLocks noChangeArrowheads="1"/>
          </p:cNvSpPr>
          <p:nvPr/>
        </p:nvSpPr>
        <p:spPr bwMode="auto">
          <a:xfrm>
            <a:off x="0" y="0"/>
            <a:ext cx="1987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II.  Sphericity</a:t>
            </a:r>
            <a:endParaRPr lang="en-CA" altLang="es-CO" sz="1800" b="1"/>
          </a:p>
        </p:txBody>
      </p:sp>
      <p:sp>
        <p:nvSpPr>
          <p:cNvPr id="304131" name="Text Box 3">
            <a:extLst>
              <a:ext uri="{FF2B5EF4-FFF2-40B4-BE49-F238E27FC236}">
                <a16:creationId xmlns:a16="http://schemas.microsoft.com/office/drawing/2014/main" id="{742BE265-E419-4C7F-98C6-F62A11B0D6EA}"/>
              </a:ext>
            </a:extLst>
          </p:cNvPr>
          <p:cNvSpPr txBox="1">
            <a:spLocks noChangeArrowheads="1"/>
          </p:cNvSpPr>
          <p:nvPr/>
        </p:nvSpPr>
        <p:spPr bwMode="auto">
          <a:xfrm>
            <a:off x="0" y="609600"/>
            <a:ext cx="7016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A measure of how closely a particle resembles a sphere.</a:t>
            </a:r>
            <a:endParaRPr lang="en-CA" altLang="es-CO" sz="1800"/>
          </a:p>
        </p:txBody>
      </p:sp>
      <p:sp>
        <p:nvSpPr>
          <p:cNvPr id="304132" name="Text Box 4">
            <a:extLst>
              <a:ext uri="{FF2B5EF4-FFF2-40B4-BE49-F238E27FC236}">
                <a16:creationId xmlns:a16="http://schemas.microsoft.com/office/drawing/2014/main" id="{0B580B1B-DC77-438A-B403-04B540B1AE39}"/>
              </a:ext>
            </a:extLst>
          </p:cNvPr>
          <p:cNvSpPr txBox="1">
            <a:spLocks noChangeArrowheads="1"/>
          </p:cNvSpPr>
          <p:nvPr/>
        </p:nvSpPr>
        <p:spPr bwMode="auto">
          <a:xfrm>
            <a:off x="0" y="1365250"/>
            <a:ext cx="6310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Usually denoted by </a:t>
            </a:r>
            <a:r>
              <a:rPr lang="en-CA" altLang="es-CO" sz="1800">
                <a:latin typeface="Symbol" panose="05050102010706020507" pitchFamily="18" charset="2"/>
              </a:rPr>
              <a:t>Y</a:t>
            </a:r>
            <a:r>
              <a:rPr lang="en-US" altLang="es-CO" sz="1800"/>
              <a:t>, the capital Greek letter psi.</a:t>
            </a:r>
            <a:endParaRPr lang="en-CA" altLang="es-CO" sz="1800"/>
          </a:p>
        </p:txBody>
      </p:sp>
      <p:sp>
        <p:nvSpPr>
          <p:cNvPr id="304133" name="Text Box 5">
            <a:extLst>
              <a:ext uri="{FF2B5EF4-FFF2-40B4-BE49-F238E27FC236}">
                <a16:creationId xmlns:a16="http://schemas.microsoft.com/office/drawing/2014/main" id="{9BE357C2-4258-4F6F-A37C-6CA799428983}"/>
              </a:ext>
            </a:extLst>
          </p:cNvPr>
          <p:cNvSpPr txBox="1">
            <a:spLocks noChangeArrowheads="1"/>
          </p:cNvSpPr>
          <p:nvPr/>
        </p:nvSpPr>
        <p:spPr bwMode="auto">
          <a:xfrm>
            <a:off x="60325" y="2174875"/>
            <a:ext cx="90836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A measure of sphericity is useful to determine whether or not Stoke’s Law of settling is applicable (e.g., how much a particle differs from a sphere).</a:t>
            </a:r>
            <a:endParaRPr lang="en-CA" altLang="es-CO" sz="1800"/>
          </a:p>
        </p:txBody>
      </p:sp>
      <p:sp>
        <p:nvSpPr>
          <p:cNvPr id="304134" name="Text Box 6">
            <a:extLst>
              <a:ext uri="{FF2B5EF4-FFF2-40B4-BE49-F238E27FC236}">
                <a16:creationId xmlns:a16="http://schemas.microsoft.com/office/drawing/2014/main" id="{584E220E-9FD1-481E-ADCB-708045B4812B}"/>
              </a:ext>
            </a:extLst>
          </p:cNvPr>
          <p:cNvSpPr txBox="1">
            <a:spLocks noChangeArrowheads="1"/>
          </p:cNvSpPr>
          <p:nvPr/>
        </p:nvSpPr>
        <p:spPr bwMode="auto">
          <a:xfrm>
            <a:off x="60325" y="3810000"/>
            <a:ext cx="9083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Sphericity determines the use of a sediment (e.g., high sphericity sediment is not particularly good for making concrete).</a:t>
            </a:r>
            <a:endParaRPr lang="en-CA" altLang="es-CO"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4131"/>
                                        </p:tgtEl>
                                        <p:attrNameLst>
                                          <p:attrName>style.visibility</p:attrName>
                                        </p:attrNameLst>
                                      </p:cBhvr>
                                      <p:to>
                                        <p:strVal val="visible"/>
                                      </p:to>
                                    </p:set>
                                    <p:animEffect transition="in" filter="dissolve">
                                      <p:cBhvr>
                                        <p:cTn id="7" dur="500"/>
                                        <p:tgtEl>
                                          <p:spTgt spid="3041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4132"/>
                                        </p:tgtEl>
                                        <p:attrNameLst>
                                          <p:attrName>style.visibility</p:attrName>
                                        </p:attrNameLst>
                                      </p:cBhvr>
                                      <p:to>
                                        <p:strVal val="visible"/>
                                      </p:to>
                                    </p:set>
                                    <p:animEffect transition="in" filter="dissolve">
                                      <p:cBhvr>
                                        <p:cTn id="12" dur="500"/>
                                        <p:tgtEl>
                                          <p:spTgt spid="3041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04133"/>
                                        </p:tgtEl>
                                        <p:attrNameLst>
                                          <p:attrName>style.visibility</p:attrName>
                                        </p:attrNameLst>
                                      </p:cBhvr>
                                      <p:to>
                                        <p:strVal val="visible"/>
                                      </p:to>
                                    </p:set>
                                    <p:animEffect transition="in" filter="dissolve">
                                      <p:cBhvr>
                                        <p:cTn id="17" dur="500"/>
                                        <p:tgtEl>
                                          <p:spTgt spid="3041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04134"/>
                                        </p:tgtEl>
                                        <p:attrNameLst>
                                          <p:attrName>style.visibility</p:attrName>
                                        </p:attrNameLst>
                                      </p:cBhvr>
                                      <p:to>
                                        <p:strVal val="visible"/>
                                      </p:to>
                                    </p:set>
                                    <p:animEffect transition="in" filter="dissolve">
                                      <p:cBhvr>
                                        <p:cTn id="22" dur="500"/>
                                        <p:tgtEl>
                                          <p:spTgt spid="304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autoUpdateAnimBg="0"/>
      <p:bldP spid="304132" grpId="0" autoUpdateAnimBg="0"/>
      <p:bldP spid="304133" grpId="0" autoUpdateAnimBg="0"/>
      <p:bldP spid="30413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sli2-7">
            <a:extLst>
              <a:ext uri="{FF2B5EF4-FFF2-40B4-BE49-F238E27FC236}">
                <a16:creationId xmlns:a16="http://schemas.microsoft.com/office/drawing/2014/main" id="{9119FFB9-2FB5-475B-B1C1-B790E87E01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2100" y="1752600"/>
            <a:ext cx="6324600"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Text Box 3">
            <a:extLst>
              <a:ext uri="{FF2B5EF4-FFF2-40B4-BE49-F238E27FC236}">
                <a16:creationId xmlns:a16="http://schemas.microsoft.com/office/drawing/2014/main" id="{4C62047C-AB81-47C7-B91C-67EAC836FEB2}"/>
              </a:ext>
            </a:extLst>
          </p:cNvPr>
          <p:cNvSpPr txBox="1">
            <a:spLocks noChangeArrowheads="1"/>
          </p:cNvSpPr>
          <p:nvPr/>
        </p:nvSpPr>
        <p:spPr bwMode="auto">
          <a:xfrm>
            <a:off x="0" y="193675"/>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Note that when grain size is plotted as phi units grain size becomes smaller towards the right.</a:t>
            </a:r>
            <a:endParaRPr lang="en-CA" altLang="es-CO" sz="1800">
              <a:latin typeface="Arial" panose="020B0604020202020204" pitchFamily="34"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a:extLst>
              <a:ext uri="{FF2B5EF4-FFF2-40B4-BE49-F238E27FC236}">
                <a16:creationId xmlns:a16="http://schemas.microsoft.com/office/drawing/2014/main" id="{DF8C82C9-2BE7-49FA-B391-FCDA8A889F53}"/>
              </a:ext>
            </a:extLst>
          </p:cNvPr>
          <p:cNvSpPr txBox="1">
            <a:spLocks noChangeArrowheads="1"/>
          </p:cNvSpPr>
          <p:nvPr/>
        </p:nvSpPr>
        <p:spPr bwMode="auto">
          <a:xfrm>
            <a:off x="0" y="0"/>
            <a:ext cx="782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b) Sneed and Folk (</a:t>
            </a:r>
            <a:r>
              <a:rPr lang="en-US" altLang="es-CO" sz="1800" b="1">
                <a:latin typeface="Symbol" panose="05050102010706020507" pitchFamily="18" charset="2"/>
              </a:rPr>
              <a:t>Y</a:t>
            </a:r>
            <a:r>
              <a:rPr lang="en-US" altLang="es-CO" sz="1800" b="1" baseline="-25000"/>
              <a:t>P</a:t>
            </a:r>
            <a:r>
              <a:rPr lang="en-US" altLang="es-CO" sz="1800" b="1"/>
              <a:t>) or Maximum Projection Sphericity</a:t>
            </a:r>
            <a:endParaRPr lang="en-CA" altLang="es-CO" sz="1800" b="1"/>
          </a:p>
        </p:txBody>
      </p:sp>
      <p:sp>
        <p:nvSpPr>
          <p:cNvPr id="308227" name="Rectangle 3">
            <a:extLst>
              <a:ext uri="{FF2B5EF4-FFF2-40B4-BE49-F238E27FC236}">
                <a16:creationId xmlns:a16="http://schemas.microsoft.com/office/drawing/2014/main" id="{18C5289E-08F1-4669-A020-FAC2D0163439}"/>
              </a:ext>
            </a:extLst>
          </p:cNvPr>
          <p:cNvSpPr>
            <a:spLocks noChangeArrowheads="1"/>
          </p:cNvSpPr>
          <p:nvPr/>
        </p:nvSpPr>
        <p:spPr bwMode="auto">
          <a:xfrm>
            <a:off x="0" y="1143000"/>
            <a:ext cx="8839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i="1">
                <a:latin typeface="Symbol" panose="05050102010706020507" pitchFamily="18" charset="2"/>
              </a:rPr>
              <a:t>Y</a:t>
            </a:r>
            <a:r>
              <a:rPr lang="en-US" altLang="es-CO" sz="1800" i="1" baseline="-25000"/>
              <a:t>P</a:t>
            </a:r>
            <a:r>
              <a:rPr lang="en-US" altLang="es-CO" sz="1800" i="1"/>
              <a:t>: the ratio of the maximum projection area of a sphere with volume equal to the particle to the maximum projection area of the particle.</a:t>
            </a:r>
            <a:endParaRPr lang="en-CA" altLang="es-CO" sz="1800" i="1" baseline="-25000"/>
          </a:p>
        </p:txBody>
      </p:sp>
      <p:graphicFrame>
        <p:nvGraphicFramePr>
          <p:cNvPr id="308228" name="Object 2">
            <a:extLst>
              <a:ext uri="{FF2B5EF4-FFF2-40B4-BE49-F238E27FC236}">
                <a16:creationId xmlns:a16="http://schemas.microsoft.com/office/drawing/2014/main" id="{44D41A56-F487-4785-8EB9-E7A45552FD35}"/>
              </a:ext>
            </a:extLst>
          </p:cNvPr>
          <p:cNvGraphicFramePr>
            <a:graphicFrameLocks noChangeAspect="1"/>
          </p:cNvGraphicFramePr>
          <p:nvPr/>
        </p:nvGraphicFramePr>
        <p:xfrm>
          <a:off x="3657600" y="2057400"/>
          <a:ext cx="2133600" cy="1243013"/>
        </p:xfrm>
        <a:graphic>
          <a:graphicData uri="http://schemas.openxmlformats.org/presentationml/2006/ole">
            <mc:AlternateContent xmlns:mc="http://schemas.openxmlformats.org/markup-compatibility/2006">
              <mc:Choice xmlns:v="urn:schemas-microsoft-com:vml" Requires="v">
                <p:oleObj r:id="rId2" imgW="863225" imgH="507780" progId="Equation.3">
                  <p:embed/>
                </p:oleObj>
              </mc:Choice>
              <mc:Fallback>
                <p:oleObj r:id="rId2" imgW="863225" imgH="50778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057400"/>
                        <a:ext cx="2133600"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29" name="Text Box 5">
            <a:extLst>
              <a:ext uri="{FF2B5EF4-FFF2-40B4-BE49-F238E27FC236}">
                <a16:creationId xmlns:a16="http://schemas.microsoft.com/office/drawing/2014/main" id="{BF78818C-854B-4BE2-BC53-CBB66D2365A7}"/>
              </a:ext>
            </a:extLst>
          </p:cNvPr>
          <p:cNvSpPr txBox="1">
            <a:spLocks noChangeArrowheads="1"/>
          </p:cNvSpPr>
          <p:nvPr/>
        </p:nvSpPr>
        <p:spPr bwMode="auto">
          <a:xfrm>
            <a:off x="60325" y="3546475"/>
            <a:ext cx="90836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Sneed and Folk argued that it was the projection area of a particle that experienced the viscous drag of moving fluid, therefore it was more important than the volume of the particle.</a:t>
            </a:r>
            <a:endParaRPr lang="en-CA" altLang="es-CO" sz="1800"/>
          </a:p>
        </p:txBody>
      </p:sp>
      <p:grpSp>
        <p:nvGrpSpPr>
          <p:cNvPr id="2" name="Group 6">
            <a:extLst>
              <a:ext uri="{FF2B5EF4-FFF2-40B4-BE49-F238E27FC236}">
                <a16:creationId xmlns:a16="http://schemas.microsoft.com/office/drawing/2014/main" id="{B237DDAC-0862-43BA-981A-ECBD6DFFA687}"/>
              </a:ext>
            </a:extLst>
          </p:cNvPr>
          <p:cNvGrpSpPr>
            <a:grpSpLocks/>
          </p:cNvGrpSpPr>
          <p:nvPr/>
        </p:nvGrpSpPr>
        <p:grpSpPr bwMode="auto">
          <a:xfrm>
            <a:off x="2987675" y="5257800"/>
            <a:ext cx="3471863" cy="1066800"/>
            <a:chOff x="1882" y="3312"/>
            <a:chExt cx="2187" cy="672"/>
          </a:xfrm>
        </p:grpSpPr>
        <p:graphicFrame>
          <p:nvGraphicFramePr>
            <p:cNvPr id="59399" name="Object 3">
              <a:extLst>
                <a:ext uri="{FF2B5EF4-FFF2-40B4-BE49-F238E27FC236}">
                  <a16:creationId xmlns:a16="http://schemas.microsoft.com/office/drawing/2014/main" id="{5D5ED5D8-8150-4C88-9738-0D54E191D582}"/>
                </a:ext>
              </a:extLst>
            </p:cNvPr>
            <p:cNvGraphicFramePr>
              <a:graphicFrameLocks noChangeAspect="1"/>
            </p:cNvGraphicFramePr>
            <p:nvPr/>
          </p:nvGraphicFramePr>
          <p:xfrm>
            <a:off x="2586" y="3312"/>
            <a:ext cx="780" cy="321"/>
          </p:xfrm>
          <a:graphic>
            <a:graphicData uri="http://schemas.openxmlformats.org/presentationml/2006/ole">
              <mc:AlternateContent xmlns:mc="http://schemas.openxmlformats.org/markup-compatibility/2006">
                <mc:Choice xmlns:v="urn:schemas-microsoft-com:vml" Requires="v">
                  <p:oleObj name="Equation" r:id="rId4" imgW="431425" imgH="177646" progId="Equation.DSMT4">
                    <p:embed/>
                  </p:oleObj>
                </mc:Choice>
                <mc:Fallback>
                  <p:oleObj name="Equation" r:id="rId4" imgW="431425" imgH="177646"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6" y="3312"/>
                          <a:ext cx="78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0" name="Text Box 8">
              <a:extLst>
                <a:ext uri="{FF2B5EF4-FFF2-40B4-BE49-F238E27FC236}">
                  <a16:creationId xmlns:a16="http://schemas.microsoft.com/office/drawing/2014/main" id="{9712686D-4620-4555-9C51-27007DD27782}"/>
                </a:ext>
              </a:extLst>
            </p:cNvPr>
            <p:cNvSpPr txBox="1">
              <a:spLocks noChangeArrowheads="1"/>
            </p:cNvSpPr>
            <p:nvPr/>
          </p:nvSpPr>
          <p:spPr bwMode="auto">
            <a:xfrm>
              <a:off x="1882" y="3696"/>
              <a:ext cx="218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With increasing sphericity.</a:t>
              </a:r>
              <a:endParaRPr lang="en-CA" altLang="es-CO" sz="18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8227"/>
                                        </p:tgtEl>
                                        <p:attrNameLst>
                                          <p:attrName>style.visibility</p:attrName>
                                        </p:attrNameLst>
                                      </p:cBhvr>
                                      <p:to>
                                        <p:strVal val="visible"/>
                                      </p:to>
                                    </p:set>
                                    <p:animEffect transition="in" filter="dissolve">
                                      <p:cBhvr>
                                        <p:cTn id="7" dur="500"/>
                                        <p:tgtEl>
                                          <p:spTgt spid="3082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08228"/>
                                        </p:tgtEl>
                                        <p:attrNameLst>
                                          <p:attrName>style.visibility</p:attrName>
                                        </p:attrNameLst>
                                      </p:cBhvr>
                                      <p:to>
                                        <p:strVal val="visible"/>
                                      </p:to>
                                    </p:set>
                                    <p:animEffect transition="in" filter="dissolve">
                                      <p:cBhvr>
                                        <p:cTn id="12" dur="500"/>
                                        <p:tgtEl>
                                          <p:spTgt spid="3082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08229"/>
                                        </p:tgtEl>
                                        <p:attrNameLst>
                                          <p:attrName>style.visibility</p:attrName>
                                        </p:attrNameLst>
                                      </p:cBhvr>
                                      <p:to>
                                        <p:strVal val="visible"/>
                                      </p:to>
                                    </p:set>
                                    <p:animEffect transition="in" filter="dissolve">
                                      <p:cBhvr>
                                        <p:cTn id="17" dur="500"/>
                                        <p:tgtEl>
                                          <p:spTgt spid="3082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7" grpId="0" autoUpdateAnimBg="0"/>
      <p:bldP spid="308229"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a:extLst>
              <a:ext uri="{FF2B5EF4-FFF2-40B4-BE49-F238E27FC236}">
                <a16:creationId xmlns:a16="http://schemas.microsoft.com/office/drawing/2014/main" id="{621FADF9-FA01-440F-8D52-ED58F2C16629}"/>
              </a:ext>
            </a:extLst>
          </p:cNvPr>
          <p:cNvSpPr txBox="1">
            <a:spLocks noChangeArrowheads="1"/>
          </p:cNvSpPr>
          <p:nvPr/>
        </p:nvSpPr>
        <p:spPr bwMode="auto">
          <a:xfrm>
            <a:off x="46038" y="41275"/>
            <a:ext cx="4173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b) Sneed and Folk Form Index</a:t>
            </a:r>
            <a:endParaRPr lang="en-CA" altLang="es-CO" sz="1800" b="1"/>
          </a:p>
        </p:txBody>
      </p:sp>
      <p:pic>
        <p:nvPicPr>
          <p:cNvPr id="60419" name="Picture 3" descr="sli2-20">
            <a:extLst>
              <a:ext uri="{FF2B5EF4-FFF2-40B4-BE49-F238E27FC236}">
                <a16:creationId xmlns:a16="http://schemas.microsoft.com/office/drawing/2014/main" id="{A979DBB0-0320-4D66-8204-EA5BD5C8F1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0450" y="788988"/>
            <a:ext cx="5543550" cy="606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1300" name="Text Box 4">
            <a:extLst>
              <a:ext uri="{FF2B5EF4-FFF2-40B4-BE49-F238E27FC236}">
                <a16:creationId xmlns:a16="http://schemas.microsoft.com/office/drawing/2014/main" id="{B6AA4F77-9D5C-4C2B-8334-EA1C3AA641CD}"/>
              </a:ext>
            </a:extLst>
          </p:cNvPr>
          <p:cNvSpPr txBox="1">
            <a:spLocks noChangeArrowheads="1"/>
          </p:cNvSpPr>
          <p:nvPr/>
        </p:nvSpPr>
        <p:spPr bwMode="auto">
          <a:xfrm>
            <a:off x="-4763" y="1412875"/>
            <a:ext cx="3281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Defines 10 shape classes.</a:t>
            </a:r>
            <a:endParaRPr lang="en-CA" altLang="es-CO" sz="1800"/>
          </a:p>
        </p:txBody>
      </p:sp>
      <p:sp>
        <p:nvSpPr>
          <p:cNvPr id="311301" name="Text Box 5">
            <a:extLst>
              <a:ext uri="{FF2B5EF4-FFF2-40B4-BE49-F238E27FC236}">
                <a16:creationId xmlns:a16="http://schemas.microsoft.com/office/drawing/2014/main" id="{FFA29E5F-25DB-45F3-82D2-D0A316D6554C}"/>
              </a:ext>
            </a:extLst>
          </p:cNvPr>
          <p:cNvSpPr txBox="1">
            <a:spLocks noChangeArrowheads="1"/>
          </p:cNvSpPr>
          <p:nvPr/>
        </p:nvSpPr>
        <p:spPr bwMode="auto">
          <a:xfrm>
            <a:off x="0" y="2133600"/>
            <a:ext cx="408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Shows sphericity for each class.</a:t>
            </a:r>
            <a:endParaRPr lang="en-CA" altLang="es-CO"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1300"/>
                                        </p:tgtEl>
                                        <p:attrNameLst>
                                          <p:attrName>style.visibility</p:attrName>
                                        </p:attrNameLst>
                                      </p:cBhvr>
                                      <p:to>
                                        <p:strVal val="visible"/>
                                      </p:to>
                                    </p:set>
                                    <p:animEffect transition="in" filter="dissolve">
                                      <p:cBhvr>
                                        <p:cTn id="7" dur="500"/>
                                        <p:tgtEl>
                                          <p:spTgt spid="311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1301"/>
                                        </p:tgtEl>
                                        <p:attrNameLst>
                                          <p:attrName>style.visibility</p:attrName>
                                        </p:attrNameLst>
                                      </p:cBhvr>
                                      <p:to>
                                        <p:strVal val="visible"/>
                                      </p:to>
                                    </p:set>
                                    <p:animEffect transition="in" filter="dissolve">
                                      <p:cBhvr>
                                        <p:cTn id="12" dur="500"/>
                                        <p:tgtEl>
                                          <p:spTgt spid="311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0" grpId="0" autoUpdateAnimBg="0"/>
      <p:bldP spid="311301"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a:extLst>
              <a:ext uri="{FF2B5EF4-FFF2-40B4-BE49-F238E27FC236}">
                <a16:creationId xmlns:a16="http://schemas.microsoft.com/office/drawing/2014/main" id="{3EC7145F-3308-468E-BE72-B930EB32C9E7}"/>
              </a:ext>
            </a:extLst>
          </p:cNvPr>
          <p:cNvSpPr txBox="1">
            <a:spLocks noChangeArrowheads="1"/>
          </p:cNvSpPr>
          <p:nvPr/>
        </p:nvSpPr>
        <p:spPr bwMode="auto">
          <a:xfrm>
            <a:off x="60325" y="41275"/>
            <a:ext cx="1957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I.  Roundness</a:t>
            </a:r>
            <a:endParaRPr lang="en-CA" altLang="es-CO" sz="1800" b="1"/>
          </a:p>
        </p:txBody>
      </p:sp>
      <p:sp>
        <p:nvSpPr>
          <p:cNvPr id="301059" name="Text Box 3">
            <a:extLst>
              <a:ext uri="{FF2B5EF4-FFF2-40B4-BE49-F238E27FC236}">
                <a16:creationId xmlns:a16="http://schemas.microsoft.com/office/drawing/2014/main" id="{AF91149E-42B1-417B-8029-4A0BCD81992D}"/>
              </a:ext>
            </a:extLst>
          </p:cNvPr>
          <p:cNvSpPr txBox="1">
            <a:spLocks noChangeArrowheads="1"/>
          </p:cNvSpPr>
          <p:nvPr/>
        </p:nvSpPr>
        <p:spPr bwMode="auto">
          <a:xfrm>
            <a:off x="0" y="727075"/>
            <a:ext cx="8224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Several methods of description; some more practical than others.</a:t>
            </a:r>
            <a:endParaRPr lang="en-CA" altLang="es-CO" sz="1800"/>
          </a:p>
        </p:txBody>
      </p:sp>
      <p:sp>
        <p:nvSpPr>
          <p:cNvPr id="301060" name="Text Box 4">
            <a:extLst>
              <a:ext uri="{FF2B5EF4-FFF2-40B4-BE49-F238E27FC236}">
                <a16:creationId xmlns:a16="http://schemas.microsoft.com/office/drawing/2014/main" id="{FD19C7F2-B1EE-4BD2-AD31-CBD2511602F4}"/>
              </a:ext>
            </a:extLst>
          </p:cNvPr>
          <p:cNvSpPr txBox="1">
            <a:spLocks noChangeArrowheads="1"/>
          </p:cNvSpPr>
          <p:nvPr/>
        </p:nvSpPr>
        <p:spPr bwMode="auto">
          <a:xfrm>
            <a:off x="0" y="1371600"/>
            <a:ext cx="3946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a)  Wadell’s Roundness (R</a:t>
            </a:r>
            <a:r>
              <a:rPr lang="en-US" altLang="es-CO" sz="1800" b="1" baseline="-25000"/>
              <a:t>W</a:t>
            </a:r>
            <a:r>
              <a:rPr lang="en-US" altLang="es-CO" sz="1800" b="1"/>
              <a:t>)</a:t>
            </a:r>
            <a:endParaRPr lang="en-CA" altLang="es-CO" sz="1800" b="1"/>
          </a:p>
        </p:txBody>
      </p:sp>
      <p:sp>
        <p:nvSpPr>
          <p:cNvPr id="301061" name="Text Box 5">
            <a:extLst>
              <a:ext uri="{FF2B5EF4-FFF2-40B4-BE49-F238E27FC236}">
                <a16:creationId xmlns:a16="http://schemas.microsoft.com/office/drawing/2014/main" id="{935A52A6-91E4-49A1-A700-AAB3EA6651F2}"/>
              </a:ext>
            </a:extLst>
          </p:cNvPr>
          <p:cNvSpPr txBox="1">
            <a:spLocks noChangeArrowheads="1"/>
          </p:cNvSpPr>
          <p:nvPr/>
        </p:nvSpPr>
        <p:spPr bwMode="auto">
          <a:xfrm>
            <a:off x="0" y="1905000"/>
            <a:ext cx="7662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Time consuming and very impractical but results are reliable.</a:t>
            </a:r>
            <a:endParaRPr lang="en-CA" altLang="es-CO" sz="1800"/>
          </a:p>
        </p:txBody>
      </p:sp>
      <p:sp>
        <p:nvSpPr>
          <p:cNvPr id="301062" name="Text Box 6">
            <a:extLst>
              <a:ext uri="{FF2B5EF4-FFF2-40B4-BE49-F238E27FC236}">
                <a16:creationId xmlns:a16="http://schemas.microsoft.com/office/drawing/2014/main" id="{44C786FB-719E-41B8-8BF0-12B72260C88D}"/>
              </a:ext>
            </a:extLst>
          </p:cNvPr>
          <p:cNvSpPr txBox="1">
            <a:spLocks noChangeArrowheads="1"/>
          </p:cNvSpPr>
          <p:nvPr/>
        </p:nvSpPr>
        <p:spPr bwMode="auto">
          <a:xfrm>
            <a:off x="0" y="2546350"/>
            <a:ext cx="914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i="1"/>
              <a:t>R</a:t>
            </a:r>
            <a:r>
              <a:rPr lang="en-US" altLang="es-CO" sz="1800" i="1" baseline="-25000"/>
              <a:t>W</a:t>
            </a:r>
            <a:r>
              <a:rPr lang="en-US" altLang="es-CO" sz="1800" i="1"/>
              <a:t>: the ratio of the average radius of curvature of the corners on the surface of a grain to the radius of curvature of the largest circle that can be inscribed within the projection of the particle.</a:t>
            </a:r>
            <a:endParaRPr lang="en-CA" altLang="es-CO" sz="1800" i="1"/>
          </a:p>
        </p:txBody>
      </p:sp>
      <p:grpSp>
        <p:nvGrpSpPr>
          <p:cNvPr id="2" name="Group 7">
            <a:extLst>
              <a:ext uri="{FF2B5EF4-FFF2-40B4-BE49-F238E27FC236}">
                <a16:creationId xmlns:a16="http://schemas.microsoft.com/office/drawing/2014/main" id="{7AB3ACB4-46B1-403D-B52F-59CAC4529FDC}"/>
              </a:ext>
            </a:extLst>
          </p:cNvPr>
          <p:cNvGrpSpPr>
            <a:grpSpLocks/>
          </p:cNvGrpSpPr>
          <p:nvPr/>
        </p:nvGrpSpPr>
        <p:grpSpPr bwMode="auto">
          <a:xfrm>
            <a:off x="0" y="3681413"/>
            <a:ext cx="9144000" cy="3176587"/>
            <a:chOff x="0" y="2319"/>
            <a:chExt cx="5760" cy="2001"/>
          </a:xfrm>
        </p:grpSpPr>
        <p:pic>
          <p:nvPicPr>
            <p:cNvPr id="61449" name="Picture 8" descr="sli2-16">
              <a:extLst>
                <a:ext uri="{FF2B5EF4-FFF2-40B4-BE49-F238E27FC236}">
                  <a16:creationId xmlns:a16="http://schemas.microsoft.com/office/drawing/2014/main" id="{F98943CC-BAB7-4B29-B525-7B90ED614A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3" y="2319"/>
              <a:ext cx="2127" cy="2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450" name="Object 2">
              <a:extLst>
                <a:ext uri="{FF2B5EF4-FFF2-40B4-BE49-F238E27FC236}">
                  <a16:creationId xmlns:a16="http://schemas.microsoft.com/office/drawing/2014/main" id="{9F620CF2-BD50-4836-A07E-1256CD134325}"/>
                </a:ext>
              </a:extLst>
            </p:cNvPr>
            <p:cNvGraphicFramePr>
              <a:graphicFrameLocks noChangeAspect="1"/>
            </p:cNvGraphicFramePr>
            <p:nvPr/>
          </p:nvGraphicFramePr>
          <p:xfrm>
            <a:off x="0" y="2448"/>
            <a:ext cx="1872" cy="596"/>
          </p:xfrm>
          <a:graphic>
            <a:graphicData uri="http://schemas.openxmlformats.org/presentationml/2006/ole">
              <mc:AlternateContent xmlns:mc="http://schemas.openxmlformats.org/markup-compatibility/2006">
                <mc:Choice xmlns:v="urn:schemas-microsoft-com:vml" Requires="v">
                  <p:oleObj name="Equation" r:id="rId3" imgW="1346200" imgH="431800" progId="Equation.DSMT4">
                    <p:embed/>
                  </p:oleObj>
                </mc:Choice>
                <mc:Fallback>
                  <p:oleObj name="Equation" r:id="rId3" imgW="13462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448"/>
                          <a:ext cx="187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51" name="Text Box 10">
              <a:extLst>
                <a:ext uri="{FF2B5EF4-FFF2-40B4-BE49-F238E27FC236}">
                  <a16:creationId xmlns:a16="http://schemas.microsoft.com/office/drawing/2014/main" id="{AB95592C-EE20-4C56-AF92-202CA8F986C2}"/>
                </a:ext>
              </a:extLst>
            </p:cNvPr>
            <p:cNvSpPr txBox="1">
              <a:spLocks noChangeArrowheads="1"/>
            </p:cNvSpPr>
            <p:nvPr/>
          </p:nvSpPr>
          <p:spPr bwMode="auto">
            <a:xfrm>
              <a:off x="0" y="3168"/>
              <a:ext cx="277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Where N is the number of corners.</a:t>
              </a:r>
              <a:endParaRPr lang="en-CA" altLang="es-CO" sz="1800"/>
            </a:p>
          </p:txBody>
        </p:sp>
      </p:grpSp>
      <p:sp>
        <p:nvSpPr>
          <p:cNvPr id="301067" name="Text Box 11">
            <a:extLst>
              <a:ext uri="{FF2B5EF4-FFF2-40B4-BE49-F238E27FC236}">
                <a16:creationId xmlns:a16="http://schemas.microsoft.com/office/drawing/2014/main" id="{1DE3FBD9-AD9F-4B24-8A54-EFAD8877AB0D}"/>
              </a:ext>
            </a:extLst>
          </p:cNvPr>
          <p:cNvSpPr txBox="1">
            <a:spLocks noChangeArrowheads="1"/>
          </p:cNvSpPr>
          <p:nvPr/>
        </p:nvSpPr>
        <p:spPr bwMode="auto">
          <a:xfrm>
            <a:off x="0" y="5943600"/>
            <a:ext cx="590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R</a:t>
            </a:r>
            <a:r>
              <a:rPr lang="en-US" altLang="es-CO" sz="1800" baseline="-25000"/>
              <a:t>W</a:t>
            </a:r>
            <a:r>
              <a:rPr lang="en-US" altLang="es-CO" sz="1800"/>
              <a:t> approaches 1 for a perfectly round particle.</a:t>
            </a:r>
            <a:endParaRPr lang="en-CA" altLang="es-CO"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1059"/>
                                        </p:tgtEl>
                                        <p:attrNameLst>
                                          <p:attrName>style.visibility</p:attrName>
                                        </p:attrNameLst>
                                      </p:cBhvr>
                                      <p:to>
                                        <p:strVal val="visible"/>
                                      </p:to>
                                    </p:set>
                                    <p:animEffect transition="in" filter="dissolve">
                                      <p:cBhvr>
                                        <p:cTn id="7" dur="500"/>
                                        <p:tgtEl>
                                          <p:spTgt spid="3010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1060"/>
                                        </p:tgtEl>
                                        <p:attrNameLst>
                                          <p:attrName>style.visibility</p:attrName>
                                        </p:attrNameLst>
                                      </p:cBhvr>
                                      <p:to>
                                        <p:strVal val="visible"/>
                                      </p:to>
                                    </p:set>
                                    <p:animEffect transition="in" filter="dissolve">
                                      <p:cBhvr>
                                        <p:cTn id="12" dur="500"/>
                                        <p:tgtEl>
                                          <p:spTgt spid="3010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01061"/>
                                        </p:tgtEl>
                                        <p:attrNameLst>
                                          <p:attrName>style.visibility</p:attrName>
                                        </p:attrNameLst>
                                      </p:cBhvr>
                                      <p:to>
                                        <p:strVal val="visible"/>
                                      </p:to>
                                    </p:set>
                                    <p:animEffect transition="in" filter="dissolve">
                                      <p:cBhvr>
                                        <p:cTn id="17" dur="500"/>
                                        <p:tgtEl>
                                          <p:spTgt spid="30106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01062"/>
                                        </p:tgtEl>
                                        <p:attrNameLst>
                                          <p:attrName>style.visibility</p:attrName>
                                        </p:attrNameLst>
                                      </p:cBhvr>
                                      <p:to>
                                        <p:strVal val="visible"/>
                                      </p:to>
                                    </p:set>
                                    <p:animEffect transition="in" filter="dissolve">
                                      <p:cBhvr>
                                        <p:cTn id="22" dur="500"/>
                                        <p:tgtEl>
                                          <p:spTgt spid="30106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01067"/>
                                        </p:tgtEl>
                                        <p:attrNameLst>
                                          <p:attrName>style.visibility</p:attrName>
                                        </p:attrNameLst>
                                      </p:cBhvr>
                                      <p:to>
                                        <p:strVal val="visible"/>
                                      </p:to>
                                    </p:set>
                                    <p:animEffect transition="in" filter="dissolve">
                                      <p:cBhvr>
                                        <p:cTn id="32" dur="500"/>
                                        <p:tgtEl>
                                          <p:spTgt spid="301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autoUpdateAnimBg="0"/>
      <p:bldP spid="301060" grpId="0" autoUpdateAnimBg="0"/>
      <p:bldP spid="301061" grpId="0" autoUpdateAnimBg="0"/>
      <p:bldP spid="301062" grpId="0" autoUpdateAnimBg="0"/>
      <p:bldP spid="301067"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a:extLst>
              <a:ext uri="{FF2B5EF4-FFF2-40B4-BE49-F238E27FC236}">
                <a16:creationId xmlns:a16="http://schemas.microsoft.com/office/drawing/2014/main" id="{B02CD2E9-35DC-45C4-9B02-980E8A22C362}"/>
              </a:ext>
            </a:extLst>
          </p:cNvPr>
          <p:cNvSpPr txBox="1">
            <a:spLocks noChangeArrowheads="1"/>
          </p:cNvSpPr>
          <p:nvPr/>
        </p:nvSpPr>
        <p:spPr bwMode="auto">
          <a:xfrm>
            <a:off x="66675" y="117475"/>
            <a:ext cx="492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b) Dobson and Fork Roundness (R</a:t>
            </a:r>
            <a:r>
              <a:rPr lang="en-US" altLang="es-CO" sz="1800" b="1" baseline="-25000"/>
              <a:t>F</a:t>
            </a:r>
            <a:r>
              <a:rPr lang="en-US" altLang="es-CO" sz="1800" b="1"/>
              <a:t>)</a:t>
            </a:r>
            <a:endParaRPr lang="en-CA" altLang="es-CO" sz="1800" b="1"/>
          </a:p>
        </p:txBody>
      </p:sp>
      <p:sp>
        <p:nvSpPr>
          <p:cNvPr id="302083" name="Text Box 3">
            <a:extLst>
              <a:ext uri="{FF2B5EF4-FFF2-40B4-BE49-F238E27FC236}">
                <a16:creationId xmlns:a16="http://schemas.microsoft.com/office/drawing/2014/main" id="{59FE996F-B91B-4C75-AC21-376CFAE315D6}"/>
              </a:ext>
            </a:extLst>
          </p:cNvPr>
          <p:cNvSpPr txBox="1">
            <a:spLocks noChangeArrowheads="1"/>
          </p:cNvSpPr>
          <p:nvPr/>
        </p:nvSpPr>
        <p:spPr bwMode="auto">
          <a:xfrm>
            <a:off x="0" y="803275"/>
            <a:ext cx="914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i="1"/>
              <a:t>R</a:t>
            </a:r>
            <a:r>
              <a:rPr lang="en-US" altLang="es-CO" sz="1800" i="1" baseline="-25000"/>
              <a:t>F</a:t>
            </a:r>
            <a:r>
              <a:rPr lang="en-US" altLang="es-CO" sz="1800" i="1"/>
              <a:t>: the ratio of the radius of curvature of a particle’s sharpest corner (r) to the radius of curvature of the largest circle that can be inscribed on the projection of the particle (R).</a:t>
            </a:r>
            <a:endParaRPr lang="en-CA" altLang="es-CO" sz="1800" i="1"/>
          </a:p>
        </p:txBody>
      </p:sp>
      <p:graphicFrame>
        <p:nvGraphicFramePr>
          <p:cNvPr id="302084" name="Object 2">
            <a:extLst>
              <a:ext uri="{FF2B5EF4-FFF2-40B4-BE49-F238E27FC236}">
                <a16:creationId xmlns:a16="http://schemas.microsoft.com/office/drawing/2014/main" id="{98A0A29C-A525-416D-9FDA-13730828B90E}"/>
              </a:ext>
            </a:extLst>
          </p:cNvPr>
          <p:cNvGraphicFramePr>
            <a:graphicFrameLocks noChangeAspect="1"/>
          </p:cNvGraphicFramePr>
          <p:nvPr/>
        </p:nvGraphicFramePr>
        <p:xfrm>
          <a:off x="4724400" y="1676400"/>
          <a:ext cx="1371600" cy="1063625"/>
        </p:xfrm>
        <a:graphic>
          <a:graphicData uri="http://schemas.openxmlformats.org/presentationml/2006/ole">
            <mc:AlternateContent xmlns:mc="http://schemas.openxmlformats.org/markup-compatibility/2006">
              <mc:Choice xmlns:v="urn:schemas-microsoft-com:vml" Requires="v">
                <p:oleObj name="Equation" r:id="rId2" imgW="507780" imgH="393529" progId="Equation.DSMT4">
                  <p:embed/>
                </p:oleObj>
              </mc:Choice>
              <mc:Fallback>
                <p:oleObj name="Equation" r:id="rId2" imgW="507780" imgH="393529"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676400"/>
                        <a:ext cx="1371600"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2085" name="Text Box 5">
            <a:extLst>
              <a:ext uri="{FF2B5EF4-FFF2-40B4-BE49-F238E27FC236}">
                <a16:creationId xmlns:a16="http://schemas.microsoft.com/office/drawing/2014/main" id="{4C1D178A-6AB3-48A3-ADA9-66E63AA42C5E}"/>
              </a:ext>
            </a:extLst>
          </p:cNvPr>
          <p:cNvSpPr txBox="1">
            <a:spLocks noChangeArrowheads="1"/>
          </p:cNvSpPr>
          <p:nvPr/>
        </p:nvSpPr>
        <p:spPr bwMode="auto">
          <a:xfrm>
            <a:off x="66675" y="2971800"/>
            <a:ext cx="4830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c) Power’s visual comparison chart.</a:t>
            </a:r>
            <a:endParaRPr lang="en-CA" altLang="es-CO" sz="1800" b="1"/>
          </a:p>
        </p:txBody>
      </p:sp>
      <p:pic>
        <p:nvPicPr>
          <p:cNvPr id="302086" name="Picture 6" descr="sli2-17">
            <a:extLst>
              <a:ext uri="{FF2B5EF4-FFF2-40B4-BE49-F238E27FC236}">
                <a16:creationId xmlns:a16="http://schemas.microsoft.com/office/drawing/2014/main" id="{6FC42A96-A25D-4773-B598-CF0A5E7442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92513"/>
            <a:ext cx="9144000" cy="325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2083"/>
                                        </p:tgtEl>
                                        <p:attrNameLst>
                                          <p:attrName>style.visibility</p:attrName>
                                        </p:attrNameLst>
                                      </p:cBhvr>
                                      <p:to>
                                        <p:strVal val="visible"/>
                                      </p:to>
                                    </p:set>
                                    <p:animEffect transition="in" filter="dissolve">
                                      <p:cBhvr>
                                        <p:cTn id="7" dur="500"/>
                                        <p:tgtEl>
                                          <p:spTgt spid="302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02084"/>
                                        </p:tgtEl>
                                        <p:attrNameLst>
                                          <p:attrName>style.visibility</p:attrName>
                                        </p:attrNameLst>
                                      </p:cBhvr>
                                      <p:to>
                                        <p:strVal val="visible"/>
                                      </p:to>
                                    </p:set>
                                    <p:animEffect transition="in" filter="dissolve">
                                      <p:cBhvr>
                                        <p:cTn id="12" dur="500"/>
                                        <p:tgtEl>
                                          <p:spTgt spid="3020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02085"/>
                                        </p:tgtEl>
                                        <p:attrNameLst>
                                          <p:attrName>style.visibility</p:attrName>
                                        </p:attrNameLst>
                                      </p:cBhvr>
                                      <p:to>
                                        <p:strVal val="visible"/>
                                      </p:to>
                                    </p:set>
                                    <p:animEffect transition="in" filter="dissolve">
                                      <p:cBhvr>
                                        <p:cTn id="17" dur="500"/>
                                        <p:tgtEl>
                                          <p:spTgt spid="3020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02086"/>
                                        </p:tgtEl>
                                        <p:attrNameLst>
                                          <p:attrName>style.visibility</p:attrName>
                                        </p:attrNameLst>
                                      </p:cBhvr>
                                      <p:to>
                                        <p:strVal val="visible"/>
                                      </p:to>
                                    </p:set>
                                    <p:animEffect transition="in" filter="dissolve">
                                      <p:cBhvr>
                                        <p:cTn id="22" dur="500"/>
                                        <p:tgtEl>
                                          <p:spTgt spid="302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3" grpId="0" autoUpdateAnimBg="0"/>
      <p:bldP spid="302085"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DB1D39B-C6F3-43CB-9F80-4DEE04FD6AB0}"/>
              </a:ext>
            </a:extLst>
          </p:cNvPr>
          <p:cNvSpPr>
            <a:spLocks noGrp="1"/>
          </p:cNvSpPr>
          <p:nvPr>
            <p:ph type="title"/>
          </p:nvPr>
        </p:nvSpPr>
        <p:spPr/>
        <p:txBody>
          <a:bodyPr/>
          <a:lstStyle/>
          <a:p>
            <a:endParaRPr lang="es-CO"/>
          </a:p>
        </p:txBody>
      </p:sp>
      <p:sp>
        <p:nvSpPr>
          <p:cNvPr id="3" name="Marcador de contenido 2">
            <a:extLst>
              <a:ext uri="{FF2B5EF4-FFF2-40B4-BE49-F238E27FC236}">
                <a16:creationId xmlns:a16="http://schemas.microsoft.com/office/drawing/2014/main" id="{AF60BD1C-3A59-4CC5-B9C4-E44CB165D0AE}"/>
              </a:ext>
            </a:extLst>
          </p:cNvPr>
          <p:cNvSpPr>
            <a:spLocks noGrp="1"/>
          </p:cNvSpPr>
          <p:nvPr>
            <p:ph idx="1"/>
          </p:nvPr>
        </p:nvSpPr>
        <p:spPr>
          <a:xfrm>
            <a:off x="349681" y="1052472"/>
            <a:ext cx="7856672" cy="478955"/>
          </a:xfrm>
        </p:spPr>
        <p:txBody>
          <a:bodyPr>
            <a:normAutofit fontScale="55000" lnSpcReduction="20000"/>
          </a:bodyPr>
          <a:lstStyle/>
          <a:p>
            <a:r>
              <a:rPr lang="en-US" dirty="0"/>
              <a:t>Chart for estimating the roundness and sphericity of sedimentary particles</a:t>
            </a:r>
            <a:endParaRPr lang="es-CO" dirty="0"/>
          </a:p>
        </p:txBody>
      </p:sp>
      <p:pic>
        <p:nvPicPr>
          <p:cNvPr id="5" name="Imagen 4">
            <a:extLst>
              <a:ext uri="{FF2B5EF4-FFF2-40B4-BE49-F238E27FC236}">
                <a16:creationId xmlns:a16="http://schemas.microsoft.com/office/drawing/2014/main" id="{3E5391FF-2672-4389-988D-0DC601BC7E33}"/>
              </a:ext>
            </a:extLst>
          </p:cNvPr>
          <p:cNvPicPr>
            <a:picLocks noChangeAspect="1"/>
          </p:cNvPicPr>
          <p:nvPr/>
        </p:nvPicPr>
        <p:blipFill>
          <a:blip r:embed="rId2"/>
          <a:stretch>
            <a:fillRect/>
          </a:stretch>
        </p:blipFill>
        <p:spPr>
          <a:xfrm>
            <a:off x="290593" y="1523986"/>
            <a:ext cx="7915760" cy="4103252"/>
          </a:xfrm>
          <a:prstGeom prst="rect">
            <a:avLst/>
          </a:prstGeom>
        </p:spPr>
      </p:pic>
    </p:spTree>
    <p:extLst>
      <p:ext uri="{BB962C8B-B14F-4D97-AF65-F5344CB8AC3E}">
        <p14:creationId xmlns:p14="http://schemas.microsoft.com/office/powerpoint/2010/main" val="23509247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a:extLst>
              <a:ext uri="{FF2B5EF4-FFF2-40B4-BE49-F238E27FC236}">
                <a16:creationId xmlns:a16="http://schemas.microsoft.com/office/drawing/2014/main" id="{39671553-3D94-456B-A93A-0D1B9FDDCAAC}"/>
              </a:ext>
            </a:extLst>
          </p:cNvPr>
          <p:cNvSpPr txBox="1">
            <a:spLocks noChangeArrowheads="1"/>
          </p:cNvSpPr>
          <p:nvPr/>
        </p:nvSpPr>
        <p:spPr bwMode="auto">
          <a:xfrm>
            <a:off x="0" y="0"/>
            <a:ext cx="7593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The most commonly used method of determining roundness.</a:t>
            </a:r>
            <a:endParaRPr lang="en-CA" altLang="es-CO" sz="1800"/>
          </a:p>
        </p:txBody>
      </p:sp>
      <p:sp>
        <p:nvSpPr>
          <p:cNvPr id="303107" name="Text Box 3">
            <a:extLst>
              <a:ext uri="{FF2B5EF4-FFF2-40B4-BE49-F238E27FC236}">
                <a16:creationId xmlns:a16="http://schemas.microsoft.com/office/drawing/2014/main" id="{73AF44EC-D869-4F88-9CB0-556882E0EDB5}"/>
              </a:ext>
            </a:extLst>
          </p:cNvPr>
          <p:cNvSpPr txBox="1">
            <a:spLocks noChangeArrowheads="1"/>
          </p:cNvSpPr>
          <p:nvPr/>
        </p:nvSpPr>
        <p:spPr bwMode="auto">
          <a:xfrm>
            <a:off x="0" y="685800"/>
            <a:ext cx="50498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Defines terms for describing roundness.</a:t>
            </a:r>
            <a:endParaRPr lang="en-CA" altLang="es-CO" sz="1800"/>
          </a:p>
        </p:txBody>
      </p:sp>
      <p:sp>
        <p:nvSpPr>
          <p:cNvPr id="303108" name="Text Box 4">
            <a:extLst>
              <a:ext uri="{FF2B5EF4-FFF2-40B4-BE49-F238E27FC236}">
                <a16:creationId xmlns:a16="http://schemas.microsoft.com/office/drawing/2014/main" id="{221A5F22-60DF-48D5-99A4-3EB6C55CC6F4}"/>
              </a:ext>
            </a:extLst>
          </p:cNvPr>
          <p:cNvSpPr txBox="1">
            <a:spLocks noChangeArrowheads="1"/>
          </p:cNvSpPr>
          <p:nvPr/>
        </p:nvSpPr>
        <p:spPr bwMode="auto">
          <a:xfrm>
            <a:off x="669925" y="1336675"/>
            <a:ext cx="565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e.g., 0.25 &lt; R</a:t>
            </a:r>
            <a:r>
              <a:rPr lang="en-US" altLang="es-CO" sz="1800" baseline="-25000"/>
              <a:t>W</a:t>
            </a:r>
            <a:r>
              <a:rPr lang="en-US" altLang="es-CO" sz="1800"/>
              <a:t> &lt;0.35 is termed </a:t>
            </a:r>
            <a:r>
              <a:rPr lang="en-US" altLang="es-CO" sz="1800" i="1"/>
              <a:t>sub-angular.</a:t>
            </a:r>
            <a:endParaRPr lang="en-CA" altLang="es-CO" sz="1800"/>
          </a:p>
        </p:txBody>
      </p:sp>
      <p:sp>
        <p:nvSpPr>
          <p:cNvPr id="303109" name="Text Box 5">
            <a:extLst>
              <a:ext uri="{FF2B5EF4-FFF2-40B4-BE49-F238E27FC236}">
                <a16:creationId xmlns:a16="http://schemas.microsoft.com/office/drawing/2014/main" id="{AA8674C6-26A4-4CC2-A4A9-BDA8CC91D7F4}"/>
              </a:ext>
            </a:extLst>
          </p:cNvPr>
          <p:cNvSpPr txBox="1">
            <a:spLocks noChangeArrowheads="1"/>
          </p:cNvSpPr>
          <p:nvPr/>
        </p:nvSpPr>
        <p:spPr bwMode="auto">
          <a:xfrm>
            <a:off x="0" y="2133600"/>
            <a:ext cx="914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Also gives a “shape parameter” (</a:t>
            </a:r>
            <a:r>
              <a:rPr lang="en-US" altLang="es-CO" sz="1800">
                <a:latin typeface="Symbol" panose="05050102010706020507" pitchFamily="18" charset="2"/>
              </a:rPr>
              <a:t>r</a:t>
            </a:r>
            <a:r>
              <a:rPr lang="en-US" altLang="es-CO" sz="1800"/>
              <a:t>) which is a logarithmic transformation of R</a:t>
            </a:r>
            <a:r>
              <a:rPr lang="en-US" altLang="es-CO" sz="1800" baseline="-25000"/>
              <a:t>W</a:t>
            </a:r>
            <a:r>
              <a:rPr lang="en-US" altLang="es-CO" sz="1800"/>
              <a:t> so that the boundaries between roundness classes are whole numbers.</a:t>
            </a:r>
            <a:endParaRPr lang="en-CA" altLang="es-CO" sz="1800"/>
          </a:p>
        </p:txBody>
      </p:sp>
      <p:pic>
        <p:nvPicPr>
          <p:cNvPr id="63494" name="Picture 6" descr="sli2-17">
            <a:extLst>
              <a:ext uri="{FF2B5EF4-FFF2-40B4-BE49-F238E27FC236}">
                <a16:creationId xmlns:a16="http://schemas.microsoft.com/office/drawing/2014/main" id="{E1E866AC-F965-419B-84BA-9219DD8545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592513"/>
            <a:ext cx="9144000" cy="325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03107"/>
                                        </p:tgtEl>
                                        <p:attrNameLst>
                                          <p:attrName>style.visibility</p:attrName>
                                        </p:attrNameLst>
                                      </p:cBhvr>
                                      <p:to>
                                        <p:strVal val="visible"/>
                                      </p:to>
                                    </p:set>
                                    <p:animEffect transition="in" filter="dissolve">
                                      <p:cBhvr>
                                        <p:cTn id="7" dur="500"/>
                                        <p:tgtEl>
                                          <p:spTgt spid="303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3108"/>
                                        </p:tgtEl>
                                        <p:attrNameLst>
                                          <p:attrName>style.visibility</p:attrName>
                                        </p:attrNameLst>
                                      </p:cBhvr>
                                      <p:to>
                                        <p:strVal val="visible"/>
                                      </p:to>
                                    </p:set>
                                    <p:animEffect transition="in" filter="dissolve">
                                      <p:cBhvr>
                                        <p:cTn id="12" dur="500"/>
                                        <p:tgtEl>
                                          <p:spTgt spid="3031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03109"/>
                                        </p:tgtEl>
                                        <p:attrNameLst>
                                          <p:attrName>style.visibility</p:attrName>
                                        </p:attrNameLst>
                                      </p:cBhvr>
                                      <p:to>
                                        <p:strVal val="visible"/>
                                      </p:to>
                                    </p:set>
                                    <p:animEffect transition="in" filter="dissolve">
                                      <p:cBhvr>
                                        <p:cTn id="17" dur="500"/>
                                        <p:tgtEl>
                                          <p:spTgt spid="303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7" grpId="0" autoUpdateAnimBg="0"/>
      <p:bldP spid="303108" grpId="0" autoUpdateAnimBg="0"/>
      <p:bldP spid="303109"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a:extLst>
              <a:ext uri="{FF2B5EF4-FFF2-40B4-BE49-F238E27FC236}">
                <a16:creationId xmlns:a16="http://schemas.microsoft.com/office/drawing/2014/main" id="{29A62B7D-BB3D-4DCC-8813-E03190CF75BC}"/>
              </a:ext>
            </a:extLst>
          </p:cNvPr>
          <p:cNvSpPr txBox="1">
            <a:spLocks noChangeArrowheads="1"/>
          </p:cNvSpPr>
          <p:nvPr/>
        </p:nvSpPr>
        <p:spPr bwMode="auto">
          <a:xfrm>
            <a:off x="0" y="0"/>
            <a:ext cx="4603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IV.  Implications of particle shape</a:t>
            </a:r>
            <a:endParaRPr lang="en-CA" altLang="es-CO" sz="1800" b="1"/>
          </a:p>
        </p:txBody>
      </p:sp>
      <p:sp>
        <p:nvSpPr>
          <p:cNvPr id="129027" name="Text Box 3">
            <a:extLst>
              <a:ext uri="{FF2B5EF4-FFF2-40B4-BE49-F238E27FC236}">
                <a16:creationId xmlns:a16="http://schemas.microsoft.com/office/drawing/2014/main" id="{A10C2F98-4520-4283-95B9-86E855E1FFDB}"/>
              </a:ext>
            </a:extLst>
          </p:cNvPr>
          <p:cNvSpPr txBox="1">
            <a:spLocks noChangeArrowheads="1"/>
          </p:cNvSpPr>
          <p:nvPr/>
        </p:nvSpPr>
        <p:spPr bwMode="auto">
          <a:xfrm>
            <a:off x="0" y="914400"/>
            <a:ext cx="401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a) Controls on particle shape.</a:t>
            </a:r>
            <a:endParaRPr lang="en-CA" altLang="es-CO" sz="1800" b="1"/>
          </a:p>
        </p:txBody>
      </p:sp>
      <p:sp>
        <p:nvSpPr>
          <p:cNvPr id="129028" name="Text Box 4">
            <a:extLst>
              <a:ext uri="{FF2B5EF4-FFF2-40B4-BE49-F238E27FC236}">
                <a16:creationId xmlns:a16="http://schemas.microsoft.com/office/drawing/2014/main" id="{E8064FDD-AFB2-4C74-95EA-07A090924245}"/>
              </a:ext>
            </a:extLst>
          </p:cNvPr>
          <p:cNvSpPr txBox="1">
            <a:spLocks noChangeArrowheads="1"/>
          </p:cNvSpPr>
          <p:nvPr/>
        </p:nvSpPr>
        <p:spPr bwMode="auto">
          <a:xfrm>
            <a:off x="0" y="1676400"/>
            <a:ext cx="1698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i) Lithology</a:t>
            </a:r>
            <a:endParaRPr lang="en-CA" altLang="es-CO" sz="1800" b="1"/>
          </a:p>
        </p:txBody>
      </p:sp>
      <p:sp>
        <p:nvSpPr>
          <p:cNvPr id="129029" name="Text Box 5">
            <a:extLst>
              <a:ext uri="{FF2B5EF4-FFF2-40B4-BE49-F238E27FC236}">
                <a16:creationId xmlns:a16="http://schemas.microsoft.com/office/drawing/2014/main" id="{75F5C467-714B-4AA0-8EBC-F06C61C1DF84}"/>
              </a:ext>
            </a:extLst>
          </p:cNvPr>
          <p:cNvSpPr txBox="1">
            <a:spLocks noChangeArrowheads="1"/>
          </p:cNvSpPr>
          <p:nvPr/>
        </p:nvSpPr>
        <p:spPr bwMode="auto">
          <a:xfrm>
            <a:off x="0" y="23622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For particles that are rock fragments aspects of the lithology of the source rock can influence shape.</a:t>
            </a:r>
            <a:endParaRPr lang="en-CA" altLang="es-CO" sz="1800"/>
          </a:p>
        </p:txBody>
      </p:sp>
      <p:grpSp>
        <p:nvGrpSpPr>
          <p:cNvPr id="2" name="Group 6">
            <a:extLst>
              <a:ext uri="{FF2B5EF4-FFF2-40B4-BE49-F238E27FC236}">
                <a16:creationId xmlns:a16="http://schemas.microsoft.com/office/drawing/2014/main" id="{E9902A06-FA99-4D07-847D-DB0E939CBDA3}"/>
              </a:ext>
            </a:extLst>
          </p:cNvPr>
          <p:cNvGrpSpPr>
            <a:grpSpLocks/>
          </p:cNvGrpSpPr>
          <p:nvPr/>
        </p:nvGrpSpPr>
        <p:grpSpPr bwMode="auto">
          <a:xfrm>
            <a:off x="0" y="3200400"/>
            <a:ext cx="8839200" cy="1485900"/>
            <a:chOff x="0" y="2016"/>
            <a:chExt cx="5568" cy="936"/>
          </a:xfrm>
        </p:grpSpPr>
        <p:sp>
          <p:nvSpPr>
            <p:cNvPr id="64522" name="Text Box 7">
              <a:extLst>
                <a:ext uri="{FF2B5EF4-FFF2-40B4-BE49-F238E27FC236}">
                  <a16:creationId xmlns:a16="http://schemas.microsoft.com/office/drawing/2014/main" id="{33E5A8B4-BBED-4381-94E0-EE08A72A1157}"/>
                </a:ext>
              </a:extLst>
            </p:cNvPr>
            <p:cNvSpPr txBox="1">
              <a:spLocks noChangeArrowheads="1"/>
            </p:cNvSpPr>
            <p:nvPr/>
          </p:nvSpPr>
          <p:spPr bwMode="auto">
            <a:xfrm>
              <a:off x="0" y="2160"/>
              <a:ext cx="4128"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Massive source rocks (non-bedded) tend to produce more equant particles (e.g., granite, massive sandstone, etc.).</a:t>
              </a:r>
              <a:endParaRPr lang="en-CA" altLang="es-CO" sz="1800"/>
            </a:p>
          </p:txBody>
        </p:sp>
        <p:pic>
          <p:nvPicPr>
            <p:cNvPr id="64523" name="Picture 8">
              <a:extLst>
                <a:ext uri="{FF2B5EF4-FFF2-40B4-BE49-F238E27FC236}">
                  <a16:creationId xmlns:a16="http://schemas.microsoft.com/office/drawing/2014/main" id="{60B14BA1-6FD9-4DF8-ABF5-1C377F9E17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6" y="2016"/>
              <a:ext cx="1152"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9">
            <a:extLst>
              <a:ext uri="{FF2B5EF4-FFF2-40B4-BE49-F238E27FC236}">
                <a16:creationId xmlns:a16="http://schemas.microsoft.com/office/drawing/2014/main" id="{9B52C4A3-13E1-47B9-80FF-34951DDAF27D}"/>
              </a:ext>
            </a:extLst>
          </p:cNvPr>
          <p:cNvGrpSpPr>
            <a:grpSpLocks/>
          </p:cNvGrpSpPr>
          <p:nvPr/>
        </p:nvGrpSpPr>
        <p:grpSpPr bwMode="auto">
          <a:xfrm>
            <a:off x="0" y="4953000"/>
            <a:ext cx="9144000" cy="1714500"/>
            <a:chOff x="0" y="3120"/>
            <a:chExt cx="5760" cy="1080"/>
          </a:xfrm>
        </p:grpSpPr>
        <p:sp>
          <p:nvSpPr>
            <p:cNvPr id="64520" name="Text Box 10">
              <a:extLst>
                <a:ext uri="{FF2B5EF4-FFF2-40B4-BE49-F238E27FC236}">
                  <a16:creationId xmlns:a16="http://schemas.microsoft.com/office/drawing/2014/main" id="{B80ED105-3D98-4CF4-9A40-0EB16D90B5A7}"/>
                </a:ext>
              </a:extLst>
            </p:cNvPr>
            <p:cNvSpPr txBox="1">
              <a:spLocks noChangeArrowheads="1"/>
            </p:cNvSpPr>
            <p:nvPr/>
          </p:nvSpPr>
          <p:spPr bwMode="auto">
            <a:xfrm>
              <a:off x="0" y="3264"/>
              <a:ext cx="3802"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Bedded and foliated rocks tend to produce more platy particles (e.g., well-bedded limestones).</a:t>
              </a:r>
              <a:endParaRPr lang="en-CA" altLang="es-CO" sz="1800"/>
            </a:p>
          </p:txBody>
        </p:sp>
        <p:pic>
          <p:nvPicPr>
            <p:cNvPr id="64521" name="Picture 11" descr="limestone">
              <a:extLst>
                <a:ext uri="{FF2B5EF4-FFF2-40B4-BE49-F238E27FC236}">
                  <a16:creationId xmlns:a16="http://schemas.microsoft.com/office/drawing/2014/main" id="{ACD5B767-8802-47AE-91F8-EE14A6C361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0" y="3120"/>
              <a:ext cx="180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9027"/>
                                        </p:tgtEl>
                                        <p:attrNameLst>
                                          <p:attrName>style.visibility</p:attrName>
                                        </p:attrNameLst>
                                      </p:cBhvr>
                                      <p:to>
                                        <p:strVal val="visible"/>
                                      </p:to>
                                    </p:set>
                                    <p:animEffect transition="in" filter="dissolve">
                                      <p:cBhvr>
                                        <p:cTn id="7" dur="500"/>
                                        <p:tgtEl>
                                          <p:spTgt spid="129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9028"/>
                                        </p:tgtEl>
                                        <p:attrNameLst>
                                          <p:attrName>style.visibility</p:attrName>
                                        </p:attrNameLst>
                                      </p:cBhvr>
                                      <p:to>
                                        <p:strVal val="visible"/>
                                      </p:to>
                                    </p:set>
                                    <p:animEffect transition="in" filter="dissolve">
                                      <p:cBhvr>
                                        <p:cTn id="12" dur="500"/>
                                        <p:tgtEl>
                                          <p:spTgt spid="1290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9029"/>
                                        </p:tgtEl>
                                        <p:attrNameLst>
                                          <p:attrName>style.visibility</p:attrName>
                                        </p:attrNameLst>
                                      </p:cBhvr>
                                      <p:to>
                                        <p:strVal val="visible"/>
                                      </p:to>
                                    </p:set>
                                    <p:animEffect transition="in" filter="dissolve">
                                      <p:cBhvr>
                                        <p:cTn id="17" dur="500"/>
                                        <p:tgtEl>
                                          <p:spTgt spid="1290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autoUpdateAnimBg="0"/>
      <p:bldP spid="129028" grpId="0" autoUpdateAnimBg="0"/>
      <p:bldP spid="129029"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sli2-21">
            <a:extLst>
              <a:ext uri="{FF2B5EF4-FFF2-40B4-BE49-F238E27FC236}">
                <a16:creationId xmlns:a16="http://schemas.microsoft.com/office/drawing/2014/main" id="{7FC163FF-CB19-440E-A177-9790DBF398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467100"/>
            <a:ext cx="70104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Text Box 3">
            <a:extLst>
              <a:ext uri="{FF2B5EF4-FFF2-40B4-BE49-F238E27FC236}">
                <a16:creationId xmlns:a16="http://schemas.microsoft.com/office/drawing/2014/main" id="{071DC59C-5DCF-4C97-A188-A8F9F7E37E11}"/>
              </a:ext>
            </a:extLst>
          </p:cNvPr>
          <p:cNvSpPr txBox="1">
            <a:spLocks noChangeArrowheads="1"/>
          </p:cNvSpPr>
          <p:nvPr/>
        </p:nvSpPr>
        <p:spPr bwMode="auto">
          <a:xfrm>
            <a:off x="0" y="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The following figure reports data derived from long distance transport of blocks cut initially as cubes within a circular flume.</a:t>
            </a:r>
            <a:endParaRPr lang="en-CA" altLang="es-CO" sz="1800"/>
          </a:p>
        </p:txBody>
      </p:sp>
      <p:sp>
        <p:nvSpPr>
          <p:cNvPr id="131076" name="Text Box 4">
            <a:extLst>
              <a:ext uri="{FF2B5EF4-FFF2-40B4-BE49-F238E27FC236}">
                <a16:creationId xmlns:a16="http://schemas.microsoft.com/office/drawing/2014/main" id="{0E3CB897-B3B6-4D90-A376-7FE8B30B46FF}"/>
              </a:ext>
            </a:extLst>
          </p:cNvPr>
          <p:cNvSpPr txBox="1">
            <a:spLocks noChangeArrowheads="1"/>
          </p:cNvSpPr>
          <p:nvPr/>
        </p:nvSpPr>
        <p:spPr bwMode="auto">
          <a:xfrm>
            <a:off x="0" y="1031875"/>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Changes in roundness and sphericity for cubes of chert (a very hard rock type) and softer limestone.</a:t>
            </a:r>
            <a:endParaRPr lang="en-CA" altLang="es-CO" sz="1800"/>
          </a:p>
        </p:txBody>
      </p:sp>
      <p:sp>
        <p:nvSpPr>
          <p:cNvPr id="131077" name="Text Box 5">
            <a:extLst>
              <a:ext uri="{FF2B5EF4-FFF2-40B4-BE49-F238E27FC236}">
                <a16:creationId xmlns:a16="http://schemas.microsoft.com/office/drawing/2014/main" id="{9D727BF3-E02D-4CEC-8311-1E3EAB0A716A}"/>
              </a:ext>
            </a:extLst>
          </p:cNvPr>
          <p:cNvSpPr txBox="1">
            <a:spLocks noChangeArrowheads="1"/>
          </p:cNvSpPr>
          <p:nvPr/>
        </p:nvSpPr>
        <p:spPr bwMode="auto">
          <a:xfrm>
            <a:off x="0" y="22098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Roundness increases for limestone much more quickly with transport than the harder chert, especially during the early phase of transport.</a:t>
            </a:r>
            <a:endParaRPr lang="en-CA" altLang="es-CO"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1076"/>
                                        </p:tgtEl>
                                        <p:attrNameLst>
                                          <p:attrName>style.visibility</p:attrName>
                                        </p:attrNameLst>
                                      </p:cBhvr>
                                      <p:to>
                                        <p:strVal val="visible"/>
                                      </p:to>
                                    </p:set>
                                    <p:animEffect transition="in" filter="dissolve">
                                      <p:cBhvr>
                                        <p:cTn id="7" dur="500"/>
                                        <p:tgtEl>
                                          <p:spTgt spid="131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1077"/>
                                        </p:tgtEl>
                                        <p:attrNameLst>
                                          <p:attrName>style.visibility</p:attrName>
                                        </p:attrNameLst>
                                      </p:cBhvr>
                                      <p:to>
                                        <p:strVal val="visible"/>
                                      </p:to>
                                    </p:set>
                                    <p:animEffect transition="in" filter="dissolve">
                                      <p:cBhvr>
                                        <p:cTn id="12" dur="500"/>
                                        <p:tgtEl>
                                          <p:spTgt spid="131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autoUpdateAnimBg="0"/>
      <p:bldP spid="131077"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sli2-21">
            <a:extLst>
              <a:ext uri="{FF2B5EF4-FFF2-40B4-BE49-F238E27FC236}">
                <a16:creationId xmlns:a16="http://schemas.microsoft.com/office/drawing/2014/main" id="{653821BD-C972-46C9-AA62-F8D8F81FE9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460750"/>
            <a:ext cx="70104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3" name="Text Box 3">
            <a:extLst>
              <a:ext uri="{FF2B5EF4-FFF2-40B4-BE49-F238E27FC236}">
                <a16:creationId xmlns:a16="http://schemas.microsoft.com/office/drawing/2014/main" id="{D88E5741-B5C6-4A9B-B529-4FD2344BD58F}"/>
              </a:ext>
            </a:extLst>
          </p:cNvPr>
          <p:cNvSpPr txBox="1">
            <a:spLocks noChangeArrowheads="1"/>
          </p:cNvSpPr>
          <p:nvPr/>
        </p:nvSpPr>
        <p:spPr bwMode="auto">
          <a:xfrm>
            <a:off x="0" y="762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Sphericity changes shape only very slowly because the particles began as relatively equant shaped cubes (i.e., with high sphericity to begin with).</a:t>
            </a:r>
            <a:endParaRPr lang="en-CA" altLang="es-CO" sz="1800"/>
          </a:p>
        </p:txBody>
      </p:sp>
      <p:sp>
        <p:nvSpPr>
          <p:cNvPr id="135172" name="Text Box 4">
            <a:extLst>
              <a:ext uri="{FF2B5EF4-FFF2-40B4-BE49-F238E27FC236}">
                <a16:creationId xmlns:a16="http://schemas.microsoft.com/office/drawing/2014/main" id="{02278BA7-7F96-4B4C-A9BC-C697727D8772}"/>
              </a:ext>
            </a:extLst>
          </p:cNvPr>
          <p:cNvSpPr txBox="1">
            <a:spLocks noChangeArrowheads="1"/>
          </p:cNvSpPr>
          <p:nvPr/>
        </p:nvSpPr>
        <p:spPr bwMode="auto">
          <a:xfrm>
            <a:off x="60325" y="1066800"/>
            <a:ext cx="9312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Relatively large masses of material must be removed to significantly change the sphericity of a particle.</a:t>
            </a:r>
            <a:endParaRPr lang="en-CA" altLang="es-CO" sz="1800"/>
          </a:p>
        </p:txBody>
      </p:sp>
      <p:pic>
        <p:nvPicPr>
          <p:cNvPr id="135173" name="Picture 5" descr="highsphericity">
            <a:extLst>
              <a:ext uri="{FF2B5EF4-FFF2-40B4-BE49-F238E27FC236}">
                <a16:creationId xmlns:a16="http://schemas.microsoft.com/office/drawing/2014/main" id="{5B7D1E01-F7E1-4C2B-8E84-6C3CD7105A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9500" y="1970088"/>
            <a:ext cx="2654300" cy="145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5174" name="Picture 6" descr="lowsphericity">
            <a:extLst>
              <a:ext uri="{FF2B5EF4-FFF2-40B4-BE49-F238E27FC236}">
                <a16:creationId xmlns:a16="http://schemas.microsoft.com/office/drawing/2014/main" id="{10922FC3-7777-47CB-BCBD-952A849779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970088"/>
            <a:ext cx="2652713" cy="145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7">
            <a:extLst>
              <a:ext uri="{FF2B5EF4-FFF2-40B4-BE49-F238E27FC236}">
                <a16:creationId xmlns:a16="http://schemas.microsoft.com/office/drawing/2014/main" id="{A02910E0-37AD-417E-A979-BBC69C39839F}"/>
              </a:ext>
            </a:extLst>
          </p:cNvPr>
          <p:cNvGrpSpPr>
            <a:grpSpLocks/>
          </p:cNvGrpSpPr>
          <p:nvPr/>
        </p:nvGrpSpPr>
        <p:grpSpPr bwMode="auto">
          <a:xfrm>
            <a:off x="7239000" y="1828800"/>
            <a:ext cx="1846263" cy="730250"/>
            <a:chOff x="4560" y="1152"/>
            <a:chExt cx="1163" cy="460"/>
          </a:xfrm>
        </p:grpSpPr>
        <p:sp>
          <p:nvSpPr>
            <p:cNvPr id="66568" name="Line 8">
              <a:extLst>
                <a:ext uri="{FF2B5EF4-FFF2-40B4-BE49-F238E27FC236}">
                  <a16:creationId xmlns:a16="http://schemas.microsoft.com/office/drawing/2014/main" id="{44183A5E-3C56-42C5-8D87-F09D340FFF50}"/>
                </a:ext>
              </a:extLst>
            </p:cNvPr>
            <p:cNvSpPr>
              <a:spLocks noChangeShapeType="1"/>
            </p:cNvSpPr>
            <p:nvPr/>
          </p:nvSpPr>
          <p:spPr bwMode="auto">
            <a:xfrm flipH="1">
              <a:off x="4560" y="1392"/>
              <a:ext cx="192"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CO"/>
            </a:p>
          </p:txBody>
        </p:sp>
        <p:sp>
          <p:nvSpPr>
            <p:cNvPr id="66569" name="Text Box 9">
              <a:extLst>
                <a:ext uri="{FF2B5EF4-FFF2-40B4-BE49-F238E27FC236}">
                  <a16:creationId xmlns:a16="http://schemas.microsoft.com/office/drawing/2014/main" id="{B175C603-C404-48BF-9805-FE4D8A63D40C}"/>
                </a:ext>
              </a:extLst>
            </p:cNvPr>
            <p:cNvSpPr txBox="1">
              <a:spLocks noChangeArrowheads="1"/>
            </p:cNvSpPr>
            <p:nvPr/>
          </p:nvSpPr>
          <p:spPr bwMode="auto">
            <a:xfrm>
              <a:off x="4704" y="1152"/>
              <a:ext cx="1019"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400"/>
                <a:t>Gray area must be</a:t>
              </a:r>
            </a:p>
            <a:p>
              <a:pPr eaLnBrk="1" hangingPunct="1">
                <a:spcBef>
                  <a:spcPct val="0"/>
                </a:spcBef>
                <a:buFontTx/>
                <a:buNone/>
              </a:pPr>
              <a:r>
                <a:rPr lang="en-US" altLang="es-CO" sz="1400"/>
                <a:t>removed to increase</a:t>
              </a:r>
            </a:p>
            <a:p>
              <a:pPr eaLnBrk="1" hangingPunct="1">
                <a:spcBef>
                  <a:spcPct val="0"/>
                </a:spcBef>
                <a:buFontTx/>
                <a:buNone/>
              </a:pPr>
              <a:r>
                <a:rPr lang="en-US" altLang="es-CO" sz="1400"/>
                <a:t>sphericity.</a:t>
              </a:r>
              <a:endParaRPr lang="en-CA" altLang="es-CO" sz="14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5172"/>
                                        </p:tgtEl>
                                        <p:attrNameLst>
                                          <p:attrName>style.visibility</p:attrName>
                                        </p:attrNameLst>
                                      </p:cBhvr>
                                      <p:to>
                                        <p:strVal val="visible"/>
                                      </p:to>
                                    </p:set>
                                    <p:animEffect transition="in" filter="dissolve">
                                      <p:cBhvr>
                                        <p:cTn id="7" dur="500"/>
                                        <p:tgtEl>
                                          <p:spTgt spid="135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5174"/>
                                        </p:tgtEl>
                                        <p:attrNameLst>
                                          <p:attrName>style.visibility</p:attrName>
                                        </p:attrNameLst>
                                      </p:cBhvr>
                                      <p:to>
                                        <p:strVal val="visible"/>
                                      </p:to>
                                    </p:set>
                                    <p:animEffect transition="in" filter="dissolve">
                                      <p:cBhvr>
                                        <p:cTn id="12" dur="500"/>
                                        <p:tgtEl>
                                          <p:spTgt spid="1351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35173"/>
                                        </p:tgtEl>
                                        <p:attrNameLst>
                                          <p:attrName>style.visibility</p:attrName>
                                        </p:attrNameLst>
                                      </p:cBhvr>
                                      <p:to>
                                        <p:strVal val="visible"/>
                                      </p:to>
                                    </p:set>
                                    <p:animEffect transition="in" filter="dissolve">
                                      <p:cBhvr>
                                        <p:cTn id="17" dur="500"/>
                                        <p:tgtEl>
                                          <p:spTgt spid="1351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2"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a:extLst>
              <a:ext uri="{FF2B5EF4-FFF2-40B4-BE49-F238E27FC236}">
                <a16:creationId xmlns:a16="http://schemas.microsoft.com/office/drawing/2014/main" id="{90F925DF-A98A-42ED-AA9A-60052762DB48}"/>
              </a:ext>
            </a:extLst>
          </p:cNvPr>
          <p:cNvSpPr txBox="1">
            <a:spLocks noChangeArrowheads="1"/>
          </p:cNvSpPr>
          <p:nvPr/>
        </p:nvSpPr>
        <p:spPr bwMode="auto">
          <a:xfrm>
            <a:off x="0" y="3429000"/>
            <a:ext cx="466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b) Changes in Shape by Transport</a:t>
            </a:r>
            <a:endParaRPr lang="en-CA" altLang="es-CO" sz="1800" b="1"/>
          </a:p>
        </p:txBody>
      </p:sp>
      <p:sp>
        <p:nvSpPr>
          <p:cNvPr id="130051" name="Text Box 3">
            <a:extLst>
              <a:ext uri="{FF2B5EF4-FFF2-40B4-BE49-F238E27FC236}">
                <a16:creationId xmlns:a16="http://schemas.microsoft.com/office/drawing/2014/main" id="{C5FEB88F-9775-4B7A-9CF9-E660CC764A74}"/>
              </a:ext>
            </a:extLst>
          </p:cNvPr>
          <p:cNvSpPr txBox="1">
            <a:spLocks noChangeArrowheads="1"/>
          </p:cNvSpPr>
          <p:nvPr/>
        </p:nvSpPr>
        <p:spPr bwMode="auto">
          <a:xfrm>
            <a:off x="0" y="4054475"/>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s-CO" sz="1800"/>
              <a:t>Transport of particles by water, wind or flowing glaciers has the potential to cause changes to their shape over time.</a:t>
            </a:r>
          </a:p>
        </p:txBody>
      </p:sp>
      <p:sp>
        <p:nvSpPr>
          <p:cNvPr id="130052" name="Text Box 4">
            <a:extLst>
              <a:ext uri="{FF2B5EF4-FFF2-40B4-BE49-F238E27FC236}">
                <a16:creationId xmlns:a16="http://schemas.microsoft.com/office/drawing/2014/main" id="{492C9012-7631-4E9E-92C0-6D22A35FD212}"/>
              </a:ext>
            </a:extLst>
          </p:cNvPr>
          <p:cNvSpPr txBox="1">
            <a:spLocks noChangeArrowheads="1"/>
          </p:cNvSpPr>
          <p:nvPr/>
        </p:nvSpPr>
        <p:spPr bwMode="auto">
          <a:xfrm>
            <a:off x="0" y="5121275"/>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During transport particles interact with each other and with the surface over which they move.</a:t>
            </a:r>
            <a:endParaRPr lang="en-CA" altLang="es-CO" sz="1800"/>
          </a:p>
        </p:txBody>
      </p:sp>
      <p:sp>
        <p:nvSpPr>
          <p:cNvPr id="130053" name="Text Box 5">
            <a:extLst>
              <a:ext uri="{FF2B5EF4-FFF2-40B4-BE49-F238E27FC236}">
                <a16:creationId xmlns:a16="http://schemas.microsoft.com/office/drawing/2014/main" id="{BFFE55CF-B744-47E8-9E4F-6B56A30EC830}"/>
              </a:ext>
            </a:extLst>
          </p:cNvPr>
          <p:cNvSpPr txBox="1">
            <a:spLocks noChangeArrowheads="1"/>
          </p:cNvSpPr>
          <p:nvPr/>
        </p:nvSpPr>
        <p:spPr bwMode="auto">
          <a:xfrm>
            <a:off x="0" y="6035675"/>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Shape is modified by grinding, chipping and crushing that takes place due to this interaction.</a:t>
            </a:r>
            <a:endParaRPr lang="en-CA" altLang="es-CO" sz="1800"/>
          </a:p>
        </p:txBody>
      </p:sp>
      <p:sp>
        <p:nvSpPr>
          <p:cNvPr id="67590" name="Text Box 6">
            <a:extLst>
              <a:ext uri="{FF2B5EF4-FFF2-40B4-BE49-F238E27FC236}">
                <a16:creationId xmlns:a16="http://schemas.microsoft.com/office/drawing/2014/main" id="{E0C23112-C4D9-45BC-BEFF-5BD79113EA9B}"/>
              </a:ext>
            </a:extLst>
          </p:cNvPr>
          <p:cNvSpPr txBox="1">
            <a:spLocks noChangeArrowheads="1"/>
          </p:cNvSpPr>
          <p:nvPr/>
        </p:nvSpPr>
        <p:spPr bwMode="auto">
          <a:xfrm>
            <a:off x="0" y="0"/>
            <a:ext cx="1766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t>ii) Hardness</a:t>
            </a:r>
            <a:endParaRPr lang="en-CA" altLang="es-CO" sz="1800" b="1"/>
          </a:p>
        </p:txBody>
      </p:sp>
      <p:sp>
        <p:nvSpPr>
          <p:cNvPr id="130055" name="Text Box 7">
            <a:extLst>
              <a:ext uri="{FF2B5EF4-FFF2-40B4-BE49-F238E27FC236}">
                <a16:creationId xmlns:a16="http://schemas.microsoft.com/office/drawing/2014/main" id="{09BF09B6-3CA3-47EB-A0ED-B7B3B2109510}"/>
              </a:ext>
            </a:extLst>
          </p:cNvPr>
          <p:cNvSpPr txBox="1">
            <a:spLocks noChangeArrowheads="1"/>
          </p:cNvSpPr>
          <p:nvPr/>
        </p:nvSpPr>
        <p:spPr bwMode="auto">
          <a:xfrm>
            <a:off x="0" y="6096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Particularly hard clasts (e.g., granite, quartz-cemented sandstone, etc.) change in shape during transport less readily than softer lithologies.</a:t>
            </a:r>
            <a:endParaRPr lang="en-CA" altLang="es-CO" sz="1800"/>
          </a:p>
        </p:txBody>
      </p:sp>
      <p:sp>
        <p:nvSpPr>
          <p:cNvPr id="130056" name="Text Box 8">
            <a:extLst>
              <a:ext uri="{FF2B5EF4-FFF2-40B4-BE49-F238E27FC236}">
                <a16:creationId xmlns:a16="http://schemas.microsoft.com/office/drawing/2014/main" id="{C7C24160-6751-44D8-953E-1A6B24F834D7}"/>
              </a:ext>
            </a:extLst>
          </p:cNvPr>
          <p:cNvSpPr txBox="1">
            <a:spLocks noChangeArrowheads="1"/>
          </p:cNvSpPr>
          <p:nvPr/>
        </p:nvSpPr>
        <p:spPr bwMode="auto">
          <a:xfrm>
            <a:off x="0" y="1600200"/>
            <a:ext cx="8502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Softer lithologies (e.g., limestone) change shape much more readily.</a:t>
            </a:r>
            <a:endParaRPr lang="en-CA" altLang="es-CO" sz="1800"/>
          </a:p>
        </p:txBody>
      </p:sp>
      <p:sp>
        <p:nvSpPr>
          <p:cNvPr id="130057" name="Text Box 9">
            <a:extLst>
              <a:ext uri="{FF2B5EF4-FFF2-40B4-BE49-F238E27FC236}">
                <a16:creationId xmlns:a16="http://schemas.microsoft.com/office/drawing/2014/main" id="{CD8D9FB4-6E79-464F-A5BA-261F66E158A5}"/>
              </a:ext>
            </a:extLst>
          </p:cNvPr>
          <p:cNvSpPr txBox="1">
            <a:spLocks noChangeArrowheads="1"/>
          </p:cNvSpPr>
          <p:nvPr/>
        </p:nvSpPr>
        <p:spPr bwMode="auto">
          <a:xfrm>
            <a:off x="0" y="2301875"/>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Unconsolidated material (e.g., cohesive mud) changes shape almost immediately when it is transported.</a:t>
            </a:r>
            <a:endParaRPr lang="en-CA" altLang="es-CO"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0055"/>
                                        </p:tgtEl>
                                        <p:attrNameLst>
                                          <p:attrName>style.visibility</p:attrName>
                                        </p:attrNameLst>
                                      </p:cBhvr>
                                      <p:to>
                                        <p:strVal val="visible"/>
                                      </p:to>
                                    </p:set>
                                    <p:animEffect transition="in" filter="dissolve">
                                      <p:cBhvr>
                                        <p:cTn id="7" dur="500"/>
                                        <p:tgtEl>
                                          <p:spTgt spid="1300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0056"/>
                                        </p:tgtEl>
                                        <p:attrNameLst>
                                          <p:attrName>style.visibility</p:attrName>
                                        </p:attrNameLst>
                                      </p:cBhvr>
                                      <p:to>
                                        <p:strVal val="visible"/>
                                      </p:to>
                                    </p:set>
                                    <p:animEffect transition="in" filter="dissolve">
                                      <p:cBhvr>
                                        <p:cTn id="12" dur="500"/>
                                        <p:tgtEl>
                                          <p:spTgt spid="1300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0057"/>
                                        </p:tgtEl>
                                        <p:attrNameLst>
                                          <p:attrName>style.visibility</p:attrName>
                                        </p:attrNameLst>
                                      </p:cBhvr>
                                      <p:to>
                                        <p:strVal val="visible"/>
                                      </p:to>
                                    </p:set>
                                    <p:animEffect transition="in" filter="dissolve">
                                      <p:cBhvr>
                                        <p:cTn id="17" dur="500"/>
                                        <p:tgtEl>
                                          <p:spTgt spid="1300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0050"/>
                                        </p:tgtEl>
                                        <p:attrNameLst>
                                          <p:attrName>style.visibility</p:attrName>
                                        </p:attrNameLst>
                                      </p:cBhvr>
                                      <p:to>
                                        <p:strVal val="visible"/>
                                      </p:to>
                                    </p:set>
                                    <p:animEffect transition="in" filter="dissolve">
                                      <p:cBhvr>
                                        <p:cTn id="22" dur="500"/>
                                        <p:tgtEl>
                                          <p:spTgt spid="1300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0051"/>
                                        </p:tgtEl>
                                        <p:attrNameLst>
                                          <p:attrName>style.visibility</p:attrName>
                                        </p:attrNameLst>
                                      </p:cBhvr>
                                      <p:to>
                                        <p:strVal val="visible"/>
                                      </p:to>
                                    </p:set>
                                    <p:animEffect transition="in" filter="dissolve">
                                      <p:cBhvr>
                                        <p:cTn id="27" dur="500"/>
                                        <p:tgtEl>
                                          <p:spTgt spid="1300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30052"/>
                                        </p:tgtEl>
                                        <p:attrNameLst>
                                          <p:attrName>style.visibility</p:attrName>
                                        </p:attrNameLst>
                                      </p:cBhvr>
                                      <p:to>
                                        <p:strVal val="visible"/>
                                      </p:to>
                                    </p:set>
                                    <p:animEffect transition="in" filter="dissolve">
                                      <p:cBhvr>
                                        <p:cTn id="32" dur="500"/>
                                        <p:tgtEl>
                                          <p:spTgt spid="1300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30053"/>
                                        </p:tgtEl>
                                        <p:attrNameLst>
                                          <p:attrName>style.visibility</p:attrName>
                                        </p:attrNameLst>
                                      </p:cBhvr>
                                      <p:to>
                                        <p:strVal val="visible"/>
                                      </p:to>
                                    </p:set>
                                    <p:animEffect transition="in" filter="dissolve">
                                      <p:cBhvr>
                                        <p:cTn id="37" dur="500"/>
                                        <p:tgtEl>
                                          <p:spTgt spid="130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autoUpdateAnimBg="0"/>
      <p:bldP spid="130051" grpId="0" autoUpdateAnimBg="0"/>
      <p:bldP spid="130052" grpId="0" autoUpdateAnimBg="0"/>
      <p:bldP spid="130053" grpId="0" autoUpdateAnimBg="0"/>
      <p:bldP spid="130055" grpId="0" autoUpdateAnimBg="0"/>
      <p:bldP spid="130056" grpId="0" autoUpdateAnimBg="0"/>
      <p:bldP spid="130057"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1 Imagen">
            <a:extLst>
              <a:ext uri="{FF2B5EF4-FFF2-40B4-BE49-F238E27FC236}">
                <a16:creationId xmlns:a16="http://schemas.microsoft.com/office/drawing/2014/main" id="{596F3BA0-5C9C-4FF8-98C7-A17F682337E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0513" y="890588"/>
            <a:ext cx="8562975" cy="507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sli2-21">
            <a:extLst>
              <a:ext uri="{FF2B5EF4-FFF2-40B4-BE49-F238E27FC236}">
                <a16:creationId xmlns:a16="http://schemas.microsoft.com/office/drawing/2014/main" id="{CDD97740-D562-4816-9A47-C416FE4A59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467100"/>
            <a:ext cx="70104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1" name="Text Box 3">
            <a:extLst>
              <a:ext uri="{FF2B5EF4-FFF2-40B4-BE49-F238E27FC236}">
                <a16:creationId xmlns:a16="http://schemas.microsoft.com/office/drawing/2014/main" id="{C7FB2B1B-FA89-4056-827D-AAD6E0C1C44C}"/>
              </a:ext>
            </a:extLst>
          </p:cNvPr>
          <p:cNvSpPr txBox="1">
            <a:spLocks noChangeArrowheads="1"/>
          </p:cNvSpPr>
          <p:nvPr/>
        </p:nvSpPr>
        <p:spPr bwMode="auto">
          <a:xfrm>
            <a:off x="0" y="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The following figure reports data derived from long distance transport of blocks cut initially as cubes within a circular flume.</a:t>
            </a:r>
            <a:endParaRPr lang="en-CA" altLang="es-CO" sz="1800"/>
          </a:p>
        </p:txBody>
      </p:sp>
      <p:sp>
        <p:nvSpPr>
          <p:cNvPr id="131076" name="Text Box 4">
            <a:extLst>
              <a:ext uri="{FF2B5EF4-FFF2-40B4-BE49-F238E27FC236}">
                <a16:creationId xmlns:a16="http://schemas.microsoft.com/office/drawing/2014/main" id="{8A389BEB-051E-4315-AE31-94B78D8B8538}"/>
              </a:ext>
            </a:extLst>
          </p:cNvPr>
          <p:cNvSpPr txBox="1">
            <a:spLocks noChangeArrowheads="1"/>
          </p:cNvSpPr>
          <p:nvPr/>
        </p:nvSpPr>
        <p:spPr bwMode="auto">
          <a:xfrm>
            <a:off x="0" y="1031875"/>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Changes in roundness and sphericity for cubes of chert (a very hard rock type) and softer limestone.</a:t>
            </a:r>
            <a:endParaRPr lang="en-CA" altLang="es-CO" sz="1800"/>
          </a:p>
        </p:txBody>
      </p:sp>
      <p:sp>
        <p:nvSpPr>
          <p:cNvPr id="131077" name="Text Box 5">
            <a:extLst>
              <a:ext uri="{FF2B5EF4-FFF2-40B4-BE49-F238E27FC236}">
                <a16:creationId xmlns:a16="http://schemas.microsoft.com/office/drawing/2014/main" id="{B2FAF734-E212-43DD-B7A9-E2A975918F57}"/>
              </a:ext>
            </a:extLst>
          </p:cNvPr>
          <p:cNvSpPr txBox="1">
            <a:spLocks noChangeArrowheads="1"/>
          </p:cNvSpPr>
          <p:nvPr/>
        </p:nvSpPr>
        <p:spPr bwMode="auto">
          <a:xfrm>
            <a:off x="0" y="22098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Roundness increases for limestone much more quickly with transport than the harder chert, especially during the early phase of transport.</a:t>
            </a:r>
            <a:endParaRPr lang="en-CA" altLang="es-CO"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1076"/>
                                        </p:tgtEl>
                                        <p:attrNameLst>
                                          <p:attrName>style.visibility</p:attrName>
                                        </p:attrNameLst>
                                      </p:cBhvr>
                                      <p:to>
                                        <p:strVal val="visible"/>
                                      </p:to>
                                    </p:set>
                                    <p:animEffect transition="in" filter="dissolve">
                                      <p:cBhvr>
                                        <p:cTn id="7" dur="500"/>
                                        <p:tgtEl>
                                          <p:spTgt spid="1310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1077"/>
                                        </p:tgtEl>
                                        <p:attrNameLst>
                                          <p:attrName>style.visibility</p:attrName>
                                        </p:attrNameLst>
                                      </p:cBhvr>
                                      <p:to>
                                        <p:strVal val="visible"/>
                                      </p:to>
                                    </p:set>
                                    <p:animEffect transition="in" filter="dissolve">
                                      <p:cBhvr>
                                        <p:cTn id="12" dur="500"/>
                                        <p:tgtEl>
                                          <p:spTgt spid="131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6" grpId="0" autoUpdateAnimBg="0"/>
      <p:bldP spid="131077"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sli2-21">
            <a:extLst>
              <a:ext uri="{FF2B5EF4-FFF2-40B4-BE49-F238E27FC236}">
                <a16:creationId xmlns:a16="http://schemas.microsoft.com/office/drawing/2014/main" id="{7D3033E3-4644-49A5-B61A-4FF0A78531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460750"/>
            <a:ext cx="70104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5" name="Text Box 3">
            <a:extLst>
              <a:ext uri="{FF2B5EF4-FFF2-40B4-BE49-F238E27FC236}">
                <a16:creationId xmlns:a16="http://schemas.microsoft.com/office/drawing/2014/main" id="{63DD1DF3-79EC-4AE5-9F3F-45A487002570}"/>
              </a:ext>
            </a:extLst>
          </p:cNvPr>
          <p:cNvSpPr txBox="1">
            <a:spLocks noChangeArrowheads="1"/>
          </p:cNvSpPr>
          <p:nvPr/>
        </p:nvSpPr>
        <p:spPr bwMode="auto">
          <a:xfrm>
            <a:off x="0" y="117475"/>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The rate of increase in roundness is greatest during early transport for both rock types.</a:t>
            </a:r>
            <a:endParaRPr lang="en-CA" altLang="es-CO" sz="1800"/>
          </a:p>
        </p:txBody>
      </p:sp>
      <p:sp>
        <p:nvSpPr>
          <p:cNvPr id="132100" name="Text Box 4">
            <a:extLst>
              <a:ext uri="{FF2B5EF4-FFF2-40B4-BE49-F238E27FC236}">
                <a16:creationId xmlns:a16="http://schemas.microsoft.com/office/drawing/2014/main" id="{08DD54BF-5427-4F79-A699-16CD30DC1E0B}"/>
              </a:ext>
            </a:extLst>
          </p:cNvPr>
          <p:cNvSpPr txBox="1">
            <a:spLocks noChangeArrowheads="1"/>
          </p:cNvSpPr>
          <p:nvPr/>
        </p:nvSpPr>
        <p:spPr bwMode="auto">
          <a:xfrm>
            <a:off x="0" y="1184275"/>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As rounding takes place it becomes increasingly more difficult to change the shape to further improve roundness.</a:t>
            </a:r>
            <a:endParaRPr lang="en-CA" altLang="es-CO"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2100"/>
                                        </p:tgtEl>
                                        <p:attrNameLst>
                                          <p:attrName>style.visibility</p:attrName>
                                        </p:attrNameLst>
                                      </p:cBhvr>
                                      <p:to>
                                        <p:strVal val="visible"/>
                                      </p:to>
                                    </p:set>
                                    <p:animEffect transition="in" filter="dissolve">
                                      <p:cBhvr>
                                        <p:cTn id="7" dur="500"/>
                                        <p:tgtEl>
                                          <p:spTgt spid="132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00" grpId="0"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descr="sli2-21">
            <a:extLst>
              <a:ext uri="{FF2B5EF4-FFF2-40B4-BE49-F238E27FC236}">
                <a16:creationId xmlns:a16="http://schemas.microsoft.com/office/drawing/2014/main" id="{B5F617C7-4329-4A4A-B27B-0E998DFF25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460750"/>
            <a:ext cx="70104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23" name="Picture 3" descr="shapechange1">
            <a:extLst>
              <a:ext uri="{FF2B5EF4-FFF2-40B4-BE49-F238E27FC236}">
                <a16:creationId xmlns:a16="http://schemas.microsoft.com/office/drawing/2014/main" id="{46E2F5A8-7C68-41EF-AF20-0CC30BA940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828800"/>
            <a:ext cx="1341438"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Text Box 4">
            <a:extLst>
              <a:ext uri="{FF2B5EF4-FFF2-40B4-BE49-F238E27FC236}">
                <a16:creationId xmlns:a16="http://schemas.microsoft.com/office/drawing/2014/main" id="{D51CD469-9219-4490-840B-3B47BBC071E7}"/>
              </a:ext>
            </a:extLst>
          </p:cNvPr>
          <p:cNvSpPr txBox="1">
            <a:spLocks noChangeArrowheads="1"/>
          </p:cNvSpPr>
          <p:nvPr/>
        </p:nvSpPr>
        <p:spPr bwMode="auto">
          <a:xfrm>
            <a:off x="136525" y="117475"/>
            <a:ext cx="9007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s-CO" sz="1800"/>
              <a:t>With an initially angular particle it is relatively easy to increase roundness by breaking off the sharp corners.</a:t>
            </a:r>
          </a:p>
        </p:txBody>
      </p:sp>
      <p:pic>
        <p:nvPicPr>
          <p:cNvPr id="133125" name="Picture 5" descr="shapechange2">
            <a:extLst>
              <a:ext uri="{FF2B5EF4-FFF2-40B4-BE49-F238E27FC236}">
                <a16:creationId xmlns:a16="http://schemas.microsoft.com/office/drawing/2014/main" id="{4F8FFE35-6981-458F-AB90-871E5328E2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8" y="1670050"/>
            <a:ext cx="1570037"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3123"/>
                                        </p:tgtEl>
                                        <p:attrNameLst>
                                          <p:attrName>style.visibility</p:attrName>
                                        </p:attrNameLst>
                                      </p:cBhvr>
                                      <p:to>
                                        <p:strVal val="visible"/>
                                      </p:to>
                                    </p:set>
                                    <p:animEffect transition="in" filter="dissolve">
                                      <p:cBhvr>
                                        <p:cTn id="7" dur="500"/>
                                        <p:tgtEl>
                                          <p:spTgt spid="133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3125"/>
                                        </p:tgtEl>
                                        <p:attrNameLst>
                                          <p:attrName>style.visibility</p:attrName>
                                        </p:attrNameLst>
                                      </p:cBhvr>
                                      <p:to>
                                        <p:strVal val="visible"/>
                                      </p:to>
                                    </p:set>
                                    <p:animEffect transition="in" filter="dissolve">
                                      <p:cBhvr>
                                        <p:cTn id="12" dur="500"/>
                                        <p:tgtEl>
                                          <p:spTgt spid="133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sli2-21">
            <a:extLst>
              <a:ext uri="{FF2B5EF4-FFF2-40B4-BE49-F238E27FC236}">
                <a16:creationId xmlns:a16="http://schemas.microsoft.com/office/drawing/2014/main" id="{863732EE-BDE6-4782-94CA-66F673B813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460750"/>
            <a:ext cx="70104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3" name="Picture 3" descr="shapechange1">
            <a:extLst>
              <a:ext uri="{FF2B5EF4-FFF2-40B4-BE49-F238E27FC236}">
                <a16:creationId xmlns:a16="http://schemas.microsoft.com/office/drawing/2014/main" id="{08863C3B-AA91-4485-ACC2-678D330F29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828800"/>
            <a:ext cx="1341438"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4" name="Picture 4" descr="shapechange2">
            <a:extLst>
              <a:ext uri="{FF2B5EF4-FFF2-40B4-BE49-F238E27FC236}">
                <a16:creationId xmlns:a16="http://schemas.microsoft.com/office/drawing/2014/main" id="{52207FB2-75AD-4279-9D2B-7DC444AF08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6188" y="1670050"/>
            <a:ext cx="1570037" cy="175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4149" name="Picture 5" descr="shapechange3">
            <a:extLst>
              <a:ext uri="{FF2B5EF4-FFF2-40B4-BE49-F238E27FC236}">
                <a16:creationId xmlns:a16="http://schemas.microsoft.com/office/drawing/2014/main" id="{CC39FCB0-FD28-45BF-B1D9-F6D4EC1500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1703388"/>
            <a:ext cx="1562100" cy="172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6" name="Text Box 6">
            <a:extLst>
              <a:ext uri="{FF2B5EF4-FFF2-40B4-BE49-F238E27FC236}">
                <a16:creationId xmlns:a16="http://schemas.microsoft.com/office/drawing/2014/main" id="{4104EA8C-411C-44AD-9276-A9544F8F51A6}"/>
              </a:ext>
            </a:extLst>
          </p:cNvPr>
          <p:cNvSpPr txBox="1">
            <a:spLocks noChangeArrowheads="1"/>
          </p:cNvSpPr>
          <p:nvPr/>
        </p:nvSpPr>
        <p:spPr bwMode="auto">
          <a:xfrm>
            <a:off x="60325" y="269875"/>
            <a:ext cx="9083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As the particle becomes rounder, larger and larger masses of material must be removed to cause a comparable increase in roundness.</a:t>
            </a:r>
            <a:endParaRPr lang="en-CA" altLang="es-CO"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4149"/>
                                        </p:tgtEl>
                                        <p:attrNameLst>
                                          <p:attrName>style.visibility</p:attrName>
                                        </p:attrNameLst>
                                      </p:cBhvr>
                                      <p:to>
                                        <p:strVal val="visible"/>
                                      </p:to>
                                    </p:set>
                                    <p:animEffect transition="in" filter="dissolve">
                                      <p:cBhvr>
                                        <p:cTn id="7" dur="500"/>
                                        <p:tgtEl>
                                          <p:spTgt spid="134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a:extLst>
              <a:ext uri="{FF2B5EF4-FFF2-40B4-BE49-F238E27FC236}">
                <a16:creationId xmlns:a16="http://schemas.microsoft.com/office/drawing/2014/main" id="{6169DD3D-C16C-44D5-B059-02E3AACFFDC3}"/>
              </a:ext>
            </a:extLst>
          </p:cNvPr>
          <p:cNvSpPr txBox="1">
            <a:spLocks noChangeArrowheads="1"/>
          </p:cNvSpPr>
          <p:nvPr/>
        </p:nvSpPr>
        <p:spPr bwMode="auto">
          <a:xfrm>
            <a:off x="60325" y="117475"/>
            <a:ext cx="9083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Gravel size material changes shape relatively rapidly with transport in comparison to sand size material.</a:t>
            </a:r>
            <a:endParaRPr lang="en-CA" altLang="es-CO" sz="1800"/>
          </a:p>
        </p:txBody>
      </p:sp>
      <p:sp>
        <p:nvSpPr>
          <p:cNvPr id="136195" name="Text Box 3">
            <a:extLst>
              <a:ext uri="{FF2B5EF4-FFF2-40B4-BE49-F238E27FC236}">
                <a16:creationId xmlns:a16="http://schemas.microsoft.com/office/drawing/2014/main" id="{38DEF092-A5F6-499B-B847-6733433E8A7B}"/>
              </a:ext>
            </a:extLst>
          </p:cNvPr>
          <p:cNvSpPr txBox="1">
            <a:spLocks noChangeArrowheads="1"/>
          </p:cNvSpPr>
          <p:nvPr/>
        </p:nvSpPr>
        <p:spPr bwMode="auto">
          <a:xfrm>
            <a:off x="0" y="1260475"/>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Shape change in sand can be inferred from rates of change of weight of particles with transport; changes in shape require changes in mass.</a:t>
            </a:r>
            <a:endParaRPr lang="en-CA" altLang="es-CO" sz="1800"/>
          </a:p>
        </p:txBody>
      </p:sp>
      <p:sp>
        <p:nvSpPr>
          <p:cNvPr id="136196" name="Text Box 4">
            <a:extLst>
              <a:ext uri="{FF2B5EF4-FFF2-40B4-BE49-F238E27FC236}">
                <a16:creationId xmlns:a16="http://schemas.microsoft.com/office/drawing/2014/main" id="{B28B03E5-5C44-467A-BA02-027D306D4063}"/>
              </a:ext>
            </a:extLst>
          </p:cNvPr>
          <p:cNvSpPr txBox="1">
            <a:spLocks noChangeArrowheads="1"/>
          </p:cNvSpPr>
          <p:nvPr/>
        </p:nvSpPr>
        <p:spPr bwMode="auto">
          <a:xfrm>
            <a:off x="0" y="2286000"/>
            <a:ext cx="914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For quartz grains in the size range 2 mm to 0.05 mm, that are transported in water, the weight loss is &lt;0.1% per 1000 km of transport (the rate is doubled for feldspars).</a:t>
            </a:r>
            <a:endParaRPr lang="en-CA" altLang="es-CO" sz="1800"/>
          </a:p>
        </p:txBody>
      </p:sp>
      <p:sp>
        <p:nvSpPr>
          <p:cNvPr id="136197" name="Text Box 5">
            <a:extLst>
              <a:ext uri="{FF2B5EF4-FFF2-40B4-BE49-F238E27FC236}">
                <a16:creationId xmlns:a16="http://schemas.microsoft.com/office/drawing/2014/main" id="{BA6E3356-36FF-4CC0-BA18-2EB75A318809}"/>
              </a:ext>
            </a:extLst>
          </p:cNvPr>
          <p:cNvSpPr txBox="1">
            <a:spLocks noChangeArrowheads="1"/>
          </p:cNvSpPr>
          <p:nvPr/>
        </p:nvSpPr>
        <p:spPr bwMode="auto">
          <a:xfrm>
            <a:off x="0" y="3810000"/>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For quartz grains finer than 0.05 mm that are transported in water there is virtually no change in weight with transport.</a:t>
            </a:r>
            <a:endParaRPr lang="en-CA" altLang="es-CO"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6195"/>
                                        </p:tgtEl>
                                        <p:attrNameLst>
                                          <p:attrName>style.visibility</p:attrName>
                                        </p:attrNameLst>
                                      </p:cBhvr>
                                      <p:to>
                                        <p:strVal val="visible"/>
                                      </p:to>
                                    </p:set>
                                    <p:animEffect transition="in" filter="dissolve">
                                      <p:cBhvr>
                                        <p:cTn id="7" dur="500"/>
                                        <p:tgtEl>
                                          <p:spTgt spid="136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6196"/>
                                        </p:tgtEl>
                                        <p:attrNameLst>
                                          <p:attrName>style.visibility</p:attrName>
                                        </p:attrNameLst>
                                      </p:cBhvr>
                                      <p:to>
                                        <p:strVal val="visible"/>
                                      </p:to>
                                    </p:set>
                                    <p:animEffect transition="in" filter="dissolve">
                                      <p:cBhvr>
                                        <p:cTn id="12" dur="500"/>
                                        <p:tgtEl>
                                          <p:spTgt spid="13619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6197"/>
                                        </p:tgtEl>
                                        <p:attrNameLst>
                                          <p:attrName>style.visibility</p:attrName>
                                        </p:attrNameLst>
                                      </p:cBhvr>
                                      <p:to>
                                        <p:strVal val="visible"/>
                                      </p:to>
                                    </p:set>
                                    <p:animEffect transition="in" filter="dissolve">
                                      <p:cBhvr>
                                        <p:cTn id="17" dur="500"/>
                                        <p:tgtEl>
                                          <p:spTgt spid="136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autoUpdateAnimBg="0"/>
      <p:bldP spid="136196" grpId="0" autoUpdateAnimBg="0"/>
      <p:bldP spid="136197"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a:extLst>
              <a:ext uri="{FF2B5EF4-FFF2-40B4-BE49-F238E27FC236}">
                <a16:creationId xmlns:a16="http://schemas.microsoft.com/office/drawing/2014/main" id="{57820F64-B82A-429D-A7D3-9E1E4B6E751E}"/>
              </a:ext>
            </a:extLst>
          </p:cNvPr>
          <p:cNvSpPr txBox="1">
            <a:spLocks noChangeArrowheads="1"/>
          </p:cNvSpPr>
          <p:nvPr/>
        </p:nvSpPr>
        <p:spPr bwMode="auto">
          <a:xfrm>
            <a:off x="0" y="0"/>
            <a:ext cx="4943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Why so little change in very fine sand?</a:t>
            </a:r>
            <a:endParaRPr lang="en-CA" altLang="es-CO" sz="1800"/>
          </a:p>
        </p:txBody>
      </p:sp>
      <p:sp>
        <p:nvSpPr>
          <p:cNvPr id="137219" name="Text Box 3">
            <a:extLst>
              <a:ext uri="{FF2B5EF4-FFF2-40B4-BE49-F238E27FC236}">
                <a16:creationId xmlns:a16="http://schemas.microsoft.com/office/drawing/2014/main" id="{068F24B7-E54D-4471-9EB5-1E91D791DE49}"/>
              </a:ext>
            </a:extLst>
          </p:cNvPr>
          <p:cNvSpPr txBox="1">
            <a:spLocks noChangeArrowheads="1"/>
          </p:cNvSpPr>
          <p:nvPr/>
        </p:nvSpPr>
        <p:spPr bwMode="auto">
          <a:xfrm>
            <a:off x="0" y="914400"/>
            <a:ext cx="914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Breakage takes place during collisions (between grains and a solid substrate) and depends on the amount of momentum that is exchanged during collisions.</a:t>
            </a:r>
            <a:endParaRPr lang="en-CA" altLang="es-CO" sz="1800"/>
          </a:p>
        </p:txBody>
      </p:sp>
      <p:sp>
        <p:nvSpPr>
          <p:cNvPr id="137220" name="Text Box 4">
            <a:extLst>
              <a:ext uri="{FF2B5EF4-FFF2-40B4-BE49-F238E27FC236}">
                <a16:creationId xmlns:a16="http://schemas.microsoft.com/office/drawing/2014/main" id="{793C0A22-331C-4504-83B3-DB663EFF4383}"/>
              </a:ext>
            </a:extLst>
          </p:cNvPr>
          <p:cNvSpPr txBox="1">
            <a:spLocks noChangeArrowheads="1"/>
          </p:cNvSpPr>
          <p:nvPr/>
        </p:nvSpPr>
        <p:spPr bwMode="auto">
          <a:xfrm>
            <a:off x="2819400" y="1898650"/>
            <a:ext cx="38369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Momentum = mass </a:t>
            </a:r>
            <a:r>
              <a:rPr lang="en-CA" altLang="es-CO" sz="1800">
                <a:latin typeface="Symbol" panose="05050102010706020507" pitchFamily="18" charset="2"/>
              </a:rPr>
              <a:t>´</a:t>
            </a:r>
            <a:r>
              <a:rPr lang="en-US" altLang="es-CO" sz="1800"/>
              <a:t> velocity</a:t>
            </a:r>
            <a:endParaRPr lang="en-CA" altLang="es-CO" sz="1800"/>
          </a:p>
        </p:txBody>
      </p:sp>
      <p:sp>
        <p:nvSpPr>
          <p:cNvPr id="137221" name="Text Box 5">
            <a:extLst>
              <a:ext uri="{FF2B5EF4-FFF2-40B4-BE49-F238E27FC236}">
                <a16:creationId xmlns:a16="http://schemas.microsoft.com/office/drawing/2014/main" id="{F290EFC1-DC6A-42F6-B03B-12DFCCC4F276}"/>
              </a:ext>
            </a:extLst>
          </p:cNvPr>
          <p:cNvSpPr txBox="1">
            <a:spLocks noChangeArrowheads="1"/>
          </p:cNvSpPr>
          <p:nvPr/>
        </p:nvSpPr>
        <p:spPr bwMode="auto">
          <a:xfrm>
            <a:off x="0" y="2606675"/>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Very fine sand, silt and clay particles have very small mass so that they have little momentum.</a:t>
            </a:r>
            <a:endParaRPr lang="en-CA" altLang="es-CO" sz="1800"/>
          </a:p>
        </p:txBody>
      </p:sp>
      <p:sp>
        <p:nvSpPr>
          <p:cNvPr id="137222" name="Text Box 6">
            <a:extLst>
              <a:ext uri="{FF2B5EF4-FFF2-40B4-BE49-F238E27FC236}">
                <a16:creationId xmlns:a16="http://schemas.microsoft.com/office/drawing/2014/main" id="{70CB960B-F36C-4C96-B8B5-8D88568DC1E1}"/>
              </a:ext>
            </a:extLst>
          </p:cNvPr>
          <p:cNvSpPr txBox="1">
            <a:spLocks noChangeArrowheads="1"/>
          </p:cNvSpPr>
          <p:nvPr/>
        </p:nvSpPr>
        <p:spPr bwMode="auto">
          <a:xfrm>
            <a:off x="0" y="3536950"/>
            <a:ext cx="9144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During collisions there is little momentum exchanged and, therefore, little breakage which is required to change the mass and shape of the grains.</a:t>
            </a:r>
            <a:endParaRPr lang="en-CA" altLang="es-CO" sz="1800"/>
          </a:p>
        </p:txBody>
      </p:sp>
      <p:sp>
        <p:nvSpPr>
          <p:cNvPr id="137223" name="Text Box 7">
            <a:extLst>
              <a:ext uri="{FF2B5EF4-FFF2-40B4-BE49-F238E27FC236}">
                <a16:creationId xmlns:a16="http://schemas.microsoft.com/office/drawing/2014/main" id="{1744B384-7654-458A-9EEE-172848750657}"/>
              </a:ext>
            </a:extLst>
          </p:cNvPr>
          <p:cNvSpPr txBox="1">
            <a:spLocks noChangeArrowheads="1"/>
          </p:cNvSpPr>
          <p:nvPr/>
        </p:nvSpPr>
        <p:spPr bwMode="auto">
          <a:xfrm>
            <a:off x="0" y="4892675"/>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Momentum is further reduced when transport is in water because the buoyant force reduces its effective weight.</a:t>
            </a:r>
            <a:endParaRPr lang="en-CA" altLang="es-CO" sz="1800"/>
          </a:p>
        </p:txBody>
      </p:sp>
      <p:sp>
        <p:nvSpPr>
          <p:cNvPr id="137224" name="Text Box 8">
            <a:extLst>
              <a:ext uri="{FF2B5EF4-FFF2-40B4-BE49-F238E27FC236}">
                <a16:creationId xmlns:a16="http://schemas.microsoft.com/office/drawing/2014/main" id="{98A738D9-C86D-4BE8-9AD2-192930E6D6EC}"/>
              </a:ext>
            </a:extLst>
          </p:cNvPr>
          <p:cNvSpPr txBox="1">
            <a:spLocks noChangeArrowheads="1"/>
          </p:cNvSpPr>
          <p:nvPr/>
        </p:nvSpPr>
        <p:spPr bwMode="auto">
          <a:xfrm>
            <a:off x="0" y="5959475"/>
            <a:ext cx="9144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Most of the particle’s momentum is used in “pushing” the water as the particle moves, losing momentum due to the viscosity of the water.</a:t>
            </a:r>
            <a:endParaRPr lang="en-CA" altLang="es-CO"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7219"/>
                                        </p:tgtEl>
                                        <p:attrNameLst>
                                          <p:attrName>style.visibility</p:attrName>
                                        </p:attrNameLst>
                                      </p:cBhvr>
                                      <p:to>
                                        <p:strVal val="visible"/>
                                      </p:to>
                                    </p:set>
                                    <p:animEffect transition="in" filter="dissolve">
                                      <p:cBhvr>
                                        <p:cTn id="7" dur="500"/>
                                        <p:tgtEl>
                                          <p:spTgt spid="137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7220"/>
                                        </p:tgtEl>
                                        <p:attrNameLst>
                                          <p:attrName>style.visibility</p:attrName>
                                        </p:attrNameLst>
                                      </p:cBhvr>
                                      <p:to>
                                        <p:strVal val="visible"/>
                                      </p:to>
                                    </p:set>
                                    <p:animEffect transition="in" filter="dissolve">
                                      <p:cBhvr>
                                        <p:cTn id="12" dur="500"/>
                                        <p:tgtEl>
                                          <p:spTgt spid="1372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7221"/>
                                        </p:tgtEl>
                                        <p:attrNameLst>
                                          <p:attrName>style.visibility</p:attrName>
                                        </p:attrNameLst>
                                      </p:cBhvr>
                                      <p:to>
                                        <p:strVal val="visible"/>
                                      </p:to>
                                    </p:set>
                                    <p:animEffect transition="in" filter="dissolve">
                                      <p:cBhvr>
                                        <p:cTn id="17" dur="500"/>
                                        <p:tgtEl>
                                          <p:spTgt spid="1372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7222"/>
                                        </p:tgtEl>
                                        <p:attrNameLst>
                                          <p:attrName>style.visibility</p:attrName>
                                        </p:attrNameLst>
                                      </p:cBhvr>
                                      <p:to>
                                        <p:strVal val="visible"/>
                                      </p:to>
                                    </p:set>
                                    <p:animEffect transition="in" filter="dissolve">
                                      <p:cBhvr>
                                        <p:cTn id="22" dur="500"/>
                                        <p:tgtEl>
                                          <p:spTgt spid="1372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7223"/>
                                        </p:tgtEl>
                                        <p:attrNameLst>
                                          <p:attrName>style.visibility</p:attrName>
                                        </p:attrNameLst>
                                      </p:cBhvr>
                                      <p:to>
                                        <p:strVal val="visible"/>
                                      </p:to>
                                    </p:set>
                                    <p:animEffect transition="in" filter="dissolve">
                                      <p:cBhvr>
                                        <p:cTn id="27" dur="500"/>
                                        <p:tgtEl>
                                          <p:spTgt spid="1372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37224"/>
                                        </p:tgtEl>
                                        <p:attrNameLst>
                                          <p:attrName>style.visibility</p:attrName>
                                        </p:attrNameLst>
                                      </p:cBhvr>
                                      <p:to>
                                        <p:strVal val="visible"/>
                                      </p:to>
                                    </p:set>
                                    <p:animEffect transition="in" filter="dissolve">
                                      <p:cBhvr>
                                        <p:cTn id="32" dur="500"/>
                                        <p:tgtEl>
                                          <p:spTgt spid="137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autoUpdateAnimBg="0"/>
      <p:bldP spid="137220" grpId="0" autoUpdateAnimBg="0"/>
      <p:bldP spid="137221" grpId="0" autoUpdateAnimBg="0"/>
      <p:bldP spid="137222" grpId="0" autoUpdateAnimBg="0"/>
      <p:bldP spid="137223" grpId="0" autoUpdateAnimBg="0"/>
      <p:bldP spid="137224" grpId="0"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2">
            <a:extLst>
              <a:ext uri="{FF2B5EF4-FFF2-40B4-BE49-F238E27FC236}">
                <a16:creationId xmlns:a16="http://schemas.microsoft.com/office/drawing/2014/main" id="{AF505302-C6BD-4C29-8F25-37EE8C940E8C}"/>
              </a:ext>
            </a:extLst>
          </p:cNvPr>
          <p:cNvSpPr txBox="1">
            <a:spLocks noChangeArrowheads="1"/>
          </p:cNvSpPr>
          <p:nvPr/>
        </p:nvSpPr>
        <p:spPr bwMode="auto">
          <a:xfrm>
            <a:off x="60325" y="117475"/>
            <a:ext cx="9083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When transport is in water there is little momentum to cause breakage and change in shape.</a:t>
            </a:r>
            <a:endParaRPr lang="en-CA" altLang="es-CO" sz="1800"/>
          </a:p>
        </p:txBody>
      </p:sp>
      <p:sp>
        <p:nvSpPr>
          <p:cNvPr id="138243" name="Text Box 3">
            <a:extLst>
              <a:ext uri="{FF2B5EF4-FFF2-40B4-BE49-F238E27FC236}">
                <a16:creationId xmlns:a16="http://schemas.microsoft.com/office/drawing/2014/main" id="{3A27639C-430D-492D-9BFA-B5EAEABC04AA}"/>
              </a:ext>
            </a:extLst>
          </p:cNvPr>
          <p:cNvSpPr txBox="1">
            <a:spLocks noChangeArrowheads="1"/>
          </p:cNvSpPr>
          <p:nvPr/>
        </p:nvSpPr>
        <p:spPr bwMode="auto">
          <a:xfrm>
            <a:off x="60325" y="3276600"/>
            <a:ext cx="9083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Transport by wind is more effective in changing the shape of fine grains.</a:t>
            </a:r>
            <a:endParaRPr lang="en-CA" altLang="es-CO" sz="1800"/>
          </a:p>
        </p:txBody>
      </p:sp>
      <p:sp>
        <p:nvSpPr>
          <p:cNvPr id="138244" name="Text Box 4">
            <a:extLst>
              <a:ext uri="{FF2B5EF4-FFF2-40B4-BE49-F238E27FC236}">
                <a16:creationId xmlns:a16="http://schemas.microsoft.com/office/drawing/2014/main" id="{A36056BC-2D81-412D-95A0-B79F4D67EF23}"/>
              </a:ext>
            </a:extLst>
          </p:cNvPr>
          <p:cNvSpPr txBox="1">
            <a:spLocks noChangeArrowheads="1"/>
          </p:cNvSpPr>
          <p:nvPr/>
        </p:nvSpPr>
        <p:spPr bwMode="auto">
          <a:xfrm>
            <a:off x="60325" y="4038600"/>
            <a:ext cx="90836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Air has low density (little buoyant force) and very low viscosity so that there is more momentum exchanged during collisions.</a:t>
            </a:r>
            <a:endParaRPr lang="en-CA" altLang="es-CO" sz="1800"/>
          </a:p>
        </p:txBody>
      </p:sp>
      <p:sp>
        <p:nvSpPr>
          <p:cNvPr id="138245" name="Text Box 5">
            <a:extLst>
              <a:ext uri="{FF2B5EF4-FFF2-40B4-BE49-F238E27FC236}">
                <a16:creationId xmlns:a16="http://schemas.microsoft.com/office/drawing/2014/main" id="{CDB320C7-78E2-41D8-AFE3-54BCA8928E4D}"/>
              </a:ext>
            </a:extLst>
          </p:cNvPr>
          <p:cNvSpPr txBox="1">
            <a:spLocks noChangeArrowheads="1"/>
          </p:cNvSpPr>
          <p:nvPr/>
        </p:nvSpPr>
        <p:spPr bwMode="auto">
          <a:xfrm>
            <a:off x="60325" y="5257800"/>
            <a:ext cx="9083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Rate of weight loss is 100 to 1000 times that when transport is in water.</a:t>
            </a:r>
            <a:endParaRPr lang="en-CA" altLang="es-CO" sz="1800"/>
          </a:p>
        </p:txBody>
      </p:sp>
      <p:sp>
        <p:nvSpPr>
          <p:cNvPr id="138246" name="Text Box 6">
            <a:extLst>
              <a:ext uri="{FF2B5EF4-FFF2-40B4-BE49-F238E27FC236}">
                <a16:creationId xmlns:a16="http://schemas.microsoft.com/office/drawing/2014/main" id="{41DFD34E-D3D5-4D8D-9E7F-7EC602532A86}"/>
              </a:ext>
            </a:extLst>
          </p:cNvPr>
          <p:cNvSpPr txBox="1">
            <a:spLocks noChangeArrowheads="1"/>
          </p:cNvSpPr>
          <p:nvPr/>
        </p:nvSpPr>
        <p:spPr bwMode="auto">
          <a:xfrm>
            <a:off x="0" y="1447800"/>
            <a:ext cx="90836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t>Finally, we’ll see later that particles finer than 0.05 mm are transported  in suspension (floating in the water column), further reducing the chances of shape-changing collisions.</a:t>
            </a:r>
            <a:endParaRPr lang="en-CA" altLang="es-CO" sz="1800"/>
          </a:p>
        </p:txBody>
      </p:sp>
      <p:sp>
        <p:nvSpPr>
          <p:cNvPr id="138247" name="Text Box 7">
            <a:extLst>
              <a:ext uri="{FF2B5EF4-FFF2-40B4-BE49-F238E27FC236}">
                <a16:creationId xmlns:a16="http://schemas.microsoft.com/office/drawing/2014/main" id="{331BAF77-4E5E-450B-A093-4DF103CE2CC8}"/>
              </a:ext>
            </a:extLst>
          </p:cNvPr>
          <p:cNvSpPr txBox="1">
            <a:spLocks noChangeArrowheads="1"/>
          </p:cNvSpPr>
          <p:nvPr/>
        </p:nvSpPr>
        <p:spPr bwMode="auto">
          <a:xfrm>
            <a:off x="60325" y="5908675"/>
            <a:ext cx="729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CA" altLang="es-CO" sz="1800"/>
              <a:t>Eolian desert sands tend to have relatively high spheric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8246"/>
                                        </p:tgtEl>
                                        <p:attrNameLst>
                                          <p:attrName>style.visibility</p:attrName>
                                        </p:attrNameLst>
                                      </p:cBhvr>
                                      <p:to>
                                        <p:strVal val="visible"/>
                                      </p:to>
                                    </p:set>
                                    <p:animEffect transition="in" filter="dissolve">
                                      <p:cBhvr>
                                        <p:cTn id="7" dur="500"/>
                                        <p:tgtEl>
                                          <p:spTgt spid="1382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8243"/>
                                        </p:tgtEl>
                                        <p:attrNameLst>
                                          <p:attrName>style.visibility</p:attrName>
                                        </p:attrNameLst>
                                      </p:cBhvr>
                                      <p:to>
                                        <p:strVal val="visible"/>
                                      </p:to>
                                    </p:set>
                                    <p:animEffect transition="in" filter="dissolve">
                                      <p:cBhvr>
                                        <p:cTn id="12" dur="500"/>
                                        <p:tgtEl>
                                          <p:spTgt spid="138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8244"/>
                                        </p:tgtEl>
                                        <p:attrNameLst>
                                          <p:attrName>style.visibility</p:attrName>
                                        </p:attrNameLst>
                                      </p:cBhvr>
                                      <p:to>
                                        <p:strVal val="visible"/>
                                      </p:to>
                                    </p:set>
                                    <p:animEffect transition="in" filter="dissolve">
                                      <p:cBhvr>
                                        <p:cTn id="17" dur="500"/>
                                        <p:tgtEl>
                                          <p:spTgt spid="13824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8245"/>
                                        </p:tgtEl>
                                        <p:attrNameLst>
                                          <p:attrName>style.visibility</p:attrName>
                                        </p:attrNameLst>
                                      </p:cBhvr>
                                      <p:to>
                                        <p:strVal val="visible"/>
                                      </p:to>
                                    </p:set>
                                    <p:animEffect transition="in" filter="dissolve">
                                      <p:cBhvr>
                                        <p:cTn id="22" dur="500"/>
                                        <p:tgtEl>
                                          <p:spTgt spid="1382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8247"/>
                                        </p:tgtEl>
                                        <p:attrNameLst>
                                          <p:attrName>style.visibility</p:attrName>
                                        </p:attrNameLst>
                                      </p:cBhvr>
                                      <p:to>
                                        <p:strVal val="visible"/>
                                      </p:to>
                                    </p:set>
                                    <p:animEffect transition="in" filter="dissolve">
                                      <p:cBhvr>
                                        <p:cTn id="27" dur="500"/>
                                        <p:tgtEl>
                                          <p:spTgt spid="13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autoUpdateAnimBg="0"/>
      <p:bldP spid="138244" grpId="0" autoUpdateAnimBg="0"/>
      <p:bldP spid="138245" grpId="0" autoUpdateAnimBg="0"/>
      <p:bldP spid="138246" grpId="0" autoUpdateAnimBg="0"/>
      <p:bldP spid="138247"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a:extLst>
              <a:ext uri="{FF2B5EF4-FFF2-40B4-BE49-F238E27FC236}">
                <a16:creationId xmlns:a16="http://schemas.microsoft.com/office/drawing/2014/main" id="{8A06DFE0-0D2E-40EC-B309-74BE4D88937B}"/>
              </a:ext>
            </a:extLst>
          </p:cNvPr>
          <p:cNvSpPr>
            <a:spLocks noGrp="1"/>
          </p:cNvSpPr>
          <p:nvPr>
            <p:ph type="title"/>
          </p:nvPr>
        </p:nvSpPr>
        <p:spPr/>
        <p:txBody>
          <a:bodyPr/>
          <a:lstStyle/>
          <a:p>
            <a:endParaRPr lang="es-CR" altLang="es-CO"/>
          </a:p>
        </p:txBody>
      </p:sp>
      <p:sp>
        <p:nvSpPr>
          <p:cNvPr id="75779" name="Rectangle 3">
            <a:extLst>
              <a:ext uri="{FF2B5EF4-FFF2-40B4-BE49-F238E27FC236}">
                <a16:creationId xmlns:a16="http://schemas.microsoft.com/office/drawing/2014/main" id="{5B11FF5E-E002-4AEE-B6D7-08E88681AE76}"/>
              </a:ext>
            </a:extLst>
          </p:cNvPr>
          <p:cNvSpPr>
            <a:spLocks noGrp="1"/>
          </p:cNvSpPr>
          <p:nvPr>
            <p:ph type="body" idx="1"/>
          </p:nvPr>
        </p:nvSpPr>
        <p:spPr/>
        <p:txBody>
          <a:bodyPr/>
          <a:lstStyle/>
          <a:p>
            <a:endParaRPr lang="es-CR" altLang="es-CO"/>
          </a:p>
        </p:txBody>
      </p:sp>
      <p:pic>
        <p:nvPicPr>
          <p:cNvPr id="75780" name="Picture 4" descr="8">
            <a:extLst>
              <a:ext uri="{FF2B5EF4-FFF2-40B4-BE49-F238E27FC236}">
                <a16:creationId xmlns:a16="http://schemas.microsoft.com/office/drawing/2014/main" id="{EAAF9B7E-1FCE-4B39-8299-60B6F9EE1A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350" y="-381000"/>
            <a:ext cx="10172700" cy="76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Imagen 1">
            <a:extLst>
              <a:ext uri="{FF2B5EF4-FFF2-40B4-BE49-F238E27FC236}">
                <a16:creationId xmlns:a16="http://schemas.microsoft.com/office/drawing/2014/main" id="{EE209D5F-75C3-483B-9C81-DE2D3EF379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50" y="692150"/>
            <a:ext cx="7708900" cy="547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6893A74-0547-4DA6-B5E7-A96347FA5A04}"/>
              </a:ext>
            </a:extLst>
          </p:cNvPr>
          <p:cNvSpPr>
            <a:spLocks noGrp="1"/>
          </p:cNvSpPr>
          <p:nvPr>
            <p:ph type="title"/>
          </p:nvPr>
        </p:nvSpPr>
        <p:spPr/>
        <p:txBody>
          <a:bodyPr/>
          <a:lstStyle/>
          <a:p>
            <a:endParaRPr lang="es-CO"/>
          </a:p>
        </p:txBody>
      </p:sp>
      <p:sp>
        <p:nvSpPr>
          <p:cNvPr id="3" name="Marcador de contenido 2">
            <a:extLst>
              <a:ext uri="{FF2B5EF4-FFF2-40B4-BE49-F238E27FC236}">
                <a16:creationId xmlns:a16="http://schemas.microsoft.com/office/drawing/2014/main" id="{DCE2F5F1-77C6-4F18-9FAD-950F4311953D}"/>
              </a:ext>
            </a:extLst>
          </p:cNvPr>
          <p:cNvSpPr>
            <a:spLocks noGrp="1"/>
          </p:cNvSpPr>
          <p:nvPr>
            <p:ph idx="1"/>
          </p:nvPr>
        </p:nvSpPr>
        <p:spPr>
          <a:xfrm>
            <a:off x="1639915" y="5370688"/>
            <a:ext cx="5671411" cy="630062"/>
          </a:xfrm>
        </p:spPr>
        <p:txBody>
          <a:bodyPr>
            <a:normAutofit fontScale="92500" lnSpcReduction="20000"/>
          </a:bodyPr>
          <a:lstStyle/>
          <a:p>
            <a:r>
              <a:rPr lang="en-US" sz="1350" dirty="0"/>
              <a:t>(a) Stages of textural maturity of sands depicted as a function of input of kinetic energy. (b) Relationship of maturity and depositional environment</a:t>
            </a:r>
            <a:r>
              <a:rPr lang="en-US" dirty="0"/>
              <a:t>.</a:t>
            </a:r>
            <a:endParaRPr lang="es-CO" dirty="0"/>
          </a:p>
        </p:txBody>
      </p:sp>
      <p:pic>
        <p:nvPicPr>
          <p:cNvPr id="5" name="Imagen 4">
            <a:extLst>
              <a:ext uri="{FF2B5EF4-FFF2-40B4-BE49-F238E27FC236}">
                <a16:creationId xmlns:a16="http://schemas.microsoft.com/office/drawing/2014/main" id="{16B30B1A-7405-466C-9055-732A901F12CE}"/>
              </a:ext>
            </a:extLst>
          </p:cNvPr>
          <p:cNvPicPr>
            <a:picLocks noChangeAspect="1"/>
          </p:cNvPicPr>
          <p:nvPr/>
        </p:nvPicPr>
        <p:blipFill>
          <a:blip r:embed="rId2"/>
          <a:stretch>
            <a:fillRect/>
          </a:stretch>
        </p:blipFill>
        <p:spPr>
          <a:xfrm>
            <a:off x="1883044" y="961864"/>
            <a:ext cx="4283417" cy="4393769"/>
          </a:xfrm>
          <a:prstGeom prst="rect">
            <a:avLst/>
          </a:prstGeom>
        </p:spPr>
      </p:pic>
    </p:spTree>
    <p:extLst>
      <p:ext uri="{BB962C8B-B14F-4D97-AF65-F5344CB8AC3E}">
        <p14:creationId xmlns:p14="http://schemas.microsoft.com/office/powerpoint/2010/main" val="40373829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Imagen 1">
            <a:extLst>
              <a:ext uri="{FF2B5EF4-FFF2-40B4-BE49-F238E27FC236}">
                <a16:creationId xmlns:a16="http://schemas.microsoft.com/office/drawing/2014/main" id="{CB572829-7542-4272-BC03-74D5CD2E4B7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1 Imagen">
            <a:extLst>
              <a:ext uri="{FF2B5EF4-FFF2-40B4-BE49-F238E27FC236}">
                <a16:creationId xmlns:a16="http://schemas.microsoft.com/office/drawing/2014/main" id="{88E025A6-3853-4BFF-97E9-6A388FB3013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913" y="1928813"/>
            <a:ext cx="9047163"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Imagen 4">
            <a:extLst>
              <a:ext uri="{FF2B5EF4-FFF2-40B4-BE49-F238E27FC236}">
                <a16:creationId xmlns:a16="http://schemas.microsoft.com/office/drawing/2014/main" id="{278DF162-C30A-41E5-A0AC-F838991BAE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88"/>
            <a:ext cx="9144000"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96312650-883B-4037-9FAF-83885548664F}"/>
              </a:ext>
            </a:extLst>
          </p:cNvPr>
          <p:cNvSpPr txBox="1">
            <a:spLocks noChangeArrowheads="1"/>
          </p:cNvSpPr>
          <p:nvPr/>
        </p:nvSpPr>
        <p:spPr bwMode="auto">
          <a:xfrm>
            <a:off x="0" y="0"/>
            <a:ext cx="5280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V.  Describing Grain Size Distributions</a:t>
            </a:r>
            <a:endParaRPr lang="en-CA" altLang="es-CO" sz="1800" b="1">
              <a:latin typeface="Arial" panose="020B0604020202020204" pitchFamily="34" charset="0"/>
            </a:endParaRPr>
          </a:p>
        </p:txBody>
      </p:sp>
      <p:sp>
        <p:nvSpPr>
          <p:cNvPr id="10243" name="Text Box 4">
            <a:extLst>
              <a:ext uri="{FF2B5EF4-FFF2-40B4-BE49-F238E27FC236}">
                <a16:creationId xmlns:a16="http://schemas.microsoft.com/office/drawing/2014/main" id="{B6B42345-58FB-46F9-AB97-CF2B21B71235}"/>
              </a:ext>
            </a:extLst>
          </p:cNvPr>
          <p:cNvSpPr txBox="1">
            <a:spLocks noChangeArrowheads="1"/>
          </p:cNvSpPr>
          <p:nvPr/>
        </p:nvSpPr>
        <p:spPr bwMode="auto">
          <a:xfrm>
            <a:off x="0" y="1143000"/>
            <a:ext cx="819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a:latin typeface="Arial" panose="020B0604020202020204" pitchFamily="34" charset="0"/>
              </a:rPr>
              <a:t>Data on grain size distributions are normally collected by sieving.</a:t>
            </a:r>
            <a:endParaRPr lang="en-CA" altLang="es-CO" sz="1800">
              <a:latin typeface="Arial" panose="020B0604020202020204" pitchFamily="34" charset="0"/>
            </a:endParaRPr>
          </a:p>
        </p:txBody>
      </p:sp>
      <p:graphicFrame>
        <p:nvGraphicFramePr>
          <p:cNvPr id="54527" name="Group 255">
            <a:extLst>
              <a:ext uri="{FF2B5EF4-FFF2-40B4-BE49-F238E27FC236}">
                <a16:creationId xmlns:a16="http://schemas.microsoft.com/office/drawing/2014/main" id="{38F35481-3675-4D22-A423-087E7EF2FBC6}"/>
              </a:ext>
            </a:extLst>
          </p:cNvPr>
          <p:cNvGraphicFramePr>
            <a:graphicFrameLocks noGrp="1"/>
          </p:cNvGraphicFramePr>
          <p:nvPr/>
        </p:nvGraphicFramePr>
        <p:xfrm>
          <a:off x="457200" y="1828800"/>
          <a:ext cx="8229600" cy="4840290"/>
        </p:xfrm>
        <a:graphic>
          <a:graphicData uri="http://schemas.openxmlformats.org/drawingml/2006/table">
            <a:tbl>
              <a:tblPr/>
              <a:tblGrid>
                <a:gridCol w="17526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gridCol w="2590800">
                  <a:extLst>
                    <a:ext uri="{9D8B030D-6E8A-4147-A177-3AD203B41FA5}">
                      <a16:colId xmlns:a16="http://schemas.microsoft.com/office/drawing/2014/main" val="20003"/>
                    </a:ext>
                  </a:extLst>
                </a:gridCol>
              </a:tblGrid>
              <a:tr h="69499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 Grain Size Class (</a:t>
                      </a:r>
                      <a:r>
                        <a:rPr kumimoji="0" lang="en-US" sz="1800" b="0" i="0" u="none" strike="noStrike" cap="none" normalizeH="0" baseline="0">
                          <a:ln>
                            <a:noFill/>
                          </a:ln>
                          <a:solidFill>
                            <a:schemeClr val="tx1"/>
                          </a:solidFill>
                          <a:effectLst/>
                          <a:latin typeface="Symbol" pitchFamily="18" charset="2"/>
                        </a:rPr>
                        <a:t>f</a:t>
                      </a:r>
                      <a:r>
                        <a:rPr kumimoji="0" lang="en-US" sz="1800" b="0" i="0" u="none" strike="noStrike" cap="none" normalizeH="0" baseline="0">
                          <a:ln>
                            <a:noFill/>
                          </a:ln>
                          <a:solidFill>
                            <a:schemeClr val="tx1"/>
                          </a:solidFill>
                          <a:effectLst/>
                          <a:latin typeface="Times New Roman" pitchFamily="18" charset="0"/>
                        </a:rPr>
                        <a:t>)</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2. Weigh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grams)</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3. Weigh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4. Cumulative Weight (%)</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657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5</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40</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3</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3</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3657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42</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4.6</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5.9</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657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5</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2.76</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8.9</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4.8</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657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0</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4.92</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5.9</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30.7</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657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5</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5.96</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9.3</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50.0</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48740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2.0</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5.96</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9.3</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69.3</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3657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2.5</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4.92</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5.9</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85.2</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657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3.0</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2.76</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8.9</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94.1</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657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3.5</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42</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4.6</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98.7</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657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4.0</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0.40</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3</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00</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657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Total:</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30.92</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100</a:t>
                      </a:r>
                      <a:endParaRPr kumimoji="0" lang="en-CA" sz="1800" b="0" i="0" u="none" strike="noStrike" cap="none" normalizeH="0" baseline="0">
                        <a:ln>
                          <a:noFill/>
                        </a:ln>
                        <a:solidFill>
                          <a:schemeClr val="tx1"/>
                        </a:solidFill>
                        <a:effectLst/>
                        <a:latin typeface="Times New Roman" pitchFamily="18" charset="0"/>
                      </a:endParaRPr>
                    </a:p>
                  </a:txBody>
                  <a:tcPr marT="45724" marB="45724"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s-ES" sz="1800" b="0" i="0" u="none" strike="noStrike" cap="none" normalizeH="0" baseline="0">
                        <a:ln>
                          <a:noFill/>
                        </a:ln>
                        <a:solidFill>
                          <a:schemeClr val="tx1"/>
                        </a:solidFill>
                        <a:effectLst/>
                        <a:latin typeface="Times New Roman" pitchFamily="18" charset="0"/>
                      </a:endParaRPr>
                    </a:p>
                  </a:txBody>
                  <a:tcPr marT="45724" marB="45724"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sp>
        <p:nvSpPr>
          <p:cNvPr id="10293" name="Text Box 249">
            <a:extLst>
              <a:ext uri="{FF2B5EF4-FFF2-40B4-BE49-F238E27FC236}">
                <a16:creationId xmlns:a16="http://schemas.microsoft.com/office/drawing/2014/main" id="{63C2F595-F7BD-4642-B5EB-CDCBF12FA320}"/>
              </a:ext>
            </a:extLst>
          </p:cNvPr>
          <p:cNvSpPr txBox="1">
            <a:spLocks noChangeArrowheads="1"/>
          </p:cNvSpPr>
          <p:nvPr/>
        </p:nvSpPr>
        <p:spPr bwMode="auto">
          <a:xfrm>
            <a:off x="0" y="609600"/>
            <a:ext cx="2671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s-CO" sz="1800" b="1">
                <a:latin typeface="Arial" panose="020B0604020202020204" pitchFamily="34" charset="0"/>
              </a:rPr>
              <a:t>a)  Grain Size Data</a:t>
            </a:r>
            <a:endParaRPr lang="en-CA" altLang="es-CO" sz="1800" b="1">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4527"/>
                                        </p:tgtEl>
                                        <p:attrNameLst>
                                          <p:attrName>style.visibility</p:attrName>
                                        </p:attrNameLst>
                                      </p:cBhvr>
                                      <p:to>
                                        <p:strVal val="visible"/>
                                      </p:to>
                                    </p:set>
                                    <p:animEffect transition="in" filter="dissolve">
                                      <p:cBhvr>
                                        <p:cTn id="7" dur="500"/>
                                        <p:tgtEl>
                                          <p:spTgt spid="54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34</TotalTime>
  <Words>3608</Words>
  <Application>Microsoft Office PowerPoint</Application>
  <PresentationFormat>Presentación en pantalla (4:3)</PresentationFormat>
  <Paragraphs>521</Paragraphs>
  <Slides>81</Slides>
  <Notes>0</Notes>
  <HiddenSlides>0</HiddenSlides>
  <MMClips>0</MMClips>
  <ScaleCrop>false</ScaleCrop>
  <HeadingPairs>
    <vt:vector size="8" baseType="variant">
      <vt:variant>
        <vt:lpstr>Fuentes usadas</vt:lpstr>
      </vt:variant>
      <vt:variant>
        <vt:i4>4</vt:i4>
      </vt:variant>
      <vt:variant>
        <vt:lpstr>Tema</vt:lpstr>
      </vt:variant>
      <vt:variant>
        <vt:i4>1</vt:i4>
      </vt:variant>
      <vt:variant>
        <vt:lpstr>Servidores OLE incrustados</vt:lpstr>
      </vt:variant>
      <vt:variant>
        <vt:i4>2</vt:i4>
      </vt:variant>
      <vt:variant>
        <vt:lpstr>Títulos de diapositiva</vt:lpstr>
      </vt:variant>
      <vt:variant>
        <vt:i4>81</vt:i4>
      </vt:variant>
    </vt:vector>
  </HeadingPairs>
  <TitlesOfParts>
    <vt:vector size="88" baseType="lpstr">
      <vt:lpstr>Arial</vt:lpstr>
      <vt:lpstr>Calibri</vt:lpstr>
      <vt:lpstr>Symbol</vt:lpstr>
      <vt:lpstr>Times New Roman</vt:lpstr>
      <vt:lpstr>Tema de Office</vt:lpstr>
      <vt:lpstr>Equation.3</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Ing. Geólog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Carlos Alberto Guzmán López</dc:creator>
  <cp:lastModifiedBy>Carlos Guzman</cp:lastModifiedBy>
  <cp:revision>48</cp:revision>
  <dcterms:created xsi:type="dcterms:W3CDTF">2008-04-22T20:45:09Z</dcterms:created>
  <dcterms:modified xsi:type="dcterms:W3CDTF">2023-09-14T17:49:50Z</dcterms:modified>
</cp:coreProperties>
</file>